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gif" ContentType="image/gif"/>
  <Default Extension="bmp" ContentType="image/bmp"/>
  <Default Extension="wmf" ContentType="image/wmf"/>
  <Default Extension="jpeg" ContentType="image/jpeg"/>
  <Default Extension="emf" ContentType="image/emf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588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34:15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2063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3.TRIGONOMETRIC FUNCTIONS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25"/>
        <w:gridCol w:w="270"/>
        <w:gridCol w:w="2202"/>
        <w:gridCol w:w="270"/>
        <w:gridCol w:w="2202"/>
        <w:gridCol w:w="270"/>
        <w:gridCol w:w="2202"/>
        <w:gridCol w:w="270"/>
        <w:gridCol w:w="2202"/>
      </w:tblGrid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Single Correct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24848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24848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y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24848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2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24848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24848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x=y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515218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 number of values of </w:t>
            </w:r>
            <m:oMath>
              <m:r>
                <w:rPr>
                  <w:rFonts w:ascii="Cambria Math" w:hAnsi="Cambria Math"/>
                </w:rPr>
                <m:t xml:space="preserve">y </m:t>
              </m:r>
            </m:oMath>
            <w:r w:rsidR="0049646A" w:rsidRPr="00B25038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π, 2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satisfying the equatio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e>
              </m:d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515218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515218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515218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515218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9E233F" w:rsidP="006B0C02">
            <w:pPr>
              <w:spacing w:after="0"/>
              <w:contextualSpacing/>
              <w:tabs>
                <w:tab w:val="left" w:pos="1440"/>
              </w:tabs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∆ABC,</m:t>
              </m:r>
            </m:oMath>
            <w:r w:rsidRPr="00DB5034">
              <w:rPr>
                <w:rFonts w:ascii="Cambria Math" w:hAnsi="Cambria Math"/>
              </w:rPr>
              <w:t xml:space="preserve"> the median </w:t>
            </w:r>
            <m:oMath>
              <m:r>
                <w:rPr>
                  <w:rFonts w:ascii="Cambria Math" w:hAnsi="Cambria Math"/>
                </w:rPr>
                <m:t>AD</m:t>
              </m:r>
            </m:oMath>
            <w:r w:rsidRPr="00DB5034">
              <w:rPr>
                <w:rFonts w:ascii="Cambria Math" w:hAnsi="Cambria Math"/>
              </w:rPr>
              <w:t xml:space="preserve"> divides </w:t>
            </w:r>
            <m:oMath>
              <m:r>
                <w:rPr>
                  <w:rFonts w:ascii="Cambria Math" w:hAnsi="Cambria Math"/>
                </w:rPr>
                <m:t>∠BAC</m:t>
              </m:r>
            </m:oMath>
            <w:r w:rsidRPr="00DB5034">
              <w:rPr>
                <w:rFonts w:ascii="Cambria Math" w:hAnsi="Cambria Math"/>
              </w:rPr>
              <w:t xml:space="preserve"> such that </w:t>
            </w:r>
            <m:oMath>
              <m:r>
                <w:rPr>
                  <w:rFonts w:ascii="Cambria Math" w:hAnsi="Cambria Math"/>
                </w:rPr>
                <m:t>∠BAD:∠CAD=2:1.</m:t>
              </m:r>
            </m:oMath>
            <w:r w:rsidR="00F42000" w:rsidRPr="00DB5034">
              <w:rPr>
                <w:rFonts w:ascii="Cambria Math" w:hAnsi="Cambria Math"/>
              </w:rPr>
              <w:t xml:space="preserve"> </w:t>
            </w:r>
            <w:r w:rsidRPr="00DB5034">
              <w:rPr>
                <w:rFonts w:ascii="Cambria Math" w:hAnsi="Cambria Math"/>
              </w:rPr>
              <w:t xml:space="preserve">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(A/3) 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9E233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7160C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-1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-1</m:t>
                      </m:r>
                    </m:e>
                  </m:func>
                </m:den>
              </m:f>
            </m:oMath>
            <w:r w:rsidRPr="00B25038">
              <w:rPr>
                <w:rFonts w:ascii="Cambria Math" w:hAnsi="Cambria Math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7160C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 roo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7160C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One roo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7160C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wo roo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7160C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nfinite roo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B848D2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then rang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848D2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73508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solution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, 0≤x≤2π,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73508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73508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73508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73508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A1F0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y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-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y+1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428F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428F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428F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428F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8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9D6F0A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</m:t>
              </m:r>
            </m:oMath>
            <w:r w:rsidRPr="00A33FF1">
              <w:rPr>
                <w:rFonts w:ascii="Cambria Math" w:hAnsi="Cambria Math"/>
              </w:rPr>
              <w:t xml:space="preserve">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EA1F01" w:rsidRPr="00A33FF1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  <w:r w:rsidR="00EA1F01" w:rsidRPr="00A33FF1">
              <w:rPr>
                <w:rFonts w:ascii="Cambria Math" w:hAnsi="Cambria Math"/>
              </w:rPr>
              <w:t>, then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D6F0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D6F0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D6F0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D6F0A" w:rsidP="002178ED">
            <w:pPr>
              <w:spacing w:after="0"/>
              <w:contextualSpacing/>
              <w:tabs>
                <w:tab w:val="left" w:pos="1071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315448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range of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B25038">
              <w:rPr>
                <w:rFonts w:ascii="Cambria Math" w:hAnsi="Cambria Math"/>
              </w:rPr>
              <w:t xml:space="preserve"> such that the equation in </w:t>
            </w:r>
            <m:oMath>
              <m:r>
                <w:rPr>
                  <w:rFonts w:ascii="Cambria Math" w:hAnsi="Cambria Math"/>
                </w:rPr>
                <m:t>x, y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has a real solu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, 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C04D6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[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,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F18F4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/2, 1/2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880AD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+ϕ</m:t>
                  </m:r>
                </m:e>
              </m:d>
              <m:r>
                <w:rPr>
                  <w:rFonts w:ascii="Cambria Math" w:hAnsi="Cambria Math"/>
                </w:rPr>
                <m:t>+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+ϕ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</m:oMath>
            <w:r w:rsidR="002D4ED3"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E35F69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dependent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A33FF1">
              <w:rPr>
                <w:rFonts w:ascii="Cambria Math" w:hAnsi="Cambria Math"/>
              </w:rPr>
              <w:t xml:space="preserve"> onl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E35F69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dependent of </w:t>
            </w:r>
            <m:oMath>
              <m:r>
                <w:rPr>
                  <w:rFonts w:ascii="Cambria Math" w:hAnsi="Cambria Math"/>
                </w:rPr>
                <m:t>ϕ</m:t>
              </m:r>
            </m:oMath>
            <w:r w:rsidRPr="00A33FF1">
              <w:rPr>
                <w:rFonts w:ascii="Cambria Math" w:hAnsi="Cambria Math"/>
              </w:rPr>
              <w:t xml:space="preserve"> onl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E35F69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ndependent of both </w:t>
            </w:r>
            <m:oMath>
              <m:r>
                <w:rPr>
                  <w:rFonts w:ascii="Cambria Math" w:hAnsi="Cambria Math"/>
                </w:rPr>
                <m:t xml:space="preserve">θ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ϕ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E35F69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Dependent on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="002D4ED3" w:rsidRPr="00A33FF1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ϕ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A1F0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oMath>
            <w:r w:rsidR="00DF335F" w:rsidRPr="00A33FF1">
              <w:rPr>
                <w:rFonts w:ascii="Cambria Math" w:hAnsi="Cambria Math"/>
                <w:i/>
              </w:rPr>
              <w:t xml:space="preserve"> </w:t>
            </w:r>
            <w:r w:rsidR="00DF335F" w:rsidRPr="00A33FF1">
              <w:rPr>
                <w:rFonts w:ascii="Cambria Math" w:hAnsi="Cambria Math"/>
              </w:rPr>
              <w:t xml:space="preserve">are in A.P. whose common difference is </w:t>
            </w:r>
            <m:oMath>
              <m:r>
                <w:rPr>
                  <w:rFonts w:ascii="Cambria Math" w:hAnsi="Cambria Math"/>
                </w:rPr>
                <m:t>α,</m:t>
              </m:r>
            </m:oMath>
            <w:r w:rsidR="00DF335F" w:rsidRPr="00A33FF1">
              <w:rPr>
                <w:rFonts w:ascii="Cambria Math" w:hAnsi="Cambria Math"/>
              </w:rPr>
              <w:t xml:space="preserve">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func>
                  <m:r>
                    <w:rPr>
                      <w:rFonts w:ascii="Cambria Math" w:hAnsi="Cambria Math"/>
                    </w:rPr>
                    <m:t>+…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-1</m:t>
                          </m:r>
                        </m:sub>
                      </m:sSub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func>
                </m:e>
              </m:d>
            </m:oMath>
            <w:r w:rsidR="00DF335F"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α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n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α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func>
                <m:r>
                  <w:rPr>
                    <w:rFonts w:ascii="Cambria Math" w:hAnsi="Cambria Math"/>
                  </w:rPr>
                  <m:t>α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077B8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A33FF1">
              <w:rPr>
                <w:rFonts w:ascii="Cambria Math" w:hAnsi="Cambria Math"/>
              </w:rPr>
              <w:t xml:space="preserve">,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1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10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-2 </m:t>
              </m:r>
            </m:oMath>
            <w:r w:rsidR="002758A1"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2758A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2758A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077B8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2758A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52325B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 ∠A=30°, BC=2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  <m:r>
                <w:rPr>
                  <w:rFonts w:ascii="Cambria Math" w:hAnsi="Cambria Math"/>
                </w:rPr>
                <m:t>,</m:t>
              </m:r>
            </m:oMath>
            <w:r w:rsidRPr="00DB5034">
              <w:rPr>
                <w:rFonts w:ascii="Cambria Math" w:hAnsi="Cambria Math"/>
              </w:rPr>
              <w:t xml:space="preserve"> then the distance of the vertex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from the orthocenter of the triang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52325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6058E7" w:rsidP="006B0C02">
            <w:pPr>
              <w:spacing w:after="0"/>
              <w:contextualSpacing/>
              <w:tabs>
                <w:tab w:val="left" w:pos="3226"/>
              </w:tabs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</m:t>
              </m:r>
            </m:oMath>
            <w:r w:rsidRPr="00DB5034">
              <w:rPr>
                <w:rFonts w:ascii="Cambria Math" w:hAnsi="Cambria Math"/>
              </w:rPr>
              <w:t xml:space="preserve"> median</w:t>
            </w:r>
            <w:r w:rsidR="00AD2DE8" w:rsidRPr="00DB5034">
              <w:rPr>
                <w:rFonts w:ascii="Cambria Math" w:hAnsi="Cambria Math"/>
              </w:rPr>
              <w:t>s</w:t>
            </w:r>
            <w:r w:rsidRPr="00DB5034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AD </m:t>
              </m:r>
            </m:oMath>
            <w:r w:rsidR="00AD2DE8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E</m:t>
              </m:r>
            </m:oMath>
            <w:r w:rsidRPr="00DB5034">
              <w:rPr>
                <w:rFonts w:ascii="Cambria Math" w:hAnsi="Cambria Math"/>
              </w:rPr>
              <w:t xml:space="preserve"> are drawn.  If </w:t>
            </w:r>
            <m:oMath>
              <m:r>
                <w:rPr>
                  <w:rFonts w:ascii="Cambria Math" w:hAnsi="Cambria Math"/>
                </w:rPr>
                <m:t xml:space="preserve">AD=5, ∠DAC=π/8 </m:t>
              </m:r>
            </m:oMath>
            <w:r w:rsidR="00AD2DE8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∠ACE=π/4,</m:t>
              </m:r>
            </m:oMath>
            <w:r w:rsidRPr="00DB5034">
              <w:rPr>
                <w:rFonts w:ascii="Cambria Math" w:hAnsi="Cambria Math"/>
              </w:rPr>
              <w:t xml:space="preserve"> then the area of the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077B8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θ=π/4n,</m:t>
              </m:r>
            </m:oMath>
            <w:r w:rsidRPr="00A33FF1">
              <w:rPr>
                <w:rFonts w:ascii="Cambria Math" w:hAnsi="Cambria Math"/>
              </w:rPr>
              <w:t xml:space="preserve"> then the value of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…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n-2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θ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n-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θ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s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077B8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415789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415789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415789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sup>
              </m:sSup>
              <m:r>
                <w:rPr>
                  <w:rFonts w:ascii="Cambria Math" w:hAnsi="Cambria Math"/>
                </w:rPr>
                <m:t>+4a=0</m:t>
              </m:r>
            </m:oMath>
            <w:r w:rsidR="00453FAC" w:rsidRPr="00B25038">
              <w:rPr>
                <w:rFonts w:ascii="Cambria Math" w:hAnsi="Cambria Math"/>
              </w:rPr>
              <w:t xml:space="preserve"> will have exactly four different solutions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="00453FAC" w:rsidRPr="00B25038">
              <w:rPr>
                <w:rFonts w:ascii="Cambria Math" w:hAnsi="Cambria Math"/>
              </w:rPr>
              <w:t xml:space="preserve">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453FAC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∈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453FAC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 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453FAC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e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453FA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323D4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numerical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0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80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50°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323D48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05436B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 xml:space="preserve">∆ABC, </m:t>
              </m:r>
            </m:oMath>
            <w:r w:rsidR="00653DBA" w:rsidRPr="00DB5034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R=</m:t>
              </m:r>
            </m:oMath>
            <w:r w:rsidRPr="00DB5034">
              <w:rPr>
                <w:rFonts w:ascii="Cambria Math" w:hAnsi="Cambria Math"/>
              </w:rPr>
              <w:t xml:space="preserve"> circumradius, </w:t>
            </w:r>
            <m:oMath>
              <m:r>
                <w:rPr>
                  <w:rFonts w:ascii="Cambria Math" w:hAnsi="Cambria Math"/>
                </w:rPr>
                <m:t>r=</m:t>
              </m:r>
            </m:oMath>
            <w:r w:rsidRPr="00DB5034">
              <w:rPr>
                <w:rFonts w:ascii="Cambria Math" w:hAnsi="Cambria Math"/>
              </w:rPr>
              <w:t xml:space="preserve"> inradius, if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DB5034">
              <w:rPr>
                <w:rFonts w:ascii="Cambria Math" w:hAnsi="Cambria Math"/>
              </w:rPr>
              <w:t xml:space="preserve"> is the distance between the circumcentre and the incentre, then ratio </w:t>
            </w:r>
            <m:oMath>
              <m:r>
                <w:rPr>
                  <w:rFonts w:ascii="Cambria Math" w:hAnsi="Cambria Math"/>
                </w:rPr>
                <m:t>R/r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8F1562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A+B+C=3π/2,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C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8F1562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8F1562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8F1562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8F1562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F5413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</m:t>
              </m:r>
            </m:oMath>
            <w:r w:rsidRPr="00DB5034">
              <w:rPr>
                <w:rFonts w:ascii="Cambria Math" w:hAnsi="Cambria Math"/>
              </w:rPr>
              <w:t xml:space="preserve"> line joining circumcentre and incentre is parallel to side </w:t>
            </w:r>
            <m:oMath>
              <m:r>
                <w:rPr>
                  <w:rFonts w:ascii="Cambria Math" w:hAnsi="Cambria Math"/>
                </w:rPr>
                <m:t>AC,</m:t>
              </m:r>
            </m:oMath>
            <w:r w:rsidRPr="00DB5034"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54139" w:rsidP="006B0C02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54139" w:rsidP="006B0C02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54139" w:rsidP="006B0C02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54139" w:rsidP="006B0C02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91ABD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roots of the equation </w:t>
            </w:r>
            <m:oMath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  <m:r>
                <w:rPr>
                  <w:rFonts w:ascii="Cambria Math" w:hAnsi="Cambria Math"/>
                </w:rPr>
                <m:t xml:space="preserve"> x+1=0</m:t>
              </m:r>
            </m:oMath>
            <w:r w:rsidRPr="00A33FF1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6°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6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6°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6°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500D1" w:rsidRPr="00A33FF1" w:rsidRDefault="009D3859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0&lt;x&lt;π/4,</m:t>
              </m:r>
            </m:oMath>
            <w:r w:rsidRPr="00A33FF1">
              <w:rPr>
                <w:rFonts w:ascii="Cambria Math" w:hAnsi="Cambria Math"/>
              </w:rPr>
              <w:t xml:space="preserve"> the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e>
              </m:d>
            </m:oMath>
            <w:r w:rsidRPr="00A33FF1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9F4279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A quadratic equation whose roots are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θ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5x+2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x+6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5x+5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F4279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23C7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6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42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66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78°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s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E23C7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2D4ED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2D4ED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/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23C7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8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+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 .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</w:rPr>
                  <m:t>-2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x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F167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, </m:t>
              </m:r>
            </m:oMath>
            <w:r w:rsidRPr="00DB5034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DB5034">
              <w:rPr>
                <w:rFonts w:ascii="Cambria Math" w:hAnsi="Cambria Math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02C3C" w:rsidRPr="00A33FF1" w:rsidRDefault="00102C3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A33FF1">
              <w:rPr>
                <w:rFonts w:ascii="Cambria Math" w:hAnsi="Cambria Math"/>
              </w:rPr>
              <w:t xml:space="preserve"> be a positive integer such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n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n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</m:oMath>
            <w:r w:rsidR="002D4ED3" w:rsidRPr="00A33FF1">
              <w:rPr>
                <w:rFonts w:ascii="Cambria Math" w:hAnsi="Cambria Math"/>
              </w:rPr>
              <w:t xml:space="preserve"> T</w:t>
            </w:r>
            <w:r w:rsidRPr="00A33FF1">
              <w:rPr>
                <w:rFonts w:ascii="Cambria Math" w:hAnsi="Cambria Math"/>
              </w:rPr>
              <w:t>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16524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≤n≤8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16524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&lt;n≤8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16524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≤n≤8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16524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&lt;n&lt;8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FA220A" w:rsidP="000B4D3D">
            <w:pPr>
              <w:spacing w:after="0"/>
              <w:contextualSpacing/>
              <w:tabs>
                <w:tab w:val="left" w:pos="1855"/>
              </w:tabs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2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 xml:space="preserve">, </m:t>
              </m:r>
            </m:oMath>
            <w:r w:rsidR="00A13771" w:rsidRPr="00B25038">
              <w:rPr>
                <w:rFonts w:ascii="Cambria Math" w:hAnsi="Cambria Math"/>
              </w:rPr>
              <w:t xml:space="preserve">then the smallest positive values of </w:t>
            </w:r>
            <m:oMath>
              <m:r>
                <w:rPr>
                  <w:rFonts w:ascii="Cambria Math" w:hAnsi="Cambria Math"/>
                </w:rPr>
                <m:t xml:space="preserve">A </m:t>
              </m:r>
            </m:oMath>
            <w:r w:rsidRPr="00B25038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B,</m:t>
              </m:r>
            </m:oMath>
            <w:r w:rsidR="00A13771" w:rsidRPr="00B25038">
              <w:rPr>
                <w:rFonts w:ascii="Cambria Math" w:hAnsi="Cambria Math"/>
              </w:rPr>
              <w:t xml:space="preserve"> respectively,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9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9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AB224A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ne root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-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lies in the interv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π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D7098B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 xml:space="preserve">α </m:t>
              </m:r>
            </m:oMath>
            <w:r w:rsidR="00FA220A" w:rsidRPr="00B25038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β</m:t>
              </m:r>
            </m:oMath>
            <w:r w:rsidRPr="00B25038">
              <w:rPr>
                <w:rFonts w:ascii="Cambria Math" w:hAnsi="Cambria Math"/>
                <w:iCs/>
              </w:rPr>
              <w:t xml:space="preserve"> be any two positive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  <w:iCs/>
              </w:rPr>
              <w:t xml:space="preserve"> for which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</m:oMath>
            <w:r w:rsidR="00FA220A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1-3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Cs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FA220A" w:rsidRPr="00B25038">
              <w:rPr>
                <w:rFonts w:ascii="Cambria Math" w:hAnsi="Cambria Math"/>
              </w:rPr>
              <w:t xml:space="preserve">are in G.P. </w:t>
            </w:r>
            <w:r w:rsidRPr="00B25038">
              <w:rPr>
                <w:rFonts w:ascii="Cambria Math" w:hAnsi="Cambria Math"/>
              </w:rPr>
              <w:t xml:space="preserve">The minimum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-β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D7098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1146C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BC,</m:t>
              </m:r>
            </m:oMath>
            <w:r w:rsidRPr="00DB5034">
              <w:rPr>
                <w:rFonts w:ascii="Cambria Math" w:hAnsi="Cambria Math"/>
              </w:rPr>
              <w:t xml:space="preserve"> i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c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c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ab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ac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c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Pr="00DB5034">
              <w:rPr>
                <w:rFonts w:ascii="Cambria Math" w:hAnsi="Cambria Math"/>
              </w:rPr>
              <w:t>then the value of angl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08796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2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08796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9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08796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08796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0°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57DE3" w:rsidRPr="00B25038" w:rsidRDefault="00057DE3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most general value for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-1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r w:rsidR="006B4A11" w:rsidRPr="00B25038">
              <w:rPr>
                <w:rFonts w:ascii="Cambria Math" w:hAnsi="Cambria Math"/>
              </w:rPr>
              <w:t xml:space="preserve"> is</w:t>
            </w:r>
            <w:r w:rsidR="00FB087C" w:rsidRPr="00B25038">
              <w:rPr>
                <w:rFonts w:ascii="Cambria Math" w:hAnsi="Cambria Math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057DE3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057DE3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057DE3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057DE3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2D4ED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rad>
            </m:oMath>
            <w:r w:rsidRPr="00A33FF1">
              <w:rPr>
                <w:rFonts w:ascii="Cambria Math" w:hAnsi="Cambria Math"/>
              </w:rPr>
              <w:t xml:space="preserve">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∈N,≥2,</m:t>
              </m:r>
            </m:oMath>
            <w:r w:rsidRPr="00A33FF1"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</m:oMath>
            <w:r w:rsidR="007041C5" w:rsidRPr="00A33FF1">
              <w:rPr>
                <w:rFonts w:ascii="Cambria Math" w:hAnsi="Cambria Math"/>
              </w:rPr>
              <w:t xml:space="preserve"> is alway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041C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 rational numb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041C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n irrational numb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041C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 positive integ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041C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 negative integ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D20BC6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Let </m:t>
              </m:r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1°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>then the value of the expression</w:t>
            </w:r>
          </w:p>
          <w:p w:rsidR="00D20BC6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.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.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.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…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4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.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5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20BC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20BC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/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20BC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A1F0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+z-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z+x-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y-z</m:t>
                      </m:r>
                    </m:e>
                  </m:d>
                </m:e>
              </m:func>
            </m:oMath>
            <w:r w:rsidR="00A54FB7" w:rsidRPr="00A33FF1">
              <w:rPr>
                <w:rFonts w:ascii="Cambria Math" w:hAnsi="Cambria Math"/>
                <w:i/>
              </w:rPr>
              <w:t xml:space="preserve"> </w:t>
            </w:r>
            <w:r w:rsidR="00A54FB7" w:rsidRPr="00A33FF1">
              <w:rPr>
                <w:rFonts w:ascii="Cambria Math" w:hAnsi="Cambria Math"/>
              </w:rPr>
              <w:t xml:space="preserve">are in A.P.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y,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</m:oMath>
            <w:r w:rsidR="00A54FB7" w:rsidRPr="00A33FF1">
              <w:rPr>
                <w:rFonts w:ascii="Cambria Math" w:hAnsi="Cambria Math"/>
              </w:rPr>
              <w:t xml:space="preserve"> are 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A54FB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A54FB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G</w:t>
            </w:r>
            <w:r w:rsidR="00993338" w:rsidRPr="00A33FF1">
              <w:rPr>
                <w:rFonts w:ascii="Cambria Math" w:hAnsi="Cambria Math"/>
              </w:rPr>
              <w:t>.</w:t>
            </w:r>
            <w:r w:rsidRPr="00A33FF1">
              <w:rPr>
                <w:rFonts w:ascii="Cambria Math" w:hAnsi="Cambria Math"/>
              </w:rPr>
              <w:t>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A54FB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A54FB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8F5207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+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equals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2D4ED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C2505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C2505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C2505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955547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D</m:t>
              </m:r>
            </m:oMath>
            <w:r w:rsidRPr="00DB5034">
              <w:rPr>
                <w:rFonts w:ascii="Cambria Math" w:hAnsi="Cambria Math"/>
              </w:rPr>
              <w:t xml:space="preserve"> be a median of the </w:t>
            </w:r>
            <m:oMath>
              <m:r>
                <w:rPr>
                  <w:rFonts w:ascii="Cambria Math" w:hAnsi="Cambria Math"/>
                </w:rPr>
                <m:t>∆ABC.</m:t>
              </m:r>
            </m:oMath>
            <w:r w:rsidRPr="00DB5034">
              <w:rPr>
                <w:rFonts w:ascii="Cambria Math" w:hAnsi="Cambria Math"/>
              </w:rPr>
              <w:t xml:space="preserve">  If </w:t>
            </w:r>
            <m:oMath>
              <m:r>
                <w:rPr>
                  <w:rFonts w:ascii="Cambria Math" w:hAnsi="Cambria Math"/>
                </w:rPr>
                <m:t xml:space="preserve">AE </m:t>
              </m:r>
            </m:oMath>
            <w:r w:rsidR="007B6470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F</m:t>
              </m:r>
            </m:oMath>
            <w:r w:rsidRPr="00DB5034">
              <w:rPr>
                <w:rFonts w:ascii="Cambria Math" w:hAnsi="Cambria Math"/>
              </w:rPr>
              <w:t xml:space="preserve"> are medians of the triangle </w:t>
            </w:r>
            <m:oMath>
              <m:r>
                <w:rPr>
                  <w:rFonts w:ascii="Cambria Math" w:hAnsi="Cambria Math"/>
                </w:rPr>
                <m:t xml:space="preserve">ABD </m:t>
              </m:r>
            </m:oMath>
            <w:r w:rsidR="007B6470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ADC,</m:t>
              </m:r>
            </m:oMath>
            <w:r w:rsidRPr="00DB5034">
              <w:rPr>
                <w:rFonts w:ascii="Cambria Math" w:hAnsi="Cambria Math"/>
              </w:rPr>
              <w:t xml:space="preserve"> respectively, and </w:t>
            </w:r>
            <m:oMath>
              <m:r>
                <w:rPr>
                  <w:rFonts w:ascii="Cambria Math" w:hAnsi="Cambria Math"/>
                </w:rPr>
                <m:t>AD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 AE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 AF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7B6470" w:rsidRPr="00DB5034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/8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-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-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-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C74F5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number </w:t>
            </w:r>
            <m:oMath>
              <m:r>
                <w:rPr>
                  <w:rFonts w:ascii="Cambria Math" w:hAnsi="Cambria Math"/>
                </w:rPr>
                <m:t>N=6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31</m:t>
                  </m:r>
                </m:e>
              </m:func>
            </m:oMath>
            <w:r w:rsidRPr="00E50692">
              <w:rPr>
                <w:rFonts w:ascii="Cambria Math" w:hAnsi="Cambria Math"/>
              </w:rPr>
              <w:t xml:space="preserve"> lies between two successive integers whose sum is equal to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5E4E69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oMath>
            <w:r w:rsidRPr="00A33FF1">
              <w:rPr>
                <w:rFonts w:ascii="Cambria Math" w:hAnsi="Cambria Math"/>
              </w:rPr>
              <w:t xml:space="preserve"> be a regular hexagon inscribed in a circle of unit radius.  Then the product of the lengths of the line segment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5E4E69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5E4E69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5E4E69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5E4E69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eneral values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B25038">
              <w:rPr>
                <w:rFonts w:ascii="Cambria Math" w:hAnsi="Cambria Math"/>
              </w:rPr>
              <w:t xml:space="preserve"> satisfying the equation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-3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-2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(n∈Z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π/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5π/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7π/6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250F0" w:rsidRPr="00DB5034" w:rsidRDefault="00D10B1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f the lengths of the sides of triangle are 3, 5 and 7, then the largest angle of the triang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E62ED7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="00BA4A52" w:rsidRPr="00DB5034">
              <w:rPr>
                <w:rFonts w:ascii="Cambria Math" w:hAnsi="Cambria Math"/>
              </w:rPr>
              <w:t xml:space="preserve"> are the roots of the equation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bx-c=0,</m:t>
              </m:r>
            </m:oMath>
            <w:r w:rsidRPr="00DB5034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</m:oMath>
            <w:r w:rsidR="00BA4A52" w:rsidRPr="00DB5034">
              <w:rPr>
                <w:rFonts w:ascii="Cambria Math" w:hAnsi="Cambria Math"/>
              </w:rPr>
              <w:t xml:space="preserve"> are the sides of a triangle </w:t>
            </w:r>
            <m:oMath>
              <m:r>
                <w:rPr>
                  <w:rFonts w:ascii="Cambria Math" w:hAnsi="Cambria Math"/>
                </w:rPr>
                <m:t>ABC,</m:t>
              </m:r>
            </m:oMath>
            <w:r w:rsidR="00BA4A52" w:rsidRPr="00DB5034"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  <w:r w:rsidR="00BA4A52"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304325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a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304325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304325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a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304325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a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71750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=4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3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1750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1750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1750B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1750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A454DD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+β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0,</m:t>
              </m:r>
            </m:oMath>
            <w:r w:rsidRPr="00A33FF1"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+2β</m:t>
                      </m:r>
                    </m:e>
                  </m:d>
                </m:e>
              </m:func>
            </m:oMath>
            <w:r w:rsidRPr="00A33FF1">
              <w:rPr>
                <w:rFonts w:ascii="Cambria Math" w:hAnsi="Cambria Math"/>
              </w:rPr>
              <w:t xml:space="preserve"> 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A454DD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9D65A8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eneral solutio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6x</m:t>
                  </m:r>
                </m:e>
              </m:func>
              <m:r>
                <w:rPr>
                  <w:rFonts w:ascii="Cambria Math" w:hAnsi="Cambria Math"/>
                </w:rPr>
                <m:t xml:space="preserve">=-1 </m:t>
              </m:r>
            </m:oMath>
            <w:r w:rsidR="002E3E0C" w:rsidRPr="00B25038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B25038" w:rsidRDefault="004E3C1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+1</m:t>
                    </m:r>
                  </m:e>
                </m:d>
                <m:r>
                  <w:rPr>
                    <w:rFonts w:ascii="Cambria Math" w:hAnsi="Cambria Math"/>
                  </w:rPr>
                  <m:t>π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B25038" w:rsidRDefault="004E3C1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2nπ, 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B25038" w:rsidRDefault="004E3C1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nπ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B25038" w:rsidRDefault="004E3C1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59012D" w:rsidP="000B4D3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a, b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Pr="00B25038">
              <w:rPr>
                <w:rFonts w:ascii="Cambria Math" w:hAnsi="Cambria Math"/>
                <w:i/>
              </w:rPr>
              <w:t xml:space="preserve"> </w:t>
            </w:r>
            <w:r w:rsidRPr="00B25038">
              <w:rPr>
                <w:rFonts w:ascii="Cambria Math" w:hAnsi="Cambria Math"/>
              </w:rPr>
              <w:t xml:space="preserve">and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4+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x+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-2x=0</m:t>
              </m:r>
            </m:oMath>
            <w:r w:rsidRPr="00B25038">
              <w:rPr>
                <w:rFonts w:ascii="Cambria Math" w:hAnsi="Cambria Math"/>
              </w:rPr>
              <w:t xml:space="preserve"> has at least one solution, then the value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9C317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0C0B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total number of ordered pair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 y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satisfying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4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B25038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0C0B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0C0B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0C0B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0C0B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D42C6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, ∠A=π/2, </m:t>
              </m:r>
            </m:oMath>
            <w:r w:rsidRPr="00DB5034"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/2</m:t>
                      </m:r>
                    </m:e>
                  </m:d>
                </m:e>
              </m:func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b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c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9501AC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 xml:space="preserve">+1=0, </m:t>
              </m:r>
            </m:oMath>
            <w:r w:rsidR="009E12D4" w:rsidRPr="00A33FF1">
              <w:rPr>
                <w:rFonts w:ascii="Cambria Math" w:hAnsi="Cambria Math"/>
              </w:rPr>
              <w:t>then the value of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/2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/2</m:t>
                      </m:r>
                    </m:e>
                  </m:d>
                </m:e>
              </m:func>
            </m:oMath>
            <w:r w:rsidRPr="00A33FF1">
              <w:rPr>
                <w:rFonts w:ascii="Cambria Math" w:hAnsi="Cambria Math"/>
              </w:rPr>
              <w:t xml:space="preserve"> is alway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9E12D4" w:rsidP="002178E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501A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501A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9E12D4" w:rsidP="002178E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3A4B05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=6 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 xml:space="preserve">=2, </m:t>
              </m:r>
            </m:oMath>
            <w:r w:rsidRPr="00A33FF1">
              <w:rPr>
                <w:rFonts w:ascii="Cambria Math" w:hAnsi="Cambria Math"/>
              </w:rPr>
              <w:t xml:space="preserve">then the value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,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3A4B0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, 2, 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3A4B0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, 2/3, 7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3A4B0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,1/2, 3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A4B0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2C017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the median of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DB5034">
              <w:rPr>
                <w:rFonts w:ascii="Cambria Math" w:hAnsi="Cambria Math"/>
              </w:rPr>
              <w:t xml:space="preserve"> through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is perpendicular to </w:t>
            </w:r>
            <m:oMath>
              <m:r>
                <w:rPr>
                  <w:rFonts w:ascii="Cambria Math" w:hAnsi="Cambria Math"/>
                </w:rPr>
                <m:t>AB,</m:t>
              </m:r>
            </m:oMath>
            <w:r w:rsidRPr="00DB5034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B56166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+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B5616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D47E11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B25038">
              <w:rPr>
                <w:rFonts w:ascii="Cambria Math" w:hAnsi="Cambria Math"/>
              </w:rPr>
              <w:t xml:space="preserve"> then the general valu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θ </m:t>
              </m:r>
            </m:oMath>
            <w:r w:rsidRPr="00B25038">
              <w:rPr>
                <w:rFonts w:ascii="Cambria Math" w:hAnsi="Cambria Math"/>
              </w:rPr>
              <w:t xml:space="preserve">i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  <w:r w:rsidR="00CD7B1E" w:rsidRPr="00B25038">
              <w:rPr>
                <w:rFonts w:ascii="Cambria Math" w:hAnsi="Cambria Math"/>
                <w:i/>
              </w:rPr>
              <w:t xml:space="preserve"> </w:t>
            </w:r>
            <w:r w:rsidR="00CD7B1E" w:rsidRPr="00B25038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CD7B1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C0301" w:rsidRPr="00B25038" w:rsidRDefault="00CD7B1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C0301" w:rsidRPr="00B25038" w:rsidRDefault="00CD7B1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C0301" w:rsidRPr="00B25038" w:rsidRDefault="00CD7B1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jc w:val="both"/>
              <w:rPr>
                <w:rFonts w:ascii="Cambria Math" w:hAnsi="Cambria Math"/>
                <w:i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 xml:space="preserve">x≠y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then </m:t>
              </m:r>
              <m:r>
                <w:rPr>
                  <w:rFonts w:ascii="Cambria Math" w:hAnsi="Cambria Math"/>
                </w:rPr>
                <m:t>x+y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5/8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7/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247B48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'O'</m:t>
              </m:r>
            </m:oMath>
            <w:r w:rsidRPr="00DB5034">
              <w:rPr>
                <w:rFonts w:ascii="Cambria Math" w:hAnsi="Cambria Math"/>
              </w:rPr>
              <w:t xml:space="preserve"> is the circumcentre of </w:t>
            </w:r>
            <m:oMath>
              <m:r>
                <w:rPr>
                  <w:rFonts w:ascii="Cambria Math" w:hAnsi="Cambria Math"/>
                </w:rPr>
                <m:t xml:space="preserve">∆ABC </m:t>
              </m:r>
            </m:oMath>
            <w:r w:rsidR="007B6470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="007B6470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are the radii of the circumcircles of triangles </w:t>
            </w:r>
            <m:oMath>
              <m:r>
                <w:rPr>
                  <w:rFonts w:ascii="Cambria Math" w:hAnsi="Cambria Math"/>
                </w:rPr>
                <m:t xml:space="preserve">OBC, OCA </m:t>
              </m:r>
            </m:oMath>
            <w:r w:rsidR="007B6470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OAB,</m:t>
              </m:r>
            </m:oMath>
            <w:r w:rsidRPr="00DB5034">
              <w:rPr>
                <w:rFonts w:ascii="Cambria Math" w:hAnsi="Cambria Math"/>
              </w:rPr>
              <w:t xml:space="preserve"> respectively, 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den>
              </m:f>
            </m:oMath>
            <w:r w:rsidRPr="00DB5034">
              <w:rPr>
                <w:rFonts w:ascii="Cambria Math" w:hAnsi="Cambria Math"/>
              </w:rPr>
              <w:t xml:space="preserve"> has the value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abc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∆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B80F8C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an acute angled triangle </w:t>
            </w:r>
            <m:oMath>
              <m:r>
                <w:rPr>
                  <w:rFonts w:ascii="Cambria Math" w:hAnsi="Cambria Math"/>
                </w:rPr>
                <m:t>ABC, r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="00F42000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∠B&g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DB5034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D847E5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+2c&lt;2a&lt;2b+2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DA42C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+4c&lt;4a&lt;2b+4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DA42C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+4c&lt;4a&lt;4b+4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DA42C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+3c&lt;3a&lt;3b+3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C13CD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 radi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of the escribed circles of the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are in H.P.  If the area of the triangle is 24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DB5034">
              <w:rPr>
                <w:rFonts w:ascii="Cambria Math" w:hAnsi="Cambria Math"/>
              </w:rPr>
              <w:t xml:space="preserve"> and its perimeter is 24 cm, then the length of its largest sid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7B6470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7B6470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7B6470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C13CD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FE35EE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</m:t>
              </m:r>
            </m:oMath>
            <w:r w:rsidRPr="00DB5034">
              <w:rPr>
                <w:rFonts w:ascii="Cambria Math" w:hAnsi="Cambria Math"/>
              </w:rPr>
              <w:t xml:space="preserve"> base </w:t>
            </w:r>
            <m:oMath>
              <m:r>
                <w:rPr>
                  <w:rFonts w:ascii="Cambria Math" w:hAnsi="Cambria Math"/>
                </w:rPr>
                <m:t>BC</m:t>
              </m:r>
            </m:oMath>
            <w:r w:rsidRPr="00DB5034">
              <w:rPr>
                <w:rFonts w:ascii="Cambria Math" w:hAnsi="Cambria Math"/>
              </w:rPr>
              <w:t xml:space="preserve"> and area of triangle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Pr="00DB5034">
              <w:rPr>
                <w:rFonts w:ascii="Cambria Math" w:hAnsi="Cambria Math"/>
              </w:rPr>
              <w:t xml:space="preserve"> are fixed.  Locus of the centroid of 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is a straight line that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FE35EE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Parallel to s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FE35EE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Right bisector of s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FE35EE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Right angle of </w:t>
            </w:r>
            <m:oMath>
              <m:r>
                <w:rPr>
                  <w:rFonts w:ascii="Cambria Math" w:hAnsi="Cambria Math"/>
                </w:rPr>
                <m:t>BC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FE35EE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clined at an angl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to s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67582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hich of the following is not the general solution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+1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.2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?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67582B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π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π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67582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85323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-b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85323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5323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802A45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are two distinct roots of the equation </w:t>
            </w:r>
            <m:oMath>
              <m:r>
                <w:rPr>
                  <w:rFonts w:ascii="Cambria Math" w:hAnsi="Cambria Math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c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F4E2F" w:rsidRPr="00A33FF1" w:rsidRDefault="001500D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θ=m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nd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=n,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then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F4E2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m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F4E2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m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F4E2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F4E2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mn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6D20D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="00A512E8" w:rsidRPr="00DB5034">
              <w:rPr>
                <w:rFonts w:ascii="Cambria Math" w:hAnsi="Cambria Math"/>
              </w:rPr>
              <w:t>, 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P, Q, R</m:t>
              </m:r>
            </m:oMath>
            <w:r w:rsidRPr="00DB5034">
              <w:rPr>
                <w:rFonts w:ascii="Cambria Math" w:hAnsi="Cambria Math"/>
              </w:rPr>
              <w:t xml:space="preserve"> divides sides </w:t>
            </w:r>
            <m:oMath>
              <m:r>
                <w:rPr>
                  <w:rFonts w:ascii="Cambria Math" w:hAnsi="Cambria Math"/>
                </w:rPr>
                <m:t xml:space="preserve">BC, AC </m:t>
              </m:r>
            </m:oMath>
            <w:r w:rsidR="00A512E8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B,</m:t>
              </m:r>
            </m:oMath>
            <w:r w:rsidRPr="00DB5034">
              <w:rPr>
                <w:rFonts w:ascii="Cambria Math" w:hAnsi="Cambria Math"/>
              </w:rPr>
              <w:t xml:space="preserve"> respectively, in the ratio </w:t>
            </w:r>
            <m:oMath>
              <m:r>
                <w:rPr>
                  <w:rFonts w:ascii="Cambria Math" w:hAnsi="Cambria Math"/>
                </w:rPr>
                <m:t>k:1</m:t>
              </m:r>
            </m:oMath>
            <w:r w:rsidR="00A512E8" w:rsidRPr="00DB5034">
              <w:rPr>
                <w:rFonts w:ascii="Cambria Math" w:hAnsi="Cambria Math"/>
              </w:rPr>
              <w:t xml:space="preserve"> (in order). </w:t>
            </w:r>
            <w:r w:rsidRPr="00DB5034">
              <w:rPr>
                <w:rFonts w:ascii="Cambria Math" w:hAnsi="Cambria Math"/>
              </w:rPr>
              <w:t xml:space="preserve">If the rati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area </m:t>
                      </m:r>
                      <m:r>
                        <w:rPr>
                          <w:rFonts w:ascii="Cambria Math" w:hAnsi="Cambria Math"/>
                        </w:rPr>
                        <m:t>PQR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area </m:t>
                      </m:r>
                      <m:r>
                        <w:rPr>
                          <w:rFonts w:ascii="Cambria Math" w:hAnsi="Cambria Math"/>
                        </w:rPr>
                        <m:t>ABC</m:t>
                      </m:r>
                    </m:den>
                  </m:f>
                </m:e>
              </m:d>
            </m:oMath>
            <w:r w:rsidR="00A512E8" w:rsidRPr="00DB5034">
              <w:rPr>
                <w:rFonts w:ascii="Cambria Math" w:hAnsi="Cambria Math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A512E8" w:rsidRPr="00DB5034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 xml:space="preserve">k </m:t>
              </m:r>
            </m:oMath>
            <w:r w:rsidR="00A512E8" w:rsidRPr="00DB5034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6D20D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F67331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 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e>
              </m:rad>
            </m:oMath>
            <w:r w:rsidRPr="00A33FF1">
              <w:rPr>
                <w:rFonts w:ascii="Cambria Math" w:hAnsi="Cambria Math"/>
              </w:rPr>
              <w:t xml:space="preserve"> is alway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6733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6733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6733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-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6733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7229CB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 area of the circle and the area of a regular polygon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DB5034">
              <w:rPr>
                <w:rFonts w:ascii="Cambria Math" w:hAnsi="Cambria Math"/>
              </w:rPr>
              <w:t xml:space="preserve"> sides and of perimeter equal to that of the circle are in the ratio o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C04D60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6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4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=0,</m:t>
              </m:r>
            </m:oMath>
            <w:r w:rsidRPr="00B25038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 xml:space="preserve">θ </m:t>
              </m:r>
            </m:oMath>
            <w:r w:rsidRPr="00B25038">
              <w:rPr>
                <w:rFonts w:ascii="Cambria Math" w:hAnsi="Cambria Math"/>
              </w:rPr>
              <w:t>is equal t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B1F23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B1F23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 2</m:t>
                </m:r>
                <m:r>
                  <w:rPr>
                    <w:rFonts w:ascii="Cambria Math" w:hAnsi="Cambria Math"/>
                  </w:rPr>
                  <m:t>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0B1F23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262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8</m:t>
                  </m:r>
                </m:e>
              </m:func>
            </m:oMath>
            <w:r w:rsidR="00AF6AA9"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2629" w:rsidRPr="00E50692" w:rsidRDefault="00AF6AA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A rational numb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2629" w:rsidRPr="00E50692" w:rsidRDefault="00AF6AA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An irrational numb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2629" w:rsidRPr="00E50692" w:rsidRDefault="00AF6AA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A prime numb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∈N :2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rad>
                    </m:e>
                  </m:func>
                  <m:r>
                    <w:rPr>
                      <w:rFonts w:ascii="Cambria Math" w:hAnsi="Cambria Math"/>
                    </w:rPr>
                    <m:t>&gt;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/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</m:fName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4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func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S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S=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S=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49646A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cosec </m:t>
                  </m:r>
                  <m:r>
                    <w:rPr>
                      <w:rFonts w:ascii="Cambria Math" w:hAnsi="Cambria Math"/>
                    </w:rPr>
                    <m:t>θ</m:t>
                  </m:r>
                </m:e>
              </m:d>
              <m:r>
                <w:rPr>
                  <w:rFonts w:ascii="Cambria Math" w:hAnsi="Cambria Math"/>
                </w:rPr>
                <m:t>≥1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θ≠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n∈I</m:t>
              </m:r>
            </m:oMath>
            <w:r w:rsidRPr="00B25038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≥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≥1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≤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≤1/4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36677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0,</m:t>
              </m:r>
            </m:oMath>
            <w:r w:rsidR="00BA36BE" w:rsidRPr="00B25038">
              <w:rPr>
                <w:rFonts w:ascii="Cambria Math" w:hAnsi="Cambria Math"/>
                <w:i/>
              </w:rPr>
              <w:t xml:space="preserve"> </w:t>
            </w:r>
            <w:r w:rsidR="00BA36BE" w:rsidRPr="00B25038">
              <w:rPr>
                <w:rFonts w:ascii="Cambria Math" w:hAnsi="Cambria Math"/>
              </w:rPr>
              <w:t xml:space="preserve">then the number of values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="00BA36BE" w:rsidRPr="00B25038">
              <w:rPr>
                <w:rFonts w:ascii="Cambria Math" w:hAnsi="Cambria Math"/>
              </w:rPr>
              <w:t xml:space="preserve"> in the interval </w:t>
            </w:r>
            <m:oMath>
              <m:r>
                <w:rPr>
                  <w:rFonts w:ascii="Cambria Math" w:hAnsi="Cambria Math"/>
                </w:rPr>
                <m:t>(-π/2, π/2)</m:t>
              </m:r>
            </m:oMath>
            <w:r w:rsidR="00BA36BE" w:rsidRPr="00B25038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BA36B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BA36B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BA36B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BA36B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A655C8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um of all the solutions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4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1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A655C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A655C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A655C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7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A655C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B1656C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9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, x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8</m:t>
                      </m:r>
                    </m:den>
                  </m:f>
                </m:e>
              </m:func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are in A.P.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9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, y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8</m:t>
                      </m:r>
                    </m:den>
                  </m:f>
                </m:e>
              </m:func>
            </m:oMath>
            <w:r w:rsidRPr="00A33FF1">
              <w:rPr>
                <w:rFonts w:ascii="Cambria Math" w:hAnsi="Cambria Math"/>
              </w:rPr>
              <w:t xml:space="preserve"> are also in A.P.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6058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x=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6058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gt;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6058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E6058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665" w:rsidRPr="00B25038" w:rsidRDefault="000018E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eneral solution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x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3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(n∈Z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0018E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0018E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A2576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C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C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re in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A2576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A2576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G</w:t>
            </w:r>
            <w:r w:rsidR="00601711" w:rsidRPr="00A33FF1">
              <w:rPr>
                <w:rFonts w:ascii="Cambria Math" w:hAnsi="Cambria Math"/>
              </w:rPr>
              <w:t>.</w:t>
            </w:r>
            <w:r w:rsidRPr="00A33FF1">
              <w:rPr>
                <w:rFonts w:ascii="Cambria Math" w:hAnsi="Cambria Math"/>
              </w:rPr>
              <w:t>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A2576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A2576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460D9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</m:oMath>
            <w:r w:rsidRPr="00B25038">
              <w:rPr>
                <w:rFonts w:ascii="Cambria Math" w:hAnsi="Cambria Math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B25038" w:rsidRDefault="00460D9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Only one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B25038" w:rsidRDefault="00460D9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wo solution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B25038" w:rsidRDefault="00460D9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B25038" w:rsidRDefault="00460D9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nfinite number of solution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665" w:rsidRPr="00B25038" w:rsidRDefault="00B156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eneral solution of the trigonometric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=1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is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15665" w:rsidRPr="00B25038" w:rsidRDefault="00B15665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2nπ, n=0, ±1, ±2,…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15665" w:rsidRPr="00B25038" w:rsidRDefault="00B15665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2nπ+π/2;n=0, ±, ±2,…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15665" w:rsidRPr="00B25038" w:rsidRDefault="00B15665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n=0, ±1, ±2,…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B15665" w:rsidRPr="00B25038" w:rsidRDefault="00B156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115AB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values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B25038">
              <w:rPr>
                <w:rFonts w:ascii="Cambria Math" w:hAnsi="Cambria Math"/>
              </w:rPr>
              <w:t xml:space="preserve"> which satisfy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θ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-2</m:t>
                  </m:r>
                </m:e>
              </m:func>
              <m:r>
                <w:rPr>
                  <w:rFonts w:ascii="Cambria Math" w:hAnsi="Cambria Math"/>
                </w:rPr>
                <m:t>, ∀ θ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="005F18F4" w:rsidRPr="00B25038">
              <w:rPr>
                <w:rFonts w:ascii="Cambria Math" w:hAnsi="Cambria Math"/>
              </w:rPr>
              <w:t xml:space="preserve"> </w:t>
            </w:r>
            <w:r w:rsidRPr="00B25038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115AB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115AB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115AB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115AB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2C5FF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1,</m:t>
              </m:r>
            </m:oMath>
            <w:r w:rsidRPr="00DB5034">
              <w:rPr>
                <w:rFonts w:ascii="Cambria Math" w:hAnsi="Cambria Math"/>
              </w:rPr>
              <w:t xml:space="preserve"> then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F12C85" w:rsidRPr="00DB5034" w:rsidRDefault="00F921C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sosceles </w:t>
            </w:r>
            <w:r w:rsidR="00F678CC" w:rsidRPr="00DB5034">
              <w:rPr>
                <w:rFonts w:ascii="Cambria Math" w:hAnsi="Cambria Math"/>
              </w:rPr>
              <w:t>and right angl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F12C85" w:rsidRPr="00DB5034" w:rsidRDefault="00F678C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Equilater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12C85" w:rsidRPr="00DB5034" w:rsidRDefault="00F678C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sosceles whose equal angles are greater than </w:t>
            </w:r>
            <m:oMath>
              <m:r>
                <w:rPr>
                  <w:rFonts w:ascii="Cambria Math" w:hAnsi="Cambria Math"/>
                </w:rPr>
                <m:t>π/4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F12C85" w:rsidRPr="00DB5034" w:rsidRDefault="00F678C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ne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103C08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θ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θ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>is an acute angle, then</w:t>
            </w:r>
            <w:r w:rsidRPr="00A33FF1">
              <w:rPr>
                <w:rFonts w:ascii="Cambria Math" w:hAnsi="Cambria Math"/>
                <w:i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>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FB4487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6E4DD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solution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θ+2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θ=8, 0≤θ≤π/2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6E4DD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6E4DD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6E4DD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6E4DD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BC030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Which of the following is correct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°</m:t>
                    </m:r>
                  </m:e>
                </m:func>
                <m:r>
                  <w:rPr>
                    <w:rFonts w:ascii="Cambria Math" w:hAnsi="Cambria Math"/>
                  </w:rPr>
                  <m:t>&g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C030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°</m:t>
                    </m:r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C030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C030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0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137BC3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ne of the general solutions of </w:t>
            </w:r>
            <m:oMath>
              <m:r>
                <w:rPr>
                  <w:rFonts w:ascii="Cambria Math" w:hAnsi="Cambria Math"/>
                </w:rPr>
                <m:t>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4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θ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n±1</m:t>
                    </m:r>
                  </m:e>
                </m:d>
                <m:r>
                  <w:rPr>
                    <w:rFonts w:ascii="Cambria Math" w:hAnsi="Cambria Math"/>
                  </w:rPr>
                  <m:t>π/12,∀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n±1</m:t>
                    </m:r>
                  </m:e>
                </m:d>
                <m:r>
                  <w:rPr>
                    <w:rFonts w:ascii="Cambria Math" w:hAnsi="Cambria Math"/>
                  </w:rPr>
                  <m:t>π/9,∀ 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n±1</m:t>
                    </m:r>
                  </m:e>
                </m:d>
                <m:r>
                  <w:rPr>
                    <w:rFonts w:ascii="Cambria Math" w:hAnsi="Cambria Math"/>
                  </w:rPr>
                  <m:t>π/9,∀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n±1</m:t>
                    </m:r>
                  </m:e>
                </m:d>
                <m:r>
                  <w:rPr>
                    <w:rFonts w:ascii="Cambria Math" w:hAnsi="Cambria Math"/>
                  </w:rPr>
                  <m:t>π/3,∀ 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C354CD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 side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are in A.P. (order being </w:t>
            </w:r>
            <m:oMath>
              <m:r>
                <w:rPr>
                  <w:rFonts w:ascii="Cambria Math" w:hAnsi="Cambria Math"/>
                </w:rPr>
                <m:t>a, b, c</m:t>
              </m:r>
            </m:oMath>
            <w:r w:rsidRPr="00DB5034">
              <w:rPr>
                <w:rFonts w:ascii="Cambria Math" w:hAnsi="Cambria Math"/>
              </w:rPr>
              <w:t xml:space="preserve">) and satisfy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!</m:t>
                  </m:r>
                </m:num>
                <m:den>
                  <m:r>
                    <w:rPr>
                      <w:rFonts w:ascii="Cambria Math" w:hAnsi="Cambria Math"/>
                    </w:rPr>
                    <m:t>1!9!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!</m:t>
                  </m:r>
                </m:num>
                <m:den>
                  <m:r>
                    <w:rPr>
                      <w:rFonts w:ascii="Cambria Math" w:hAnsi="Cambria Math"/>
                    </w:rPr>
                    <m:t>3!7!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!5!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8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a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b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! 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Pr="00DB5034">
              <w:rPr>
                <w:rFonts w:ascii="Cambria Math" w:hAnsi="Cambria Math"/>
              </w:rPr>
              <w:t xml:space="preserve">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D26D25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π</m:t>
              </m:r>
            </m:oMath>
            <w:r w:rsidR="002D4ED3" w:rsidRPr="00A33FF1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+b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+c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26D2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+b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26D2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ab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26D2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ab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E62ED7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f in a triangl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=2, </m:t>
              </m:r>
            </m:oMath>
            <w:r w:rsidRPr="00DB5034">
              <w:rPr>
                <w:rFonts w:ascii="Cambria Math" w:hAnsi="Cambria Math"/>
              </w:rPr>
              <w:t>then the triang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B020A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Right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B020A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sosce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B020A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Equilater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B020A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84284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A33FF1">
              <w:rPr>
                <w:rFonts w:ascii="Cambria Math" w:hAnsi="Cambria Math"/>
              </w:rPr>
              <w:t xml:space="preserve"> if angle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A33FF1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90°</m:t>
              </m:r>
            </m:oMath>
            <w:r w:rsidRPr="00A33FF1">
              <w:rPr>
                <w:rFonts w:ascii="Cambria Math" w:hAnsi="Cambria Math"/>
              </w:rPr>
              <w:t xml:space="preserve"> and area of triangle is 30 sq. units, then the minimum possible value of the hypotenuse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4284B" w:rsidRPr="00A33FF1" w:rsidRDefault="0084284B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0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4284B" w:rsidRPr="00A33FF1" w:rsidRDefault="0084284B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0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4284B" w:rsidRPr="00A33FF1" w:rsidRDefault="0084284B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20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4284B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0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250F0" w:rsidRPr="00DB5034" w:rsidRDefault="00D10B1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, angle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is greater than angle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DB5034">
              <w:rPr>
                <w:rFonts w:ascii="Cambria Math" w:hAnsi="Cambria Math"/>
              </w:rPr>
              <w:t xml:space="preserve">. If the measures of angles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DB5034">
              <w:rPr>
                <w:rFonts w:ascii="Cambria Math" w:hAnsi="Cambria Math"/>
              </w:rPr>
              <w:t xml:space="preserve"> satisfy the equation </w:t>
            </w:r>
            <m:oMath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-4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k=0,</m:t>
                  </m:r>
                </m:e>
              </m:func>
              <m:r>
                <w:rPr>
                  <w:rFonts w:ascii="Cambria Math" w:hAnsi="Cambria Math"/>
                </w:rPr>
                <m:t>0&lt;k&lt;1</m:t>
              </m:r>
            </m:oMath>
            <w:r w:rsidRPr="00DB5034">
              <w:rPr>
                <w:rFonts w:ascii="Cambria Math" w:hAnsi="Cambria Math"/>
              </w:rPr>
              <w:t xml:space="preserve">, then the measure of angle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AA6D1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range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A33FF1">
              <w:rPr>
                <w:rFonts w:ascii="Cambria Math" w:hAnsi="Cambria Math"/>
              </w:rPr>
              <w:t xml:space="preserve"> for which the inequality </w:t>
            </w:r>
            <m:oMath>
              <m:r>
                <w:rPr>
                  <w:rFonts w:ascii="Cambria Math" w:hAnsi="Cambria Math"/>
                </w:rPr>
                <m:t>k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k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func>
              <m:r>
                <w:rPr>
                  <w:rFonts w:ascii="Cambria Math" w:hAnsi="Cambria Math"/>
                </w:rPr>
                <m:t>≥0 ∀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∞,∞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AA6D1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k≤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AA6D1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&gt;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k≤5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E65E8B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 number of solutio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C07CD3" w:rsidRPr="00B25038">
              <w:rPr>
                <w:rFonts w:ascii="Cambria Math" w:hAnsi="Cambria Math"/>
              </w:rPr>
              <w:t xml:space="preserve"> i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  <m:r>
                <w:rPr>
                  <w:rFonts w:ascii="Cambria Math" w:hAnsi="Cambria Math"/>
                </w:rPr>
                <m:t>≤x≤3π</m:t>
              </m:r>
            </m:oMath>
            <w:r w:rsidR="005575E1"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575E1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575E1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575E1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575E1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093EC4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 any triangle </w:t>
            </w:r>
            <m:oMath>
              <m:r>
                <w:rPr>
                  <w:rFonts w:ascii="Cambria Math" w:hAnsi="Cambria Math"/>
                </w:rPr>
                <m:t>ABC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alway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093EC4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093EC4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093EC4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093EC4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A1F0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nx</m:t>
                  </m:r>
                </m:e>
              </m:func>
              <m:r>
                <w:rPr>
                  <w:rFonts w:ascii="Cambria Math" w:hAnsi="Cambria Math"/>
                </w:rPr>
                <m:t xml:space="preserve">∀n∈N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then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1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oMath>
            <w:r w:rsidR="00A42F97" w:rsidRPr="00A33FF1">
              <w:rPr>
                <w:rFonts w:ascii="Cambria Math" w:hAnsi="Cambria Math"/>
                <w:i/>
              </w:rPr>
              <w:t xml:space="preserve"> </w:t>
            </w:r>
            <w:r w:rsidR="00A42F97"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A42F97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3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A42F97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A42F97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A42F97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2</m:t>
                    </m:r>
                  </m:e>
                </m:d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F90757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</m:t>
              </m:r>
            </m:oMath>
            <w:r w:rsidRPr="00A33FF1">
              <w:rPr>
                <w:rFonts w:ascii="Cambria Math" w:hAnsi="Cambria Math"/>
              </w:rPr>
              <w:t xml:space="preserve"> has at least one solution, then the sum of all possible integral values of </w:t>
            </w:r>
            <m:oMath>
              <m:r>
                <w:rPr>
                  <w:rFonts w:ascii="Cambria Math" w:hAnsi="Cambria Math"/>
                </w:rPr>
                <m:t>'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9075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9075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9075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9075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x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sub>
                    </m:sSub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r 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∀x∈R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66BB0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n=5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66BB0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=5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1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66BB0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n=5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1/8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66BB0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n=5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1/4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F63C1A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, </m:t>
              </m:r>
            </m:oMath>
            <w:r w:rsidRPr="00DB5034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/2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5/6</m:t>
              </m:r>
            </m:oMath>
            <w:r w:rsidR="00AD2DE8" w:rsidRPr="00DB5034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/2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20/37, </m:t>
              </m:r>
            </m:oMath>
            <w:r w:rsidRPr="00DB5034">
              <w:rPr>
                <w:rFonts w:ascii="Cambria Math" w:hAnsi="Cambria Math"/>
              </w:rPr>
              <w:t xml:space="preserve">the sides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 w:rsidR="00AD2DE8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</m:oMath>
            <w:r w:rsidRPr="00DB5034">
              <w:rPr>
                <w:rFonts w:ascii="Cambria Math" w:hAnsi="Cambria Math"/>
              </w:rPr>
              <w:t xml:space="preserve"> are 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F63C1A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F63C1A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G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F63C1A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F63C1A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8D72C9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ec</m:t>
              </m:r>
              <m:r>
                <w:rPr>
                  <w:rFonts w:ascii="Cambria Math" w:hAnsi="Cambria Math"/>
                </w:rPr>
                <m:t xml:space="preserve"> x=2,</m:t>
              </m:r>
            </m:oMath>
            <w:r w:rsidRPr="00A33FF1"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+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e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x</m:t>
              </m:r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D72C9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-1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-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665" w:rsidRPr="00B25038" w:rsidRDefault="00B156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equation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</m:e>
              </m:fun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r>
                <w:rPr>
                  <w:rFonts w:ascii="Cambria Math" w:hAnsi="Cambria Math"/>
                </w:rPr>
                <m:t>;0&lt;x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25038">
              <w:rPr>
                <w:rFonts w:ascii="Cambria Math" w:hAnsi="Cambria Math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15665" w:rsidRPr="00B25038" w:rsidRDefault="00B156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 real 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15665" w:rsidRPr="00B25038" w:rsidRDefault="00B156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One real solu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15665" w:rsidRPr="00B25038" w:rsidRDefault="00B156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More than one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15665" w:rsidRPr="00B25038" w:rsidRDefault="00B156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1146C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f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BC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Pr="00DB5034">
              <w:rPr>
                <w:rFonts w:ascii="Cambria Math" w:hAnsi="Cambria Math"/>
              </w:rPr>
              <w:t>then the triang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D573AD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Equilater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C0301" w:rsidRPr="00DB5034" w:rsidRDefault="00D573AD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soscel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C0301" w:rsidRPr="00DB5034" w:rsidRDefault="00D573AD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Right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C0301" w:rsidRPr="00DB5034" w:rsidRDefault="00D573AD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Righ</w:t>
            </w:r>
            <w:r w:rsidR="001146C9" w:rsidRPr="00DB5034">
              <w:rPr>
                <w:rFonts w:ascii="Cambria Math" w:hAnsi="Cambria Math"/>
              </w:rPr>
              <w:t>t</w:t>
            </w:r>
            <w:r w:rsidRPr="00DB5034">
              <w:rPr>
                <w:rFonts w:ascii="Cambria Math" w:hAnsi="Cambria Math"/>
              </w:rPr>
              <w:t>-angled isoscel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3B3D11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, ∠A=60°,∠B=40°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∠C=80°.</m:t>
              </m:r>
            </m:oMath>
            <w:r w:rsidRPr="00DB5034">
              <w:rPr>
                <w:rFonts w:ascii="Cambria Math" w:hAnsi="Cambria Math"/>
              </w:rPr>
              <w:t xml:space="preserve">  If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DB5034">
              <w:rPr>
                <w:rFonts w:ascii="Cambria Math" w:hAnsi="Cambria Math"/>
              </w:rPr>
              <w:t xml:space="preserve"> is the centre of the circumcircle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with radius unity, then the radius of the circumcircle of triangle </w:t>
            </w:r>
            <m:oMath>
              <m:r>
                <w:rPr>
                  <w:rFonts w:ascii="Cambria Math" w:hAnsi="Cambria Math"/>
                </w:rPr>
                <m:t>BPC</m:t>
              </m:r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3B3D1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1F0626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3B3D1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1F0626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17CEE" w:rsidRPr="00FD4ABB" w:rsidRDefault="00717CEE" w:rsidP="00E85B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number of solutions of the pair of equations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θ=0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-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=0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in the interval </w:t>
            </w:r>
            <m:oMath>
              <m:r>
                <w:rPr>
                  <w:rFonts w:ascii="Cambria Math" w:hAnsi="Cambria Math"/>
                </w:rPr>
                <m:t>[0, 2π]</m:t>
              </m:r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17CEE" w:rsidRPr="00FD4ABB" w:rsidRDefault="00717CEE" w:rsidP="00E85B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17CEE" w:rsidRPr="00FD4ABB" w:rsidRDefault="00717CEE" w:rsidP="00E85B4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On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17CEE" w:rsidRPr="00FD4ABB" w:rsidRDefault="00717CEE" w:rsidP="00E85B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Tw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17CEE" w:rsidRPr="00FD4ABB" w:rsidRDefault="00717CEE" w:rsidP="00E85B4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Fou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24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96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192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</m:den>
              </m:f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102ACF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solutions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="00C86C70" w:rsidRPr="00B25038">
              <w:rPr>
                <w:rFonts w:ascii="Cambria Math" w:hAnsi="Cambria Math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C86C7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C86C7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C86C7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C86C7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nfinit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A0370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… ∞</m:t>
              </m:r>
            </m:oMath>
            <w:r w:rsidRPr="00A33FF1">
              <w:rPr>
                <w:rFonts w:ascii="Cambria Math" w:hAnsi="Cambria Math"/>
              </w:rPr>
              <w:t xml:space="preserve"> is equal to </w:t>
            </w:r>
            <m:oMath>
              <m:r>
                <w:rPr>
                  <w:rFonts w:ascii="Cambria Math" w:hAnsi="Cambria Math"/>
                </w:rPr>
                <m:t>4+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, 0&lt;x&lt;π,</m:t>
              </m:r>
            </m:oMath>
            <w:r w:rsidRPr="00A33FF1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A33FF1">
              <w:rPr>
                <w:rFonts w:ascii="Cambria Math" w:hAnsi="Cambria Math"/>
              </w:rPr>
              <w:t xml:space="preserve"> is equal to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363CBA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373E57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373E57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F4E2F" w:rsidRPr="00A33FF1" w:rsidRDefault="001500D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Pr="00A33FF1">
              <w:rPr>
                <w:rFonts w:ascii="Cambria Math" w:hAnsi="Cambria Math"/>
              </w:rPr>
              <w:t>then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F4E2F" w:rsidRPr="00A33FF1" w:rsidRDefault="001500D1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A33FF1">
              <w:rPr>
                <w:rFonts w:ascii="Cambria Math" w:hAnsi="Cambria Math"/>
              </w:rPr>
              <w:t xml:space="preserve"> but not</w:t>
            </w:r>
            <w:r w:rsidR="004E243B" w:rsidRPr="00A33FF1">
              <w:rPr>
                <w:rFonts w:ascii="Cambria Math" w:hAnsi="Cambria Math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1500D1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or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1500D1" w:rsidRPr="00A33FF1">
              <w:rPr>
                <w:rFonts w:ascii="Cambria Math" w:hAnsi="Cambria Math"/>
              </w:rPr>
              <w:t xml:space="preserve"> but not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500D1" w:rsidRPr="00A33FF1" w:rsidRDefault="001500D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C07CD3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4π</m:t>
                  </m:r>
                </m:e>
              </m:d>
            </m:oMath>
            <w:r w:rsidR="005A4162" w:rsidRPr="00B25038">
              <w:rPr>
                <w:rFonts w:ascii="Cambria Math" w:hAnsi="Cambria Math"/>
                <w:i/>
              </w:rPr>
              <w:t xml:space="preserve"> </w:t>
            </w:r>
            <w:r w:rsidR="005A4162" w:rsidRPr="00B25038">
              <w:rPr>
                <w:rFonts w:ascii="Cambria Math" w:hAnsi="Cambria Math"/>
              </w:rPr>
              <w:t xml:space="preserve">satisfy the equatio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+2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+3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+4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6.</m:t>
              </m:r>
            </m:oMath>
            <w:r w:rsidRPr="00B25038">
              <w:rPr>
                <w:rFonts w:ascii="Cambria Math" w:hAnsi="Cambria Math"/>
              </w:rPr>
              <w:t xml:space="preserve"> </w:t>
            </w:r>
            <w:r w:rsidR="005A4162" w:rsidRPr="00B25038">
              <w:rPr>
                <w:rFonts w:ascii="Cambria Math" w:hAnsi="Cambria Math"/>
              </w:rPr>
              <w:t xml:space="preserve">If the sum of all the values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="005A4162" w:rsidRPr="00B25038">
              <w:rPr>
                <w:rFonts w:ascii="Cambria Math" w:hAnsi="Cambria Math"/>
              </w:rPr>
              <w:t xml:space="preserve"> is of the form </w:t>
            </w:r>
            <m:oMath>
              <m:r>
                <w:rPr>
                  <w:rFonts w:ascii="Cambria Math" w:hAnsi="Cambria Math"/>
                </w:rPr>
                <m:t>kπ,</m:t>
              </m:r>
            </m:oMath>
            <w:r w:rsidR="005A4162" w:rsidRPr="00B25038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="005A4162"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A416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A416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A416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A416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EE0E0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sum of all the solutions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θ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, θ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6π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EE0E0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5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EE0E0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0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0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EE0E0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24848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d,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then the minimum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E2484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A03BAE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≤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π/6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≤b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for all </m:t>
              </m:r>
              <m:r>
                <w:rPr>
                  <w:rFonts w:ascii="Cambria Math" w:hAnsi="Cambria Math"/>
                </w:rPr>
                <m:t xml:space="preserve">x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then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b</m:t>
                  </m:r>
                </m:e>
              </m:d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9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,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9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7, 17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,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40650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5D4EF4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, a=5, b=3 </m:t>
              </m:r>
            </m:oMath>
            <w:r w:rsidR="00674862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=7,</m:t>
              </m:r>
            </m:oMath>
            <w:r w:rsidRPr="00DB5034">
              <w:rPr>
                <w:rFonts w:ascii="Cambria Math" w:hAnsi="Cambria Math"/>
              </w:rPr>
              <w:t xml:space="preserve"> the value of </w:t>
            </w:r>
            <m:oMath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+7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67486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67486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67486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67486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C2505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70°</m:t>
                  </m:r>
                </m:e>
              </m:func>
              <m:r>
                <w:rPr>
                  <w:rFonts w:ascii="Cambria Math" w:hAnsi="Cambria Math"/>
                </w:rPr>
                <m:t>+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70°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C25057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44367D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 number of solution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</m:func>
              <m:r>
                <w:rPr>
                  <w:rFonts w:ascii="Cambria Math" w:hAnsi="Cambria Math"/>
                </w:rPr>
                <m:t xml:space="preserve">=1 </m:t>
              </m:r>
            </m:oMath>
            <w:r w:rsidR="00C04D60" w:rsidRPr="00B25038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0&lt;x&lt;π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44367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44367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44367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44367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3111B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 piece of paper is in the shape of a square of side 1 m long.  It is cut at the four corners to make a regular polygon of eight sides (octagon).  The area of the polyg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3111B4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0F7BC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A15D6D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in triangle </w:t>
            </w:r>
            <m:oMath>
              <m:r>
                <w:rPr>
                  <w:rFonts w:ascii="Cambria Math" w:hAnsi="Cambria Math"/>
                </w:rPr>
                <m:t xml:space="preserve">ABC, ∠B=90°, </m:t>
              </m:r>
            </m:oMath>
            <w:r w:rsidR="00674862" w:rsidRPr="00DB5034">
              <w:rPr>
                <w:rFonts w:ascii="Cambria Math" w:hAnsi="Cambria Math"/>
              </w:rPr>
              <w:t xml:space="preserve">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/2</m:t>
                      </m:r>
                    </m:e>
                  </m:d>
                </m:e>
              </m:func>
            </m:oMath>
            <w:r w:rsidR="00674862"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+c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+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-c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-c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15D6D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C6248A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are in G.P.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θ </m:t>
              </m:r>
            </m:oMath>
            <w:r w:rsidRPr="00B25038">
              <w:rPr>
                <w:rFonts w:ascii="Cambria Math" w:hAnsi="Cambria Math"/>
              </w:rPr>
              <w:t xml:space="preserve">is equal t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58543B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58543B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58543B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58543B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 + y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y</m:t>
                      </m:r>
                    </m:sup>
                  </m:sSup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x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y+1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</m:oMath>
            <w:r w:rsidRPr="00E50692">
              <w:rPr>
                <w:rFonts w:ascii="Cambria Math" w:hAnsi="Cambria Math"/>
              </w:rPr>
              <w:t xml:space="preserve">then the value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/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y</m:t>
                  </m:r>
                </m:e>
              </m:d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og⁡</m:t>
                </m:r>
                <m:r>
                  <w:rPr>
                    <w:rFonts w:ascii="Cambria Math" w:hAnsi="Cambria Math"/>
                  </w:rPr>
                  <m:t xml:space="preserve">(3/2) 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500D1" w:rsidRPr="00A33FF1" w:rsidRDefault="0033526A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4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)</m:t>
              </m:r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500D1" w:rsidRPr="00A33FF1" w:rsidRDefault="002D3F5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500D1" w:rsidRPr="00A33FF1" w:rsidRDefault="002D3F5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500D1" w:rsidRPr="00A33FF1" w:rsidRDefault="002D3F5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500D1" w:rsidRPr="00A33FF1" w:rsidRDefault="002D3F5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7B30D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cosec </m:t>
              </m:r>
              <m:r>
                <w:rPr>
                  <w:rFonts w:ascii="Cambria Math" w:hAnsi="Cambria Math"/>
                </w:rPr>
                <m:t>α</m:t>
              </m:r>
            </m:oMath>
            <w:r w:rsidRPr="00A33FF1">
              <w:rPr>
                <w:rFonts w:ascii="Cambria Math" w:hAnsi="Cambria Math"/>
              </w:rPr>
              <w:t xml:space="preserve"> are the roots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px+q+0,</m:t>
              </m:r>
            </m:oMath>
            <w:r w:rsidRPr="00A33FF1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q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q-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q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q+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q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B30D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010C2A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5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5°</m:t>
                  </m:r>
                </m:e>
              </m:func>
              <m:r>
                <w:rPr>
                  <w:rFonts w:ascii="Cambria Math" w:hAnsi="Cambria Math"/>
                </w:rPr>
                <m:t>=p</m:t>
              </m:r>
            </m:oMath>
            <w:r w:rsidR="002D4ED3" w:rsidRPr="00A33FF1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50°</m:t>
                  </m:r>
                </m:e>
              </m:func>
            </m:oMath>
            <w:r w:rsidR="002D4ED3"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010C2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010C2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p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010C2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p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9E12D4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z</m:t>
                      </m:r>
                    </m:e>
                  </m:d>
                </m:e>
              </m:func>
            </m:oMath>
            <w:r w:rsidRPr="00A33FF1">
              <w:rPr>
                <w:rFonts w:ascii="Cambria Math" w:hAnsi="Cambria Math"/>
              </w:rPr>
              <w:t>, then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where </m:t>
                  </m:r>
                  <m:r>
                    <w:rPr>
                      <w:rFonts w:ascii="Cambria Math" w:hAnsi="Cambria Math"/>
                    </w:rPr>
                    <m:t>x≠±π/4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094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094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06094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506DC6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 total number of solution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="00366774" w:rsidRPr="00B25038">
              <w:rPr>
                <w:rFonts w:ascii="Cambria Math" w:hAnsi="Cambria Math"/>
              </w:rPr>
              <w:t xml:space="preserve">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06DC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06DC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06DC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06DC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1B4A6F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θ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is eliminated from the equations </w:t>
            </w:r>
            <m:oMath>
              <m:r>
                <w:rPr>
                  <w:rFonts w:ascii="Cambria Math" w:hAnsi="Cambria Math"/>
                </w:rPr>
                <m:t>x=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-α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y=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-β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xy</m:t>
                  </m:r>
                </m:num>
                <m:den>
                  <m:r>
                    <w:rPr>
                      <w:rFonts w:ascii="Cambria Math" w:hAnsi="Cambria Math"/>
                    </w:rPr>
                    <m:t>ab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-β</m:t>
                      </m:r>
                    </m:e>
                  </m:d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β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A1F0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f</w:t>
            </w:r>
            <w:r w:rsidR="002D4ED3" w:rsidRPr="00A33FF1">
              <w:rPr>
                <w:rFonts w:ascii="Cambria Math" w:hAnsi="Cambria Math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C63481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C63481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C63481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 + 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2974A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Given th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+x</m:t>
                      </m:r>
                    </m:e>
                  </m:rad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1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x</m:t>
                  </m:r>
                </m:e>
              </m:rad>
              <m:r>
                <w:rPr>
                  <w:rFonts w:ascii="Cambria Math" w:hAnsi="Cambria Math"/>
                </w:rPr>
                <m:t>.</m:t>
              </m:r>
            </m:oMath>
            <w:r w:rsidRPr="00A33FF1">
              <w:rPr>
                <w:rFonts w:ascii="Cambria Math" w:hAnsi="Cambria Math"/>
              </w:rPr>
              <w:t xml:space="preserve"> 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4y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2974A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2974A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2974A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2974A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953BF5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</m:func>
                        </m:e>
                      </m:rad>
                    </m:e>
                  </m:d>
                </m:e>
              </m:d>
              <m:r>
                <w:rPr>
                  <w:rFonts w:ascii="Cambria Math" w:hAnsi="Cambria Math"/>
                </w:rPr>
                <m:t>≤k,</m:t>
              </m:r>
            </m:oMath>
            <w:r w:rsidRPr="00A33FF1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 +b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n>
                      </m:f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func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</m:oMath>
            <w:r w:rsidR="00FA1B07" w:rsidRPr="00E50692">
              <w:rPr>
                <w:rFonts w:ascii="Cambria Math" w:hAnsi="Cambria Math"/>
              </w:rPr>
              <w:t xml:space="preserve"> </w:t>
            </w:r>
            <w:r w:rsidRPr="00E50692">
              <w:rPr>
                <w:rFonts w:ascii="Cambria Math" w:hAnsi="Cambria Math"/>
              </w:rPr>
              <w:t xml:space="preserve">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</m:oMath>
            <w:r w:rsidRPr="00E50692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7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2B24BA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A variable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is circumscribed about a fixed circle of unit radius.  S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  <w:r w:rsidRPr="00DB5034">
              <w:rPr>
                <w:rFonts w:ascii="Cambria Math" w:hAnsi="Cambria Math"/>
              </w:rPr>
              <w:t xml:space="preserve"> always touches the circle at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Pr="00DB5034">
              <w:rPr>
                <w:rFonts w:ascii="Cambria Math" w:hAnsi="Cambria Math"/>
              </w:rPr>
              <w:t xml:space="preserve"> and has fixed direction.  If </w:t>
            </w:r>
            <m:oMath>
              <m:r>
                <w:rPr>
                  <w:rFonts w:ascii="Cambria Math" w:hAnsi="Cambria Math"/>
                </w:rPr>
                <m:t xml:space="preserve">B </m:t>
              </m:r>
            </m:oMath>
            <w:r w:rsidR="007B6470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</m:oMath>
            <w:r w:rsidRPr="00DB5034">
              <w:rPr>
                <w:rFonts w:ascii="Cambria Math" w:hAnsi="Cambria Math"/>
              </w:rPr>
              <w:t xml:space="preserve"> vary in such a way</w:t>
            </w:r>
            <w:r w:rsidR="00340E5F" w:rsidRPr="00DB5034">
              <w:rPr>
                <w:rFonts w:ascii="Cambria Math" w:hAnsi="Cambria Math"/>
              </w:rPr>
              <w:t xml:space="preserve"> th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D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D</m:t>
                  </m:r>
                </m:e>
              </m:d>
              <m:r>
                <w:rPr>
                  <w:rFonts w:ascii="Cambria Math" w:hAnsi="Cambria Math"/>
                </w:rPr>
                <m:t>=2,</m:t>
              </m:r>
            </m:oMath>
            <w:r w:rsidR="00340E5F" w:rsidRPr="00DB5034">
              <w:rPr>
                <w:rFonts w:ascii="Cambria Math" w:hAnsi="Cambria Math"/>
              </w:rPr>
              <w:t xml:space="preserve"> then locus of vertex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="00340E5F" w:rsidRPr="00DB5034">
              <w:rPr>
                <w:rFonts w:ascii="Cambria Math" w:hAnsi="Cambria Math"/>
              </w:rPr>
              <w:t xml:space="preserve"> will be a straight lin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340E5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Parallel to s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340E5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Perpendicular to s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340E5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Making an angl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6</m:t>
                  </m:r>
                </m:e>
              </m:d>
            </m:oMath>
            <w:r w:rsidRPr="00DB5034">
              <w:rPr>
                <w:rFonts w:ascii="Cambria Math" w:hAnsi="Cambria Math"/>
              </w:rPr>
              <w:t xml:space="preserve"> with </w:t>
            </w:r>
            <m:oMath>
              <m:r>
                <w:rPr>
                  <w:rFonts w:ascii="Cambria Math" w:hAnsi="Cambria Math"/>
                </w:rPr>
                <m:t>BC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340E5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Making an angl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/3</m:t>
                      </m:r>
                    </m:e>
                  </m:d>
                </m:e>
              </m:func>
            </m:oMath>
            <w:r w:rsidRPr="00DB5034">
              <w:rPr>
                <w:rFonts w:ascii="Cambria Math" w:hAnsi="Cambria Math"/>
              </w:rPr>
              <w:t xml:space="preserve"> with </w:t>
            </w:r>
            <m:oMath>
              <m:r>
                <w:rPr>
                  <w:rFonts w:ascii="Cambria Math" w:hAnsi="Cambria Math"/>
                </w:rPr>
                <m:t>B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A1F0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α+β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="00DD19CB" w:rsidRPr="00A33FF1">
              <w:rPr>
                <w:rFonts w:ascii="Cambria Math" w:hAnsi="Cambria Math"/>
              </w:rPr>
              <w:t xml:space="preserve">then the valu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d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d>
            </m:oMath>
            <w:r w:rsidR="00DD19CB"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D19CB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DD19C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DD19C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957F27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in </w:t>
            </w:r>
            <m:oMath>
              <m:r>
                <w:rPr>
                  <w:rFonts w:ascii="Cambria Math" w:hAnsi="Cambria Math"/>
                </w:rPr>
                <m:t xml:space="preserve">∆ABC, b=3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m, </m:t>
              </m:r>
              <m:r>
                <w:rPr>
                  <w:rFonts w:ascii="Cambria Math" w:hAnsi="Cambria Math"/>
                </w:rPr>
                <m:t>c=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cm</m:t>
              </m:r>
            </m:oMath>
            <w:r w:rsidRPr="00DB5034">
              <w:rPr>
                <w:rFonts w:ascii="Cambria Math" w:hAnsi="Cambria Math"/>
              </w:rPr>
              <w:t xml:space="preserve"> and the length of the perpendicular from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to the s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  <w:r w:rsidRPr="00DB5034">
              <w:rPr>
                <w:rFonts w:ascii="Cambria Math" w:hAnsi="Cambria Math"/>
              </w:rPr>
              <w:t xml:space="preserve"> is 2 cm, then the number of solutions of the triang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216A3" w:rsidP="006B0C0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216A3" w:rsidP="006B0C0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216A3" w:rsidP="006B0C0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216A3" w:rsidP="006B0C02">
            <w:pPr>
              <w:spacing w:after="0"/>
              <w:contextualSpacing/>
              <w:tabs>
                <w:tab w:val="left" w:pos="1071"/>
              </w:tabs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A1F0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 xml:space="preserve">=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=b,</m:t>
              </m:r>
            </m:oMath>
            <w:r w:rsidRPr="00A33FF1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≥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≥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71C0" w:rsidRPr="00DB5034" w:rsidRDefault="00AD2D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 in triangl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BC, 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func>
                </m:e>
              </m:nary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 xml:space="preserve">=9 </m:t>
              </m:r>
            </m:oMath>
            <w:r w:rsidRPr="00DB5034">
              <w:rPr>
                <w:rFonts w:ascii="Cambria Math" w:hAnsi="Cambria Math"/>
              </w:rPr>
              <w:t>(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 xml:space="preserve">are ex-centres </w:t>
            </w:r>
          </w:p>
          <w:p w:rsidR="00F12C85" w:rsidRPr="00DB5034" w:rsidRDefault="00AD2D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I </m:t>
              </m:r>
            </m:oMath>
            <w:r w:rsidRPr="00DB5034">
              <w:rPr>
                <w:rFonts w:ascii="Cambria Math" w:hAnsi="Cambria Math"/>
              </w:rPr>
              <w:t>is in-centre, then circumradiu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R </m:t>
              </m:r>
            </m:oMath>
            <w:r w:rsidRPr="00DB5034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&gt;5</m:t>
              </m:r>
            </m:oMath>
            <w:r w:rsidR="004D6865" w:rsidRPr="00E50692">
              <w:rPr>
                <w:rFonts w:ascii="Cambria Math" w:hAnsi="Cambria Math"/>
              </w:rPr>
              <w:t xml:space="preserve"> imli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1/5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, ∞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2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D7098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for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D7098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D7098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D7098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D7098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nfinit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3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27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B5A0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B5A0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B5A0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9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E50692">
              <w:rPr>
                <w:rFonts w:ascii="Cambria Math" w:hAnsi="Cambria Math"/>
              </w:rPr>
              <w:t xml:space="preserve"> for which the equation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/25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x+28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2-4x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</m:oMath>
            <w:r w:rsidRPr="00E50692">
              <w:rPr>
                <w:rFonts w:ascii="Cambria Math" w:hAnsi="Cambria Math"/>
              </w:rPr>
              <w:t xml:space="preserve"> has coincident roots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-1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b=4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b=-1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b=-4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b=1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distinct real roots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in the interval </w:t>
            </w:r>
            <m:oMath>
              <m:r>
                <w:rPr>
                  <w:rFonts w:ascii="Cambria Math" w:hAnsi="Cambria Math"/>
                </w:rPr>
                <m:t>–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≤x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</m:sup>
              </m:sSup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number of real values of the parameter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E50692">
              <w:rPr>
                <w:rFonts w:ascii="Cambria Math" w:hAnsi="Cambria Math"/>
              </w:rPr>
              <w:t xml:space="preserve"> for which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6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4306D8" w:rsidRPr="00E50692">
              <w:rPr>
                <w:rFonts w:ascii="Cambria Math" w:hAnsi="Cambria Math"/>
              </w:rPr>
              <w:t xml:space="preserve"> with real coefficients will have exactly one solu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tabs>
                <w:tab w:val="left" w:pos="1071"/>
              </w:tabs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F968BD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f the hypotenuse of a right-angled triangle is four times the length of the perpendicular drawn from the opposite vertex to it, then the difference of the two acute angles will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968BD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968BD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5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968BD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75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968BD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0°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, b, c</m:t>
              </m:r>
            </m:oMath>
            <w:r w:rsidRPr="00E50692">
              <w:rPr>
                <w:rFonts w:ascii="Cambria Math" w:hAnsi="Cambria Math"/>
              </w:rPr>
              <w:t xml:space="preserve"> are distinct positive numbers different from 1 such th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=0, </m:t>
              </m:r>
            </m:oMath>
            <w:r w:rsidRPr="00E50692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FF29D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eneral solutio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α</m:t>
                  </m:r>
                </m:e>
              </m:func>
              <m:r>
                <w:rPr>
                  <w:rFonts w:ascii="Cambria Math" w:hAnsi="Cambria Math"/>
                </w:rPr>
                <m:t>=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α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α</m:t>
                      </m:r>
                    </m:e>
                  </m:d>
                </m:e>
              </m:func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FF29D2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±π/4, ∀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AD3026" w:rsidRPr="00B25038" w:rsidRDefault="00AD3026" w:rsidP="000B4D3D">
            <w:pPr>
              <w:spacing w:after="0"/>
              <w:contextualSpacing/>
              <w:rPr>
                <w:rFonts w:ascii="Cambria Math" w:eastAsia="Calibri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±π/3, ∀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AD3026" w:rsidRPr="00B25038" w:rsidRDefault="00AD3026" w:rsidP="000B4D3D">
            <w:pPr>
              <w:spacing w:after="0"/>
              <w:contextualSpacing/>
              <w:rPr>
                <w:rFonts w:ascii="Cambria Math" w:eastAsia="Calibri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±π/9, ∀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AD3026" w:rsidRPr="00B25038" w:rsidRDefault="00AD3026" w:rsidP="000B4D3D">
            <w:pPr>
              <w:spacing w:after="0"/>
              <w:contextualSpacing/>
              <w:rPr>
                <w:rFonts w:ascii="Cambria Math" w:eastAsia="Calibri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±π/12, ∀ 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C55BFA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-1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B25038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 xml:space="preserve">θ </m:t>
              </m:r>
            </m:oMath>
            <w:r w:rsidRPr="00B25038">
              <w:rPr>
                <w:rFonts w:ascii="Cambria Math" w:hAnsi="Cambria Math"/>
              </w:rPr>
              <w:t xml:space="preserve">is equal t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 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-1</m:t>
                    </m:r>
                  </m:e>
                </m:d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4A65E3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4A65E3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4A65E3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Which of the following is not the solutio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&gt;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?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366774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7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-2,</m:t>
              </m:r>
            </m:oMath>
            <w:r w:rsidRPr="00B25038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</m:t>
              </m:r>
            </m:oMath>
            <w:r w:rsidR="0064788E" w:rsidRPr="00B25038">
              <w:rPr>
                <w:rFonts w:ascii="Cambria Math" w:hAnsi="Cambria Math"/>
                <w:i/>
              </w:rPr>
              <w:t xml:space="preserve"> </w:t>
            </w:r>
            <w:r w:rsidR="0064788E" w:rsidRPr="00B25038">
              <w:rPr>
                <w:rFonts w:ascii="Cambria Math" w:hAnsi="Cambria Math"/>
              </w:rPr>
              <w:t xml:space="preserve">is equal t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k+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k-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k+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64788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minimum value of the expression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0.01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E50692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x&gt;1,</m:t>
              </m:r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0.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E62ED7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 any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∆ABC, </m:t>
              </m:r>
            </m:oMath>
            <w:r w:rsidRPr="00DB5034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re in A.P.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, b, c </m:t>
              </m:r>
            </m:oMath>
            <w:r w:rsidRPr="00DB5034">
              <w:rPr>
                <w:rFonts w:ascii="Cambria Math" w:hAnsi="Cambria Math"/>
              </w:rPr>
              <w:t>are 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4145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4145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G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4145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4145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7C08" w:rsidRPr="00DB5034" w:rsidRDefault="001043E0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∆ABC, ∠B=π/3.</m:t>
              </m:r>
            </m:oMath>
            <w:r w:rsidRPr="00DB5034">
              <w:rPr>
                <w:rFonts w:ascii="Cambria Math" w:hAnsi="Cambria Math"/>
              </w:rPr>
              <w:t xml:space="preserve">  The range of values of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Pr="00DB5034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DB5034">
              <w:rPr>
                <w:rFonts w:ascii="Cambria Math" w:hAnsi="Cambria Math"/>
              </w:rPr>
              <w:t>is the interv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20BC6" w:rsidRPr="00DB5034" w:rsidRDefault="006123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point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DB5034">
              <w:rPr>
                <w:rFonts w:ascii="Cambria Math" w:hAnsi="Cambria Math"/>
              </w:rPr>
              <w:t xml:space="preserve"> lies on sides of a right-angled triangle </w:t>
            </w:r>
            <m:oMath>
              <m:r>
                <w:rPr>
                  <w:rFonts w:ascii="Cambria Math" w:hAnsi="Cambria Math"/>
                </w:rPr>
                <m:t>ABC,</m:t>
              </m:r>
            </m:oMath>
            <w:r w:rsidRPr="00DB5034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PA+PB+PC</m:t>
              </m:r>
            </m:oMath>
            <w:r w:rsidRPr="00DB5034">
              <w:rPr>
                <w:rFonts w:ascii="Cambria Math" w:hAnsi="Cambria Math"/>
              </w:rPr>
              <w:t xml:space="preserve"> is minimum when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DB5034">
              <w:rPr>
                <w:rFonts w:ascii="Cambria Math" w:hAnsi="Cambria Math"/>
              </w:rPr>
              <w:t xml:space="preserve"> is th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F12C85" w:rsidRPr="00DB5034" w:rsidRDefault="006123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Orthocent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F12C85" w:rsidRPr="00DB5034" w:rsidRDefault="006123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Circumcent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F12C85" w:rsidRPr="00DB5034" w:rsidRDefault="006123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Mid-point of the smallest sid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F12C85" w:rsidRPr="00DB5034" w:rsidRDefault="006123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F15A2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Pr="00A33FF1">
              <w:rPr>
                <w:rFonts w:ascii="Cambria Math" w:hAnsi="Cambria Math"/>
              </w:rPr>
              <w:t xml:space="preserve"> are in H.P.,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×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15A2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15A2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15A2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15A2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3C1180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one side of a triangle is double the other, and the angles on opposite sides differ by </w:t>
            </w:r>
            <m:oMath>
              <m:r>
                <w:rPr>
                  <w:rFonts w:ascii="Cambria Math" w:hAnsi="Cambria Math"/>
                </w:rPr>
                <m:t>60°,</m:t>
              </m:r>
            </m:oMath>
            <w:r w:rsidRPr="00DB5034">
              <w:rPr>
                <w:rFonts w:ascii="Cambria Math" w:hAnsi="Cambria Math"/>
              </w:rPr>
              <w:t xml:space="preserve"> then the triang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3C1180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Equilater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3C1180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Obtuse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3C1180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Right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3C1180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cute angl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9E12D4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k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A33FF1">
              <w:rPr>
                <w:rFonts w:ascii="Cambria Math" w:hAnsi="Cambria Math"/>
              </w:rPr>
              <w:t xml:space="preserve"> hold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∀x∈R,</m:t>
              </m:r>
            </m:oMath>
            <w:r w:rsidR="00857FCA" w:rsidRPr="00A33FF1">
              <w:rPr>
                <w:rFonts w:ascii="Cambria Math" w:hAnsi="Cambria Math"/>
                <w:i/>
              </w:rPr>
              <w:t xml:space="preserve"> </w:t>
            </w:r>
            <w:r w:rsidR="00857FCA" w:rsidRPr="00A33FF1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="00857FCA" w:rsidRPr="00A33FF1">
              <w:rPr>
                <w:rFonts w:ascii="Cambria Math" w:hAnsi="Cambria Math"/>
              </w:rPr>
              <w:t xml:space="preserve"> equal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57FC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57FC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9E12D4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57FC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917564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 total number of solution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>(where {.}  denotes the fractional part)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91756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91756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91756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91756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23690E" w:rsidP="000B4D3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y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d>
                </m:e>
              </m:func>
            </m:oMath>
            <w:r w:rsidRPr="00B25038">
              <w:rPr>
                <w:rFonts w:ascii="Cambria Math" w:hAnsi="Cambria Math"/>
              </w:rPr>
              <w:t xml:space="preserve"> is zero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23690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23690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23690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23690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y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∈Z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761FF4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 xml:space="preserve">θ=3α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The value of the expression </w:t>
            </w:r>
            <m:oMath>
              <m:r>
                <w:rPr>
                  <w:rFonts w:ascii="Cambria Math" w:hAnsi="Cambria Math"/>
                </w:rPr>
                <m:t xml:space="preserve">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r>
                <w:rPr>
                  <w:rFonts w:ascii="Cambria Math" w:hAnsi="Cambria Math"/>
                </w:rPr>
                <m:t>α-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s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61FF4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61FF4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+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61FF4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A054F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  <m:r>
                <w:rPr>
                  <w:rFonts w:ascii="Cambria Math" w:hAnsi="Cambria Math"/>
                </w:rPr>
                <m:t>=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+3, </m:t>
              </m:r>
            </m:oMath>
            <w:r w:rsidRPr="00A33FF1">
              <w:rPr>
                <w:rFonts w:ascii="Cambria Math" w:hAnsi="Cambria Math"/>
              </w:rPr>
              <w:t xml:space="preserve">then rang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5, 1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, 9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, 1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4, 10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754D71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Consider the system of linear equations in </w:t>
            </w:r>
            <m:oMath>
              <m:r>
                <w:rPr>
                  <w:rFonts w:ascii="Cambria Math" w:hAnsi="Cambria Math"/>
                </w:rPr>
                <m:t xml:space="preserve">x,y </m:t>
              </m:r>
            </m:oMath>
            <w:r w:rsidR="00C70306" w:rsidRPr="00B25038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z:</m:t>
              </m:r>
            </m:oMath>
          </w:p>
          <w:p w:rsidR="00754D71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x-y+z=0</m:t>
                </m:r>
              </m:oMath>
            </m:oMathPara>
          </w:p>
          <w:p w:rsidR="00754D71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x+4y+3z=0 </m:t>
                </m:r>
              </m:oMath>
            </m:oMathPara>
          </w:p>
          <w:p w:rsidR="00754D71" w:rsidRPr="00B25038" w:rsidRDefault="00754D71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x+7y+7z=0</m:t>
                </m:r>
              </m:oMath>
            </m:oMathPara>
          </w:p>
          <w:p w:rsidR="00754D71" w:rsidRPr="00B25038" w:rsidRDefault="00754D71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n which of the following can be the values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B25038">
              <w:rPr>
                <w:rFonts w:ascii="Cambria Math" w:hAnsi="Cambria Math"/>
              </w:rPr>
              <w:t xml:space="preserve"> for which the system has a non-trivial solu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26140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π/6, ∀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26140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π/3, ∀ 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26140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π/9, ∀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6E4237" w:rsidRPr="00B25038" w:rsidRDefault="0026140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FB55BE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in </w:t>
            </w:r>
            <m:oMath>
              <m:r>
                <w:rPr>
                  <w:rFonts w:ascii="Cambria Math" w:hAnsi="Cambria Math"/>
                </w:rPr>
                <m:t>∆ABC, AC</m:t>
              </m:r>
            </m:oMath>
            <w:r w:rsidRPr="00DB5034">
              <w:rPr>
                <w:rFonts w:ascii="Cambria Math" w:hAnsi="Cambria Math"/>
              </w:rPr>
              <w:t xml:space="preserve"> is double of </w:t>
            </w:r>
            <m:oMath>
              <m:r>
                <w:rPr>
                  <w:rFonts w:ascii="Cambria Math" w:hAnsi="Cambria Math"/>
                </w:rPr>
                <m:t>AB,</m:t>
              </m:r>
            </m:oMath>
            <w:r w:rsidRPr="00DB5034">
              <w:rPr>
                <w:rFonts w:ascii="Cambria Math" w:hAnsi="Cambria Math"/>
              </w:rPr>
              <w:t xml:space="preserve">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-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B55BE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B55BE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662B" w:rsidRPr="00A33FF1" w:rsidRDefault="00B1662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least value of </w:t>
            </w:r>
            <m:oMath>
              <m:r>
                <w:rPr>
                  <w:rFonts w:ascii="Cambria Math" w:hAnsi="Cambria Math"/>
                </w:rPr>
                <m:t>6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+5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 xml:space="preserve">+18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s </m:t>
              </m:r>
            </m:oMath>
          </w:p>
          <w:p w:rsidR="00F12C85" w:rsidRPr="00A33FF1" w:rsidRDefault="00B1662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  <w:b/>
              </w:rPr>
              <w:t>I:</w:t>
            </w:r>
            <w:r w:rsidRPr="00A33FF1">
              <w:rPr>
                <w:rFonts w:ascii="Cambria Math" w:hAnsi="Cambria Math"/>
              </w:rPr>
              <w:t xml:space="preserve"> 54 when A.M. </w:t>
            </w:r>
            <m:oMath>
              <m:r>
                <w:rPr>
                  <w:rFonts w:ascii="Cambria Math" w:hAnsi="Cambria Math"/>
                </w:rPr>
                <m:t>≥</m:t>
              </m:r>
            </m:oMath>
            <w:r w:rsidRPr="00A33FF1">
              <w:rPr>
                <w:rFonts w:ascii="Cambria Math" w:hAnsi="Cambria Math"/>
              </w:rPr>
              <w:t xml:space="preserve"> G.M. is applicable for </w:t>
            </w:r>
            <m:oMath>
              <m:r>
                <w:rPr>
                  <w:rFonts w:ascii="Cambria Math" w:hAnsi="Cambria Math"/>
                </w:rPr>
                <m:t>6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, 5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, 18</m:t>
              </m:r>
            </m:oMath>
          </w:p>
          <w:p w:rsidR="00B1662B" w:rsidRPr="00A33FF1" w:rsidRDefault="00B1662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  <w:b/>
              </w:rPr>
              <w:t>II:</w:t>
            </w:r>
            <w:r w:rsidRPr="00A33FF1">
              <w:rPr>
                <w:rFonts w:ascii="Cambria Math" w:hAnsi="Cambria Math"/>
              </w:rPr>
              <w:t xml:space="preserve"> 54 when A.M. </w:t>
            </w:r>
            <m:oMath>
              <m:r>
                <w:rPr>
                  <w:rFonts w:ascii="Cambria Math" w:hAnsi="Cambria Math"/>
                </w:rPr>
                <m:t>≥</m:t>
              </m:r>
            </m:oMath>
            <w:r w:rsidRPr="00A33FF1">
              <w:rPr>
                <w:rFonts w:ascii="Cambria Math" w:hAnsi="Cambria Math"/>
              </w:rPr>
              <w:t xml:space="preserve"> G.M. is applicable for </w:t>
            </w:r>
            <m:oMath>
              <m:r>
                <w:rPr>
                  <w:rFonts w:ascii="Cambria Math" w:hAnsi="Cambria Math"/>
                </w:rPr>
                <m:t>6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, 5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and </w:t>
            </w:r>
            <w:r w:rsidR="00917FCE" w:rsidRPr="00A33FF1">
              <w:rPr>
                <w:rFonts w:ascii="Cambria Math" w:hAnsi="Cambria Math"/>
              </w:rPr>
              <w:t>18 added further</w:t>
            </w:r>
          </w:p>
          <w:p w:rsidR="002B7C08" w:rsidRPr="00A33FF1" w:rsidRDefault="002B7C0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  <w:b/>
              </w:rPr>
              <w:t>III:</w:t>
            </w:r>
            <w:r w:rsidRPr="00A33FF1">
              <w:rPr>
                <w:rFonts w:ascii="Cambria Math" w:hAnsi="Cambria Math"/>
              </w:rPr>
              <w:t xml:space="preserve"> 78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A33FF1" w:rsidRDefault="00223E1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 is correc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A33FF1" w:rsidRDefault="00223E1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 and II are correc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A33FF1" w:rsidRDefault="00223E1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II is correc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A33FF1" w:rsidRDefault="00223E1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 above is correc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7E6619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u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rad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rad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then the difference between the maximum and minimum values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A33FF1">
              <w:rPr>
                <w:rFonts w:ascii="Cambria Math" w:hAnsi="Cambria Math"/>
              </w:rPr>
              <w:t xml:space="preserve"> is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E6619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E6619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38266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ith usual notations, in triangle </w:t>
            </w:r>
            <m:oMath>
              <m:r>
                <w:rPr>
                  <w:rFonts w:ascii="Cambria Math" w:hAnsi="Cambria Math"/>
                </w:rPr>
                <m:t>ABC, 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C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-A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</m:oMath>
            <w:r w:rsidR="00BC6439"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c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 abc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6B4A11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0,</m:t>
              </m:r>
            </m:oMath>
            <w:r w:rsidRPr="00B25038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θ </m:t>
              </m:r>
            </m:oMath>
            <w:r w:rsidRPr="00B25038">
              <w:rPr>
                <w:rFonts w:ascii="Cambria Math" w:hAnsi="Cambria Math"/>
              </w:rPr>
              <w:t>is equal t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A423D" w:rsidRPr="00B25038" w:rsidRDefault="007A423D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A423D" w:rsidRPr="00B25038" w:rsidRDefault="007A423D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A423D" w:rsidRPr="00B25038" w:rsidRDefault="007A423D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7A423D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∈R :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.6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0.216</m:t>
                          </m:r>
                        </m:e>
                      </m:func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5-2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 xml:space="preserve"> ≤0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S</m:t>
              </m:r>
            </m:oMath>
            <w:r w:rsidRPr="00E50692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.5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, 2.5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, 2.5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2.5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890C5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 ∠A=π/3</m:t>
              </m:r>
            </m:oMath>
            <w:r w:rsidRPr="00DB5034">
              <w:rPr>
                <w:rFonts w:ascii="Cambria Math" w:hAnsi="Cambria Math"/>
              </w:rPr>
              <w:t xml:space="preserve"> and its incircle is of unit radius.  If the radius of the circle touching the sides </w:t>
            </w:r>
            <m:oMath>
              <m:r>
                <w:rPr>
                  <w:rFonts w:ascii="Cambria Math" w:hAnsi="Cambria Math"/>
                </w:rPr>
                <m:t>AB, AC</m:t>
              </m:r>
            </m:oMath>
            <w:r w:rsidRPr="00DB5034">
              <w:rPr>
                <w:rFonts w:ascii="Cambria Math" w:hAnsi="Cambria Math"/>
              </w:rPr>
              <w:t xml:space="preserve"> internally and incircle externally is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Pr="00DB5034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890C54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890C54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890C54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890C5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BD2BB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a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will have at least one solution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BD2BBB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&lt;a≤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984C7C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≥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984C7C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≤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984C7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E62ED7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∆ABC,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+c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+c-a</m:t>
                  </m:r>
                </m:e>
              </m:d>
              <m:r>
                <w:rPr>
                  <w:rFonts w:ascii="Cambria Math" w:hAnsi="Cambria Math"/>
                </w:rPr>
                <m:t>=kbc</m:t>
              </m:r>
            </m:oMath>
            <w:r w:rsidRPr="00DB5034">
              <w:rPr>
                <w:rFonts w:ascii="Cambria Math" w:hAnsi="Cambria Math"/>
              </w:rPr>
              <w:t xml:space="preserve">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402E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&lt;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402E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&gt;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402E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&lt;k&lt;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F402E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&gt;4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44794D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distance between the two parallel lines is 1 unit.  A point </w:t>
            </w:r>
            <m:oMath>
              <m:r>
                <w:rPr>
                  <w:rFonts w:ascii="Cambria Math" w:hAnsi="Cambria Math"/>
                </w:rPr>
                <m:t>'A'</m:t>
              </m:r>
            </m:oMath>
            <w:r w:rsidRPr="00A33FF1">
              <w:rPr>
                <w:rFonts w:ascii="Cambria Math" w:hAnsi="Cambria Math"/>
              </w:rPr>
              <w:t xml:space="preserve"> is chosen to lie between the lines at a distance </w:t>
            </w:r>
            <m:oMath>
              <m:r>
                <w:rPr>
                  <w:rFonts w:ascii="Cambria Math" w:hAnsi="Cambria Math"/>
                </w:rPr>
                <m:t>'d'</m:t>
              </m:r>
            </m:oMath>
            <w:r w:rsidR="009E12D4" w:rsidRPr="00A33FF1">
              <w:rPr>
                <w:rFonts w:ascii="Cambria Math" w:hAnsi="Cambria Math"/>
              </w:rPr>
              <w:t xml:space="preserve"> from one of them. </w:t>
            </w:r>
            <w:r w:rsidRPr="00A33FF1">
              <w:rPr>
                <w:rFonts w:ascii="Cambria Math" w:hAnsi="Cambria Math"/>
              </w:rPr>
              <w:t xml:space="preserve">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A33FF1">
              <w:rPr>
                <w:rFonts w:ascii="Cambria Math" w:hAnsi="Cambria Math"/>
              </w:rPr>
              <w:t xml:space="preserve"> is equilateral with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A33FF1">
              <w:rPr>
                <w:rFonts w:ascii="Cambria Math" w:hAnsi="Cambria Math"/>
              </w:rPr>
              <w:t xml:space="preserve"> on one line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A33FF1">
              <w:rPr>
                <w:rFonts w:ascii="Cambria Math" w:hAnsi="Cambria Math"/>
              </w:rPr>
              <w:t xml:space="preserve"> on the other parallel line.  The length of the side of the equilateral triang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d+1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44794D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d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44794D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d+1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d+1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7C08" w:rsidRPr="00B25038" w:rsidRDefault="006B4A11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, 1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 xml:space="preserve">are in G.P., then </w:t>
            </w:r>
            <m:oMath>
              <m:r>
                <w:rPr>
                  <w:rFonts w:ascii="Cambria Math" w:hAnsi="Cambria Math"/>
                </w:rPr>
                <m:t xml:space="preserve">θ </m:t>
              </m:r>
            </m:oMath>
            <w:r w:rsidRPr="00B25038">
              <w:rPr>
                <w:rFonts w:ascii="Cambria Math" w:hAnsi="Cambria Math"/>
              </w:rPr>
              <w:t xml:space="preserve">is equal t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0D7987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0D7987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-1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0D7987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7F6F1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F3498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solution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5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0 </m:t>
              </m:r>
            </m:oMath>
            <w:r w:rsidR="00FB16B6" w:rsidRPr="00B25038">
              <w:rPr>
                <w:rFonts w:ascii="Cambria Math" w:hAnsi="Cambria Math"/>
              </w:rPr>
              <w:t>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0≤x≤π </m:t>
              </m:r>
            </m:oMath>
            <w:r w:rsidR="00FB16B6" w:rsidRPr="00B25038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5445A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5445A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5445A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5445A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C823F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H</m:t>
              </m:r>
            </m:oMath>
            <w:r w:rsidRPr="00DB5034">
              <w:rPr>
                <w:rFonts w:ascii="Cambria Math" w:hAnsi="Cambria Math"/>
              </w:rPr>
              <w:t xml:space="preserve"> is the orthocenter of a acute-angled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whose circumcircle i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6,</m:t>
              </m:r>
            </m:oMath>
            <w:r w:rsidRPr="00DB5034">
              <w:rPr>
                <w:rFonts w:ascii="Cambria Math" w:hAnsi="Cambria Math"/>
              </w:rPr>
              <w:t xml:space="preserve"> then circumdiameter of the trangle </w:t>
            </w:r>
            <m:oMath>
              <m:r>
                <w:rPr>
                  <w:rFonts w:ascii="Cambria Math" w:hAnsi="Cambria Math"/>
                </w:rPr>
                <m:t>HBC</m:t>
              </m:r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D2D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D2D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D2D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D2D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solution set of the inequalit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6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x-11</m:t>
                      </m:r>
                    </m:e>
                  </m:d>
                </m:e>
              </m:func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5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1/4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1/4, 5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Solution set of the inequalit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2</m:t>
                      </m:r>
                    </m:e>
                  </m:d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4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/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2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&lt;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/2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func>
            </m:oMath>
            <w:r w:rsidR="00FA1B07"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, -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, 3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3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, ∞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 xml:space="preserve">=27, </m:t>
              </m:r>
            </m:oMath>
            <w:r w:rsidRPr="00E50692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BB1376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 number of solutions o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3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49646A" w:rsidRPr="00B25038">
              <w:rPr>
                <w:rFonts w:ascii="Cambria Math" w:hAnsi="Cambria Math"/>
              </w:rPr>
              <w:t xml:space="preserve">(where [.]  denotes the greatest integer function),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2π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Pr="00B25038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BB137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BB137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BB137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nfinit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BB137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6B4A11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7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5θ</m:t>
                  </m:r>
                </m:e>
              </m:func>
              <m:r>
                <w:rPr>
                  <w:rFonts w:ascii="Cambria Math" w:hAnsi="Cambria Math"/>
                </w:rPr>
                <m:t>=0,</m:t>
              </m:r>
            </m:oMath>
            <w:r w:rsidRPr="00B25038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 xml:space="preserve">θ </m:t>
              </m:r>
            </m:oMath>
            <w:r w:rsidRPr="00B25038">
              <w:rPr>
                <w:rFonts w:ascii="Cambria Math" w:hAnsi="Cambria Math"/>
              </w:rPr>
              <w:t>is equal t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7A721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7A721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7A721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7A721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/8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4C3E4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x 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, 2π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n </m:t>
                </m:r>
                <m:r>
                  <w:rPr>
                    <w:rFonts w:ascii="Cambria Math" w:hAnsi="Cambria Math"/>
                  </w:rPr>
                  <m:t xml:space="preserve">a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AF760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5F28C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DB5034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37A9C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9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37A9C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9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37A9C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=9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FE204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7A29E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 an equilateral triangle, the inradius, circumradius and one of the ex-radii are in the rati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7A29E4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:3: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7A29E4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:2: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7A29E4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:3:7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7A29E4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:7:9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BE6F3E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10°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0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50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50°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23D4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F167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BC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+c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abc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2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r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250F0" w:rsidRPr="00DB5034" w:rsidRDefault="00D10B1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 2a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-B+C</m:t>
                          </m:r>
                        </m:e>
                      </m:d>
                    </m:e>
                  </m:d>
                </m:e>
              </m:func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D67B49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a+b=3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θ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a-b=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then </m:t>
              </m:r>
              <m:r>
                <w:rPr>
                  <w:rFonts w:ascii="Cambria Math" w:hAnsi="Cambria Math"/>
                </w:rPr>
                <m:t>ab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>is always less than or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D67B49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set of all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satisfy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</m:sup>
              </m:sSup>
              <m:r>
                <w:rPr>
                  <w:rFonts w:ascii="Cambria Math" w:hAnsi="Cambria Math"/>
                </w:rPr>
                <m:t>=9</m:t>
              </m:r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 subset of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E50692">
              <w:rPr>
                <w:rFonts w:ascii="Cambria Math" w:hAnsi="Cambria Math"/>
              </w:rPr>
              <w:t xml:space="preserve"> containing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 subset of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E50692">
              <w:rPr>
                <w:rFonts w:ascii="Cambria Math" w:hAnsi="Cambria Math"/>
              </w:rPr>
              <w:t xml:space="preserve"> containing </w:t>
            </w:r>
            <m:oMath>
              <m:r>
                <w:rPr>
                  <w:rFonts w:ascii="Cambria Math" w:hAnsi="Cambria Math"/>
                </w:rPr>
                <m:t>Z</m:t>
              </m:r>
            </m:oMath>
            <w:r w:rsidRPr="00E50692">
              <w:rPr>
                <w:rFonts w:ascii="Cambria Math" w:hAnsi="Cambria Math"/>
              </w:rPr>
              <w:t xml:space="preserve"> (set of all integers)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s a finite set containing at least two element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A finite se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5D3A83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f in triangle </w:t>
            </w:r>
            <m:oMath>
              <m:r>
                <w:rPr>
                  <w:rFonts w:ascii="Cambria Math" w:hAnsi="Cambria Math"/>
                </w:rPr>
                <m:t>ABC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1/4</m:t>
              </m:r>
            </m:oMath>
            <w:r w:rsidR="00EA1F01" w:rsidRPr="00A33FF1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then </w:t>
            </w:r>
            <w:r w:rsidR="000F438B" w:rsidRPr="00A33FF1">
              <w:rPr>
                <w:rFonts w:ascii="Cambria Math" w:hAnsi="Cambria Math"/>
              </w:rPr>
              <w:t xml:space="preserve">the </w:t>
            </w:r>
            <w:r w:rsidRPr="00A33FF1">
              <w:rPr>
                <w:rFonts w:ascii="Cambria Math" w:hAnsi="Cambria Math"/>
              </w:rPr>
              <w:t>triang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5D3A8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Right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5D3A8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Equilater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5D3A8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sosce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5D3A8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D046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A33FF1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D046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&lt;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D046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D046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&gt;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&gt;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D046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(x)≥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05334C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DB5034">
              <w:rPr>
                <w:rFonts w:ascii="Cambria Math" w:hAnsi="Cambria Math"/>
              </w:rPr>
              <w:t xml:space="preserve"> is a point on the altitude </w:t>
            </w:r>
            <m:oMath>
              <m:r>
                <w:rPr>
                  <w:rFonts w:ascii="Cambria Math" w:hAnsi="Cambria Math"/>
                </w:rPr>
                <m:t>AD</m:t>
              </m:r>
            </m:oMath>
            <w:r w:rsidRPr="00DB5034">
              <w:rPr>
                <w:rFonts w:ascii="Cambria Math" w:hAnsi="Cambria Math"/>
              </w:rPr>
              <w:t xml:space="preserve"> of the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such that </w:t>
            </w:r>
            <m:oMath>
              <m:r>
                <w:rPr>
                  <w:rFonts w:ascii="Cambria Math" w:hAnsi="Cambria Math"/>
                </w:rPr>
                <m:t xml:space="preserve">∠CBP=B/3, </m:t>
              </m:r>
            </m:oMath>
            <w:r w:rsidR="008A04C2" w:rsidRPr="00DB5034">
              <w:rPr>
                <w:rFonts w:ascii="Cambria Math" w:hAnsi="Cambria Math"/>
              </w:rPr>
              <w:t>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P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7E2A1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7E2A1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7E2A1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7E2A1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3286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2D4ED3" w:rsidRPr="00A33FF1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E3286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E3286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32868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32868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58729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0&lt;α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n </m:t>
                </m:r>
                <m:r>
                  <w:rPr>
                    <w:rFonts w:ascii="Cambria Math" w:hAnsi="Cambria Math"/>
                  </w:rPr>
                  <m:t>α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cosec 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is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58729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Less than </w:t>
            </w:r>
            <m:oMath>
              <m:r>
                <w:rPr>
                  <w:rFonts w:ascii="Cambria Math" w:hAnsi="Cambria Math"/>
                </w:rPr>
                <m:t>π/6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58729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Greater than </w:t>
            </w:r>
            <m:oMath>
              <m:r>
                <w:rPr>
                  <w:rFonts w:ascii="Cambria Math" w:hAnsi="Cambria Math"/>
                </w:rPr>
                <m:t>π/6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58729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Less than </w:t>
            </w:r>
            <m:oMath>
              <m:r>
                <w:rPr>
                  <w:rFonts w:ascii="Cambria Math" w:hAnsi="Cambria Math"/>
                </w:rPr>
                <m:t>π/3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58729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Greater than </w:t>
            </w:r>
            <m:oMath>
              <m:r>
                <w:rPr>
                  <w:rFonts w:ascii="Cambria Math" w:hAnsi="Cambria Math"/>
                </w:rPr>
                <m:t>π/3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941C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941C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941C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941C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941C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x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B15EE2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, </m:t>
              </m:r>
            </m:oMath>
            <w:r w:rsidR="00F16789"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:b:c=7:8:9</m:t>
              </m:r>
            </m:oMath>
            <w:r w:rsidR="00F16789" w:rsidRPr="00DB5034">
              <w:rPr>
                <w:rFonts w:ascii="Cambria Math" w:hAnsi="Cambria Math"/>
              </w:rPr>
              <w:t xml:space="preserve">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: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2739F1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031E0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eneral solution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100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100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031E09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031E09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031E09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031E09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n∈I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B22815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A, B, C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are acute positive angles such that </w:t>
            </w:r>
            <m:oMath>
              <m:r>
                <w:rPr>
                  <w:rFonts w:ascii="Cambria Math" w:hAnsi="Cambria Math"/>
                </w:rPr>
                <m:t xml:space="preserve">A+B+C=π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 xml:space="preserve">=k, </m:t>
              </m:r>
            </m:oMath>
            <w:r w:rsidRPr="00A33FF1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B2281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B2281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B2281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B2281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, b, c</m:t>
              </m:r>
            </m:oMath>
            <w:r w:rsidRPr="00E50692">
              <w:rPr>
                <w:rFonts w:ascii="Cambria Math" w:hAnsi="Cambria Math"/>
              </w:rPr>
              <w:t xml:space="preserve"> are consecutive positive integers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ac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2K,</m:t>
              </m:r>
            </m:oMath>
            <w:r w:rsidRPr="00E50692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357BB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General solutio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5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-6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B25038" w:rsidRDefault="00357BB7" w:rsidP="000B4D3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x=nπ-π/4, n∈Z </m:t>
              </m:r>
            </m:oMath>
            <w:r w:rsidR="00C6248A" w:rsidRPr="00B25038">
              <w:rPr>
                <w:rFonts w:ascii="Cambria Math" w:hAnsi="Cambria Math"/>
              </w:rPr>
              <w:t>onl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B25038" w:rsidRDefault="00357BB7" w:rsidP="000B4D3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nπ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func>
              <m:r>
                <w:rPr>
                  <w:rFonts w:ascii="Cambria Math" w:hAnsi="Cambria Math"/>
                </w:rPr>
                <m:t>, n∈Z</m:t>
              </m:r>
            </m:oMath>
            <w:r w:rsidR="00C6248A" w:rsidRPr="00B25038">
              <w:rPr>
                <w:rFonts w:ascii="Cambria Math" w:hAnsi="Cambria Math"/>
              </w:rPr>
              <w:t xml:space="preserve"> onl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B25038" w:rsidRDefault="00357BB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Both (a) and (b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B25038" w:rsidRDefault="00357BB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set of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satisfying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  <m:r>
                    <w:rPr>
                      <w:rFonts w:ascii="Cambria Math" w:hAnsi="Cambria Math"/>
                    </w:rPr>
                    <m:t xml:space="preserve"> 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0</m:t>
                  </m:r>
                </m:sup>
              </m:sSup>
              <m:r>
                <w:rPr>
                  <w:rFonts w:ascii="Cambria Math" w:hAnsi="Cambria Math"/>
                </w:rPr>
                <m:t>=1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9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9, 1/8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4, 1/8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9, 1/8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C782B" w:rsidRPr="00FD4ABB" w:rsidRDefault="00E96F47" w:rsidP="00E85B48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 both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∅</m:t>
              </m:r>
            </m:oMath>
            <w:r>
              <w:rPr>
                <w:rFonts w:ascii="Cambria Math" w:hAnsi="Cambria Math"/>
              </w:rPr>
              <w:t xml:space="preserve"> are the acute angle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∅</m:t>
                      </m:r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θ</m:t>
              </m:r>
              <m:r>
                <w:rPr>
                  <w:rFonts w:ascii="Cambria Math" w:hAnsi="Cambria Math"/>
                </w:rPr>
                <m:t>+∅</m:t>
              </m:r>
            </m:oMath>
            <w:r>
              <w:rPr>
                <w:rFonts w:ascii="Cambria Math" w:hAnsi="Cambria Math"/>
              </w:rPr>
              <w:t xml:space="preserve"> belongs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C782B" w:rsidRPr="00FD4ABB" w:rsidRDefault="00E96F47" w:rsidP="00E85B48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 xml:space="preserve">, </m:t>
                    </m:r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C782B" w:rsidRPr="00FD4ABB" w:rsidRDefault="00E96F47" w:rsidP="00E85B48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C782B" w:rsidRPr="00FD4ABB" w:rsidRDefault="00E96F47" w:rsidP="00E85B48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 xml:space="preserve">, </m:t>
                    </m:r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5</m:t>
                            </m:r>
                            <m:r>
                              <w:rPr>
                                <w:rFonts w:ascii="Cambria Math" w:hAnsi="Cambria Math" w:cs="Calibri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6</m:t>
                            </m:r>
                          </m:den>
                        </m:f>
                      </m:e>
                    </m: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C782B" w:rsidRPr="00FD4ABB" w:rsidRDefault="00E96F47" w:rsidP="00E85B48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5</m:t>
                        </m:r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 xml:space="preserve">, </m:t>
                    </m:r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e>
                    </m:d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2D4ED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y</m:t>
                          </m:r>
                        </m:e>
                      </m:d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+y</m:t>
                          </m:r>
                        </m:e>
                      </m:d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z+t</m:t>
                          </m:r>
                        </m:e>
                      </m: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z-t</m:t>
                          </m:r>
                        </m:e>
                      </m:d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=0, </m:t>
              </m:r>
            </m:oMath>
            <w:r w:rsidR="00CC310C" w:rsidRPr="00A33FF1">
              <w:rPr>
                <w:rFonts w:ascii="Cambria Math" w:hAnsi="Cambria Math"/>
              </w:rPr>
              <w:t xml:space="preserve">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func>
            </m:oMath>
            <w:r w:rsidR="00CC310C"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CC310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A1F01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CC310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A1F01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BD131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Given that </w:t>
            </w:r>
            <m:oMath>
              <m:r>
                <w:rPr>
                  <w:rFonts w:ascii="Cambria Math" w:hAnsi="Cambria Math"/>
                </w:rPr>
                <m:t>a, b, c</m:t>
              </m:r>
            </m:oMath>
            <w:r w:rsidRPr="00A33FF1">
              <w:rPr>
                <w:rFonts w:ascii="Cambria Math" w:hAnsi="Cambria Math"/>
              </w:rPr>
              <w:t xml:space="preserve"> are the sides of a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A33FF1">
              <w:rPr>
                <w:rFonts w:ascii="Cambria Math" w:hAnsi="Cambria Math"/>
              </w:rPr>
              <w:t xml:space="preserve"> which is right angled at </w:t>
            </w:r>
            <m:oMath>
              <m:r>
                <w:rPr>
                  <w:rFonts w:ascii="Cambria Math" w:hAnsi="Cambria Math"/>
                </w:rPr>
                <m:t>C,</m:t>
              </m:r>
            </m:oMath>
            <w:r w:rsidRPr="00A33FF1">
              <w:rPr>
                <w:rFonts w:ascii="Cambria Math" w:hAnsi="Cambria Math"/>
              </w:rPr>
              <w:t xml:space="preserve"> then the minimum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D131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D131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D131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D131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CA7E1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 number of solutions of</w:t>
            </w:r>
            <w:r w:rsidR="00FB16B6" w:rsidRPr="00B25038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1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7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4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9</m:t>
              </m:r>
            </m:oMath>
            <w:r w:rsidR="00FB16B6"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CA7E1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CA7E1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CA7E1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nfinit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CA7E1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FA220A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-15°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+15°</m:t>
                      </m:r>
                    </m:e>
                  </m:d>
                </m:e>
              </m:func>
            </m:oMath>
            <w:r w:rsidRPr="00B25038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θ </m:t>
              </m:r>
            </m:oMath>
            <w:r w:rsidRPr="00B25038">
              <w:rPr>
                <w:rFonts w:ascii="Cambria Math" w:hAnsi="Cambria Math"/>
              </w:rPr>
              <w:t>is equal to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5D563F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5D563F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5D563F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FA220A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</w:t>
            </w:r>
            <w:r w:rsidR="005D563F" w:rsidRPr="00B25038">
              <w:rPr>
                <w:rFonts w:ascii="Cambria Math" w:hAnsi="Cambria Math"/>
              </w:rPr>
              <w:t>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AF1D7E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&lt;α&lt;π, </m:t>
              </m:r>
            </m:oMath>
            <w:r w:rsidRPr="00A33FF1">
              <w:rPr>
                <w:rFonts w:ascii="Cambria Math" w:hAnsi="Cambria Math"/>
              </w:rPr>
              <w:t xml:space="preserve">then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</w:rPr>
                  </m:ctrlPr>
                </m:deg>
                <m:e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91ABD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91ABD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91ABD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91ABD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2D4ED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7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A,</m:t>
              </m:r>
            </m:oMath>
            <w:r w:rsidRPr="00A33FF1"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E3286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370F4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9°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7°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63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81°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s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70F4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70F4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70F4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70F4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6A1AF8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p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q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</m:oMath>
            <w:r w:rsidR="00C04D60" w:rsidRPr="00B25038">
              <w:rPr>
                <w:rFonts w:ascii="Cambria Math" w:hAnsi="Cambria Math"/>
              </w:rPr>
              <w:t xml:space="preserve"> i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33544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p+q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33544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p+q=2n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33544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p+q=2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33544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p+q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+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500D1" w:rsidRPr="00A33FF1" w:rsidRDefault="005F47C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θ</m:t>
                          </m:r>
                        </m:e>
                      </m:func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  <w:r w:rsidRPr="00A33FF1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(θ)</m:t>
              </m:r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5F47CA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≥0</m:t>
              </m:r>
            </m:oMath>
            <w:r w:rsidRPr="00A33FF1">
              <w:rPr>
                <w:rFonts w:ascii="Cambria Math" w:hAnsi="Cambria Math"/>
              </w:rPr>
              <w:t xml:space="preserve"> only when </w:t>
            </w:r>
            <m:oMath>
              <m:r>
                <w:rPr>
                  <w:rFonts w:ascii="Cambria Math" w:hAnsi="Cambria Math"/>
                </w:rPr>
                <m:t>θ≥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5F47CA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≤0</m:t>
              </m:r>
            </m:oMath>
            <w:r w:rsidRPr="00A33FF1">
              <w:rPr>
                <w:rFonts w:ascii="Cambria Math" w:hAnsi="Cambria Math"/>
              </w:rPr>
              <w:t xml:space="preserve"> for all real 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5F47CA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≥0</m:t>
              </m:r>
            </m:oMath>
            <w:r w:rsidRPr="00A33FF1">
              <w:rPr>
                <w:rFonts w:ascii="Cambria Math" w:hAnsi="Cambria Math"/>
              </w:rPr>
              <w:t xml:space="preserve"> for all real 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5F47CA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≤0</m:t>
              </m:r>
            </m:oMath>
            <w:r w:rsidRPr="00A33FF1">
              <w:rPr>
                <w:rFonts w:ascii="Cambria Math" w:hAnsi="Cambria Math"/>
              </w:rPr>
              <w:t xml:space="preserve"> only when </w:t>
            </w:r>
            <m:oMath>
              <m:r>
                <w:rPr>
                  <w:rFonts w:ascii="Cambria Math" w:hAnsi="Cambria Math"/>
                </w:rPr>
                <m:t>θ≤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17295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complete solution of </w:t>
            </w:r>
            <m:oMath>
              <m:r>
                <w:rPr>
                  <w:rFonts w:ascii="Cambria Math" w:hAnsi="Cambria Math"/>
                </w:rPr>
                <m:t>7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5A4162" w:rsidRPr="00B25038">
              <w:rPr>
                <w:rFonts w:ascii="Cambria Math" w:hAnsi="Cambria Math"/>
              </w:rPr>
              <w:t xml:space="preserve"> is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5A4162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∈Z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5A4162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∈Z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5A4162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∈Z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5A4162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 kπ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, n∈Z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 x-1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x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5-1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  <m:r>
                <w:rPr>
                  <w:rFonts w:ascii="Cambria Math" w:hAnsi="Cambria Math"/>
                </w:rPr>
                <m:t xml:space="preserve"> x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67486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BC</m:t>
              </m:r>
            </m:oMath>
            <w:r w:rsidRPr="00DB5034">
              <w:rPr>
                <w:rFonts w:ascii="Cambria Math" w:hAnsi="Cambria Math"/>
              </w:rPr>
              <w:t>, if</w:t>
            </w:r>
            <w:r w:rsidR="00B52DC1" w:rsidRPr="00DB5034">
              <w:rPr>
                <w:rFonts w:ascii="Cambria Math" w:hAnsi="Cambria Math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="00B52DC1" w:rsidRPr="00DB5034">
              <w:rPr>
                <w:rFonts w:ascii="Cambria Math" w:hAnsi="Cambria Math"/>
              </w:rPr>
              <w:t xml:space="preserve"> </w:t>
            </w:r>
            <w:r w:rsidRPr="00DB5034">
              <w:rPr>
                <w:rFonts w:ascii="Cambria Math" w:hAnsi="Cambria Math"/>
              </w:rPr>
              <w:t xml:space="preserve">then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den>
              </m:f>
            </m:oMath>
            <w:r w:rsidR="00B52DC1" w:rsidRPr="00DB5034">
              <w:rPr>
                <w:rFonts w:ascii="Cambria Math" w:hAnsi="Cambria Math"/>
              </w:rPr>
              <w:t xml:space="preserve"> </w:t>
            </w:r>
            <w:r w:rsidRPr="00DB5034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52DC1" w:rsidRPr="00DB5034" w:rsidRDefault="009C4598" w:rsidP="006B0C0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satisfy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  <m:sup>
                  <m:r>
                    <w:rPr>
                      <w:rFonts w:ascii="Cambria Math" w:hAnsi="Cambria Math"/>
                    </w:rPr>
                    <m:t>-4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eg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rad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1/9</m:t>
              </m:r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30234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α, β, γ, δ</m:t>
              </m:r>
            </m:oMath>
            <w:r w:rsidRPr="00A33FF1">
              <w:rPr>
                <w:rFonts w:ascii="Cambria Math" w:hAnsi="Cambria Math"/>
              </w:rPr>
              <w:t xml:space="preserve"> are the smallest positive angles in ascending order of magnitude which have their sines equal to the positive quantity </w:t>
            </w:r>
            <m:oMath>
              <m:r>
                <w:rPr>
                  <w:rFonts w:ascii="Cambria Math" w:hAnsi="Cambria Math"/>
                </w:rPr>
                <m:t>k,</m:t>
              </m:r>
            </m:oMath>
            <w:r w:rsidRPr="00A33FF1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β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δ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30234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k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30234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k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k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0234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9</m:t>
                      </m:r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83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3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C45DE0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</m:t>
              </m:r>
            </m:oMath>
            <w:r w:rsidRPr="00DB5034">
              <w:rPr>
                <w:rFonts w:ascii="Cambria Math" w:hAnsi="Cambria Math"/>
              </w:rPr>
              <w:t xml:space="preserve"> internal angle bisector </w:t>
            </w:r>
            <m:oMath>
              <m:r>
                <w:rPr>
                  <w:rFonts w:ascii="Cambria Math" w:hAnsi="Cambria Math"/>
                </w:rPr>
                <m:t>∠A</m:t>
              </m:r>
            </m:oMath>
            <w:r w:rsidRPr="00DB5034">
              <w:rPr>
                <w:rFonts w:ascii="Cambria Math" w:hAnsi="Cambria Math"/>
              </w:rPr>
              <w:t xml:space="preserve"> makes an angle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DB5034">
              <w:rPr>
                <w:rFonts w:ascii="Cambria Math" w:hAnsi="Cambria Math"/>
              </w:rPr>
              <w:t xml:space="preserve"> with side </w:t>
            </w:r>
            <m:oMath>
              <m:r>
                <w:rPr>
                  <w:rFonts w:ascii="Cambria Math" w:hAnsi="Cambria Math"/>
                </w:rPr>
                <m:t>BC.</m:t>
              </m:r>
            </m:oMath>
            <w:r w:rsidRPr="00DB5034">
              <w:rPr>
                <w:rFonts w:ascii="Cambria Math" w:hAnsi="Cambria Math"/>
              </w:rPr>
              <w:t xml:space="preserve"> 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B-C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C</m:t>
                            </m:r>
                          </m:e>
                        </m:d>
                      </m:e>
                    </m:fun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-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C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4F503B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both the distinct roots of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+b=0 </m:t>
              </m:r>
            </m:oMath>
            <w:r w:rsidR="0049646A" w:rsidRPr="00B25038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are real, then the values of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B25038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, 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, 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, 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472E5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500D1" w:rsidRPr="00A33FF1" w:rsidRDefault="004668D6" w:rsidP="002178ED">
            <w:pPr>
              <w:spacing w:after="0"/>
              <w:contextualSpacing/>
              <w:spacing w:before="240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maximum value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func>
                </m:e>
              </m:d>
              <m:r>
                <w:rPr>
                  <w:rFonts w:ascii="Cambria Math" w:hAnsi="Cambria Math"/>
                </w:rPr>
                <m:t>…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func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unser the restrictions </w:t>
            </w:r>
            <m:oMath>
              <m:r>
                <w:rPr>
                  <w:rFonts w:ascii="Cambria Math" w:hAnsi="Cambria Math"/>
                </w:rPr>
                <m:t>0≤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…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≤π/2</m:t>
              </m:r>
            </m:oMath>
            <w:r w:rsidRPr="00A33FF1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func>
                </m:e>
              </m:d>
              <m:r>
                <w:rPr>
                  <w:rFonts w:ascii="Cambria Math" w:hAnsi="Cambria Math"/>
                </w:rPr>
                <m:t>…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func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A33FF1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4668D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/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4668D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4668D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/2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500D1" w:rsidRPr="00A33FF1" w:rsidRDefault="004668D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rad>
              <m:r>
                <w:rPr>
                  <w:rFonts w:ascii="Cambria Math" w:hAnsi="Cambria Math"/>
                </w:rPr>
                <m:t>-0.5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Odd integ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Prime numb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Composite numb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Irration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9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func>
                    </m:e>
                  </m:d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func>
                </m:sup>
              </m:sSup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7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5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25/1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3E150A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A</m:t>
              </m:r>
            </m:oMath>
            <w:r w:rsidR="00EA1F01" w:rsidRPr="00A33FF1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are acute positive angles satisfying the equations </w:t>
            </w:r>
            <m:oMath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+2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="00EA1F01" w:rsidRPr="00A33FF1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A-2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B</m:t>
                  </m:r>
                </m:e>
              </m:func>
              <m:r>
                <w:rPr>
                  <w:rFonts w:ascii="Cambria Math" w:hAnsi="Cambria Math"/>
                </w:rPr>
                <m:t>=0,</m:t>
              </m:r>
            </m:oMath>
            <w:r w:rsidR="00EA1F01" w:rsidRPr="00A33FF1">
              <w:rPr>
                <w:rFonts w:ascii="Cambria Math" w:hAnsi="Cambria Math"/>
              </w:rPr>
              <w:t xml:space="preserve"> t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+2 B</m:t>
              </m:r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3E150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</w:rPr>
                    <m:t>y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y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  <w:r w:rsidRPr="00E50692">
              <w:rPr>
                <w:rFonts w:ascii="Cambria Math" w:hAnsi="Cambria Math"/>
              </w:rPr>
              <w:t xml:space="preserve"> is solved for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E50692">
              <w:rPr>
                <w:rFonts w:ascii="Cambria Math" w:hAnsi="Cambria Math"/>
              </w:rPr>
              <w:t xml:space="preserve"> in terms of </w:t>
            </w:r>
            <m:oMath>
              <m:r>
                <w:rPr>
                  <w:rFonts w:ascii="Cambria Math" w:hAnsi="Cambria Math"/>
                </w:rPr>
                <m:t xml:space="preserve">x, </m:t>
              </m:r>
            </m:oMath>
            <w:r w:rsidRPr="00E50692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x&lt;0,</m:t>
              </m:r>
            </m:oMath>
            <w:r w:rsidRPr="00E50692">
              <w:rPr>
                <w:rFonts w:ascii="Cambria Math" w:hAnsi="Cambria Math"/>
              </w:rPr>
              <w:t xml:space="preserve"> then the sum of the solution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B46EC4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=n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, n∈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then the maximum value of </w:t>
            </w:r>
            <m:oMath>
              <m:r>
                <w:rPr>
                  <w:rFonts w:ascii="Cambria Math" w:hAnsi="Cambria Math"/>
                </w:rPr>
                <m:t>se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y</m:t>
                  </m:r>
                </m:e>
              </m:d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n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46EC4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46EC4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46EC4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n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36C36" w:rsidRPr="00DB5034" w:rsidRDefault="00636C36" w:rsidP="00636C36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he given figure, </w:t>
            </w:r>
            <m:oMath>
              <m:r>
                <w:rPr>
                  <w:rFonts w:ascii="Cambria Math" w:hAnsi="Cambria Math"/>
                </w:rPr>
                <m:t>AB</m:t>
              </m:r>
            </m:oMath>
            <w:r w:rsidRPr="00DB5034">
              <w:rPr>
                <w:rFonts w:ascii="Cambria Math" w:hAnsi="Cambria Math"/>
              </w:rPr>
              <w:t xml:space="preserve"> is the diameter of the circle, centered at </w:t>
            </w:r>
            <m:oMath>
              <m:r>
                <w:rPr>
                  <w:rFonts w:ascii="Cambria Math" w:hAnsi="Cambria Math"/>
                </w:rPr>
                <m:t>'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  <w:r w:rsidRPr="00DB5034">
              <w:rPr>
                <w:rFonts w:ascii="Cambria Math" w:hAnsi="Cambria Math"/>
              </w:rPr>
              <w:t xml:space="preserve">  If </w:t>
            </w:r>
            <m:oMath>
              <m:r>
                <w:rPr>
                  <w:rFonts w:ascii="Cambria Math" w:hAnsi="Cambria Math"/>
                </w:rPr>
                <m:t xml:space="preserve">∠COA=60°, AB=2r, AC=d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D=l,</m:t>
              </m:r>
            </m:oMath>
            <w:r w:rsidRPr="00DB5034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l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  <w:p w:rsidR="00611B53" w:rsidRPr="00DB5034" w:rsidRDefault="00636C36" w:rsidP="00636C36">
            <w:pPr>
              <w:spacing w:after="0"/>
              <w:contextualSpacing/>
              <w:rPr>
                <w:rFonts w:ascii="Cambria Math" w:hAnsi="Cambria Math"/>
                <w:i/>
                <w:color w:val="FF0000"/>
              </w:rPr>
            </w:pPr>
            <w:r w:rsidRPr="00DB5034">
              <w:rPr>
                <w:rFonts w:ascii="Cambria Math" w:hAnsi="Cambria Math"/>
              </w:rPr>
              <w:object w:dxaOrig="3216" w:dyaOrig="232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79.5pt" o:ole="">
                  <v:imagedata r:id="IM3Q976Q0" o:title=""/>
                </v:shape>
                <o:OLEObject Type="Embed" ProgID="ChemDraw.Document.6.0" ShapeID="_x0000_i1025" DrawAspect="Content" ObjectID="_1541599636" r:id="OM3Q976Q0"/>
              </w:objec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48346C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d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48346C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d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48346C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d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227BFA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d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797CCB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, </m:t>
              </m:r>
            </m:oMath>
            <w:r w:rsidR="007B6470" w:rsidRPr="00DB5034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-B=120° </m:t>
              </m:r>
            </m:oMath>
            <w:r w:rsidR="007B6470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R=8r</m:t>
              </m:r>
            </m:oMath>
            <w:r w:rsidRPr="00DB5034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 xml:space="preserve">R </m:t>
              </m:r>
            </m:oMath>
            <w:r w:rsidR="007B6470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r</m:t>
              </m:r>
            </m:oMath>
            <w:r w:rsidRPr="00DB5034">
              <w:rPr>
                <w:rFonts w:ascii="Cambria Math" w:hAnsi="Cambria Math"/>
              </w:rPr>
              <w:t xml:space="preserve"> have their usual meaning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F920E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3/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F920E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2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F920E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5/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F920E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7/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9646A" w:rsidRPr="00B25038" w:rsidRDefault="0097605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solution of </w:t>
            </w:r>
            <m:oMath>
              <m:r>
                <w:rPr>
                  <w:rFonts w:ascii="Cambria Math" w:hAnsi="Cambria Math"/>
                </w:rPr>
                <m:t>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x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6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D225E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D225E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D225E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D225E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9A0BA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in a </w:t>
            </w:r>
            <m:oMath>
              <m:r>
                <w:rPr>
                  <w:rFonts w:ascii="Cambria Math" w:hAnsi="Cambria Math"/>
                </w:rPr>
                <m:t>∆ABC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C</m:t>
                  </m:r>
                </m:e>
              </m:func>
              <m:r>
                <w:rPr>
                  <w:rFonts w:ascii="Cambria Math" w:hAnsi="Cambria Math"/>
                </w:rPr>
                <m:t xml:space="preserve">=1, </m:t>
              </m:r>
            </m:oMath>
            <w:r w:rsidR="00277116" w:rsidRPr="00DB5034">
              <w:rPr>
                <w:rFonts w:ascii="Cambria Math" w:hAnsi="Cambria Math"/>
              </w:rPr>
              <w:t>then one angle must be exactly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277116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9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277116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5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277116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2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27711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996C7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greatest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996C7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96C7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96C7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96C7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A203D1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AD2DE8" w:rsidRPr="00DB5034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</m:oMath>
            <w:r w:rsidRPr="00DB5034">
              <w:rPr>
                <w:rFonts w:ascii="Cambria Math" w:hAnsi="Cambria Math"/>
              </w:rPr>
              <w:t xml:space="preserve">  Then the number of triangles satisfying these condition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D2D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D2D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D2D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D2D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1.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.0021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</m:sSup>
              <m:r>
                <w:rPr>
                  <w:rFonts w:ascii="Cambria Math" w:hAnsi="Cambria Math"/>
                </w:rPr>
                <m:t>=100,</m:t>
              </m:r>
            </m:oMath>
            <w:r w:rsidRPr="00E50692">
              <w:rPr>
                <w:rFonts w:ascii="Cambria Math" w:hAnsi="Cambria Math"/>
              </w:rPr>
              <w:t xml:space="preserve"> then the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9F405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Complete the set of values of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="0049646A" w:rsidRPr="00B25038">
              <w:rPr>
                <w:rFonts w:ascii="Cambria Math" w:hAnsi="Cambria Math"/>
              </w:rPr>
              <w:t xml:space="preserve">i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satisfying the equation </w:t>
            </w:r>
            <m:oMath>
              <m:r>
                <w:rPr>
                  <w:rFonts w:ascii="Cambria Math" w:hAnsi="Cambria Math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≥0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0,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π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9795D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numerical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8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8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132B1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132B1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5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132B1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132B1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C6248A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0≤x≤2π, </m:t>
              </m:r>
            </m:oMath>
            <w:r w:rsidR="008D1B9C" w:rsidRPr="00B25038">
              <w:rPr>
                <w:rFonts w:ascii="Cambria Math" w:hAnsi="Cambria Math"/>
              </w:rPr>
              <w:t xml:space="preserve">then the number of solutions of </w:t>
            </w:r>
            <m:oMath>
              <m: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=8 </m:t>
              </m:r>
            </m:oMath>
            <w:r w:rsidR="008D1B9C" w:rsidRPr="00B25038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8D1B9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8D1B9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8D1B9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8D1B9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F167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00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</m:oMath>
            <w:r w:rsidRPr="00DB5034">
              <w:rPr>
                <w:rFonts w:ascii="Cambria Math" w:hAnsi="Cambria Math"/>
              </w:rPr>
              <w:t>then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01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01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01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01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38603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A33FF1">
              <w:rPr>
                <w:rFonts w:ascii="Cambria Math" w:hAnsi="Cambria Math"/>
              </w:rPr>
              <w:t xml:space="preserve">then one of the values of </w:t>
            </w:r>
            <m:oMath>
              <m:r>
                <w:rPr>
                  <w:rFonts w:ascii="Cambria Math" w:hAnsi="Cambria Math"/>
                </w:rPr>
                <m:t>θ+ϕ</m:t>
              </m:r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38603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38603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38603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8603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EA1F01"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B37B64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45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5°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B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44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4°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A33FF1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B37B64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&gt;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B37B64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&lt;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B37B64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37B64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E2CB4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the inequalit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&gt;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hold</w:t>
            </w:r>
            <w:r w:rsidR="00F52DD2" w:rsidRPr="00A33FF1">
              <w:rPr>
                <w:rFonts w:ascii="Cambria Math" w:hAnsi="Cambria Math"/>
              </w:rPr>
              <w:t>s</w:t>
            </w:r>
            <w:r w:rsidRPr="00A33FF1">
              <w:rPr>
                <w:rFonts w:ascii="Cambria Math" w:hAnsi="Cambria Math"/>
              </w:rPr>
              <w:t xml:space="preserve"> for any </w:t>
            </w:r>
            <m:oMath>
              <m:r>
                <w:rPr>
                  <w:rFonts w:ascii="Cambria Math" w:hAnsi="Cambria Math"/>
                </w:rPr>
                <m:t>x∈R</m:t>
              </m:r>
            </m:oMath>
            <w:r w:rsidRPr="00A33FF1">
              <w:rPr>
                <w:rFonts w:ascii="Cambria Math" w:hAnsi="Cambria Math"/>
              </w:rPr>
              <w:t xml:space="preserve"> then the largest negative integral value of</w:t>
            </w:r>
            <w:r w:rsidR="00F52DD2" w:rsidRPr="00A33FF1">
              <w:rPr>
                <w:rFonts w:ascii="Cambria Math" w:hAnsi="Cambria Math"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'a'</m:t>
              </m:r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9E12D4" w:rsidP="002178ED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9E12D4" w:rsidP="002178ED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9E12D4" w:rsidP="002178ED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9E12D4" w:rsidP="002178ED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A1F0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f</w:t>
            </w:r>
            <w:r w:rsidR="002D4ED3" w:rsidRPr="00A33FF1">
              <w:rPr>
                <w:rFonts w:ascii="Cambria Math" w:hAnsi="Cambria Math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∀x∈R~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π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,n∈N</m:t>
              </m:r>
            </m:oMath>
            <w:r w:rsidRPr="00A33FF1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 </m:t>
              </m:r>
            </m:oMath>
            <w:r w:rsidRPr="00A33FF1">
              <w:rPr>
                <w:rFonts w:ascii="Cambria Math" w:hAnsi="Cambria Math"/>
              </w:rPr>
              <w:t>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008F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2D36F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, B, C</m:t>
              </m:r>
            </m:oMath>
            <w:r w:rsidRPr="00A33FF1">
              <w:rPr>
                <w:rFonts w:ascii="Cambria Math" w:hAnsi="Cambria Math"/>
              </w:rPr>
              <w:t xml:space="preserve"> are angles of a triangle, then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ec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2D36F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dependent of </w:t>
            </w:r>
            <m:oMath>
              <m:r>
                <w:rPr>
                  <w:rFonts w:ascii="Cambria Math" w:hAnsi="Cambria Math"/>
                </w:rPr>
                <m:t>A, B, C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2D36F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Function of </w:t>
            </w:r>
            <m:oMath>
              <m:r>
                <w:rPr>
                  <w:rFonts w:ascii="Cambria Math" w:hAnsi="Cambria Math"/>
                </w:rPr>
                <m:t>A, B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2D36F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Function of </w:t>
            </w:r>
            <m:oMath>
              <m:r>
                <w:rPr>
                  <w:rFonts w:ascii="Cambria Math" w:hAnsi="Cambria Math"/>
                </w:rPr>
                <m:t>C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A33FF1" w:rsidRDefault="002D36F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D02431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α+2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>=1,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D0243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D0243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D0243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D0243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756AA3" w:rsidP="006B0C02">
            <w:pPr>
              <w:spacing w:after="0"/>
              <w:contextualSpacing/>
              <w:tabs>
                <w:tab w:val="left" w:pos="1855"/>
              </w:tabs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 ratio of the area of a regular polygon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DB5034">
              <w:rPr>
                <w:rFonts w:ascii="Cambria Math" w:hAnsi="Cambria Math"/>
              </w:rPr>
              <w:t xml:space="preserve"> sides inscribed in a circle to that of the polygon of same number of sides circumscribing the same circle is </w:t>
            </w:r>
            <m:oMath>
              <m:r>
                <w:rPr>
                  <w:rFonts w:ascii="Cambria Math" w:hAnsi="Cambria Math"/>
                </w:rPr>
                <m:t>3:4.</m:t>
              </m:r>
            </m:oMath>
            <w:r w:rsidRPr="00DB5034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DB5034">
              <w:rPr>
                <w:rFonts w:ascii="Cambria Math" w:hAnsi="Cambria Math"/>
              </w:rPr>
              <w:t xml:space="preserve"> i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464EB0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Which of the following is true for </w:t>
            </w:r>
            <m:oMath>
              <m:r>
                <w:rPr>
                  <w:rFonts w:ascii="Cambria Math" w:hAnsi="Cambria Math"/>
                </w:rPr>
                <m:t>z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+2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/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1-2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="00C07CD3" w:rsidRPr="00B25038">
              <w:rPr>
                <w:rFonts w:ascii="Cambria Math" w:hAnsi="Cambria Math"/>
              </w:rPr>
              <w:t xml:space="preserve">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i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ra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E4237" w:rsidRPr="00B25038" w:rsidRDefault="00C07CD3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 xml:space="preserve">z </m:t>
              </m:r>
            </m:oMath>
            <w:r w:rsidRPr="00B25038">
              <w:rPr>
                <w:rFonts w:ascii="Cambria Math" w:hAnsi="Cambria Math"/>
              </w:rPr>
              <w:t>is purely real 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=nπ±π/3, n∈Z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E4237" w:rsidRPr="00B25038" w:rsidRDefault="00464EB0" w:rsidP="000B4D3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z </m:t>
              </m:r>
            </m:oMath>
            <w:r w:rsidR="00C07CD3" w:rsidRPr="00B25038">
              <w:rPr>
                <w:rFonts w:ascii="Cambria Math" w:hAnsi="Cambria Math"/>
              </w:rPr>
              <w:t>is purely imaginary 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=nπ±π/2, n∈Z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E4237" w:rsidRPr="00B25038" w:rsidRDefault="00464EB0" w:rsidP="000B4D3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z </m:t>
              </m:r>
            </m:oMath>
            <w:r w:rsidR="00C07CD3" w:rsidRPr="00B25038">
              <w:rPr>
                <w:rFonts w:ascii="Cambria Math" w:hAnsi="Cambria Math"/>
              </w:rPr>
              <w:t>is purely real 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=nπ, n∈Z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6E4237" w:rsidRPr="00B25038" w:rsidRDefault="00464EB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720DCA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any triangle, the minimum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2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720DCA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293911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+α=0</m:t>
              </m:r>
            </m:oMath>
            <w:r w:rsidRPr="00B25038">
              <w:rPr>
                <w:rFonts w:ascii="Cambria Math" w:hAnsi="Cambria Math"/>
              </w:rPr>
              <w:t xml:space="preserve"> is solvable fo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293911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5/2≤α≤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293911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3≤α≤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293911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3/2≤α≤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293911" w:rsidP="000B4D3D">
            <w:pPr>
              <w:spacing w:after="0"/>
              <w:contextualSpacing/>
              <w:tabs>
                <w:tab w:val="left" w:pos="1071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≤α≤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AF1D7E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c</m:t>
                  </m:r>
                </m:den>
              </m:f>
              <m:r>
                <w:rPr>
                  <w:rFonts w:ascii="Cambria Math" w:hAnsi="Cambria Math"/>
                </w:rPr>
                <m:t>=k,</m:t>
              </m:r>
            </m:oMath>
            <w:r w:rsidRPr="00A33FF1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c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ck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k</m:t>
                  </m:r>
                </m:num>
                <m:den>
                  <m:r>
                    <w:rPr>
                      <w:rFonts w:ascii="Cambria Math" w:hAnsi="Cambria Math"/>
                    </w:rPr>
                    <m:t>1+bk</m:t>
                  </m:r>
                </m:den>
              </m:f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2D36F1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0A36BD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A33FF1" w:rsidRDefault="000A36BD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number of roots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g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rad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x</m:t>
                      </m:r>
                    </m:sub>
                  </m:sSub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AF1D7E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θ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z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θ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Pr="00A33FF1">
              <w:rPr>
                <w:rFonts w:ascii="Cambria Math" w:hAnsi="Cambria Math"/>
              </w:rPr>
              <w:t>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+y+z</m:t>
              </m:r>
            </m:oMath>
            <w:r w:rsidR="00702559" w:rsidRPr="00A33FF1">
              <w:rPr>
                <w:rFonts w:ascii="Cambria Math" w:hAnsi="Cambria Math"/>
                <w:i/>
              </w:rPr>
              <w:t xml:space="preserve"> </w:t>
            </w:r>
            <w:r w:rsidR="00702559"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E63CE4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E63CE4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AF1D7E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E63CE4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5E5DF8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 general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satisfying the equation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+4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r>
                <w:rPr>
                  <w:rFonts w:ascii="Cambria Math" w:hAnsi="Cambria Math"/>
                </w:rPr>
                <m:t>x+8=0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5E5D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5E5D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5E5D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5D1577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010C2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 xml:space="preserve">x, y, z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re in A.P, then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E62ED7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BC,</m:t>
              </m:r>
            </m:oMath>
            <w:r w:rsidR="00F16789" w:rsidRPr="00DB5034">
              <w:rPr>
                <w:rFonts w:ascii="Cambria Math" w:hAnsi="Cambria Math"/>
              </w:rPr>
              <w:t xml:space="preserve"> 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=30°, b=2, c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 xml:space="preserve">+1, </m:t>
              </m:r>
            </m:oMath>
            <w:r w:rsidRPr="00DB5034">
              <w:rPr>
                <w:rFonts w:ascii="Cambria Math" w:hAnsi="Cambria Math"/>
              </w:rPr>
              <w:t>then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-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07BEE" w:rsidRPr="00DB5034" w:rsidRDefault="00E07BEE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5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07BEE" w:rsidRPr="00DB5034" w:rsidRDefault="00E07BEE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07BEE" w:rsidRPr="00DB5034" w:rsidRDefault="00E07BEE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5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E07BEE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162742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are in A.P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F12C85" w:rsidRPr="00DB5034" w:rsidRDefault="0016274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 altitudes are in H.P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F12C85" w:rsidRPr="00DB5034" w:rsidRDefault="0016274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 altitudes are in A.P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F12C85" w:rsidRPr="00DB5034" w:rsidRDefault="0016274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 altitudes are in G.P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F12C85" w:rsidRPr="00DB5034" w:rsidRDefault="0016274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A1530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the expressio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°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°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°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…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89°</m:t>
                          </m:r>
                        </m:e>
                      </m:func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°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°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…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44°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oMath>
            <w:r w:rsidRPr="00A33FF1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A1530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A1530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A1530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Product of roots of the equatio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8/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3</m:t>
              </m:r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4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500D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xy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y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  <w:r w:rsidR="00C52F2F" w:rsidRPr="00A33FF1">
              <w:rPr>
                <w:rFonts w:ascii="Cambria Math" w:hAnsi="Cambria Math"/>
              </w:rPr>
              <w:t xml:space="preserve"> is true if and only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C52F2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y≠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C52F2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y, x≠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C52F2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C52F2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≠0,y≠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tabs>
                <w:tab w:val="left" w:pos="1440"/>
              </w:tabs>
              <w:rPr>
                <w:rFonts w:ascii="Cambria Math" w:hAnsi="Cambria Math"/>
                <w:i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and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E50692">
              <w:rPr>
                <w:rFonts w:ascii="Cambria Math" w:hAnsi="Cambria Math"/>
              </w:rPr>
              <w:t xml:space="preserve"> are the roots of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ith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b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6B4A11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p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qθ</m:t>
                  </m:r>
                </m:e>
              </m:func>
              <m:r>
                <w:rPr>
                  <w:rFonts w:ascii="Cambria Math" w:hAnsi="Cambria Math"/>
                </w:rPr>
                <m:t xml:space="preserve">=0, </m:t>
              </m:r>
            </m:oMath>
            <w:r w:rsidR="001D77E2" w:rsidRPr="00B25038">
              <w:rPr>
                <w:rFonts w:ascii="Cambria Math" w:hAnsi="Cambria Math"/>
              </w:rPr>
              <w:t xml:space="preserve">then the different values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="001D77E2" w:rsidRPr="00B25038">
              <w:rPr>
                <w:rFonts w:ascii="Cambria Math" w:hAnsi="Cambria Math"/>
              </w:rPr>
              <w:t xml:space="preserve"> are in A.P. where the common differenc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+q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-q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6A1AF8" w:rsidP="000B4D3D">
            <w:pPr>
              <w:spacing w:after="0"/>
              <w:contextualSpacing/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+q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±q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3C25F7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 ∆</m:t>
                </m:r>
                <m:r>
                  <w:rPr>
                    <w:rFonts w:ascii="Cambria Math" w:hAnsi="Cambria Math"/>
                  </w:rPr>
                  <m:t xml:space="preserve">ABC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C25F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Equilater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C25F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sosce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C25F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Right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C25F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576CD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total number of solutio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C55BFA" w:rsidRPr="00B25038">
              <w:rPr>
                <w:rFonts w:ascii="Cambria Math" w:hAnsi="Cambria Math"/>
              </w:rPr>
              <w:t xml:space="preserve">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="00C55BFA" w:rsidRPr="00B25038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576CD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576CD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576CD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576CD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D42730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b/a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then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  <m:r>
                    <w:rPr>
                      <w:rFonts w:ascii="Cambria Math" w:hAnsi="Cambria Math"/>
                    </w:rPr>
                    <m:t>/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rad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  <m:r>
                    <w:rPr>
                      <w:rFonts w:ascii="Cambria Math" w:hAnsi="Cambria Math"/>
                    </w:rPr>
                    <m:t>/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rad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42730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42730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42730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42730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03601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umber of ordered pair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b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for each of which the equality </w:t>
            </w: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-1</m:t>
              </m:r>
            </m:oMath>
            <w:r w:rsidRPr="00B25038">
              <w:rPr>
                <w:rFonts w:ascii="Cambria Math" w:hAnsi="Cambria Math"/>
              </w:rPr>
              <w:t xml:space="preserve"> holds true for all </w:t>
            </w:r>
            <m:oMath>
              <m:r>
                <w:rPr>
                  <w:rFonts w:ascii="Cambria Math" w:hAnsi="Cambria Math"/>
                </w:rPr>
                <m:t>x∈R</m:t>
              </m:r>
            </m:oMath>
            <w:r w:rsidRPr="00B25038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03601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03601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03601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03601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0066B2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We are given </w:t>
            </w:r>
            <m:oMath>
              <m:r>
                <w:rPr>
                  <w:rFonts w:ascii="Cambria Math" w:hAnsi="Cambria Math"/>
                </w:rPr>
                <m:t xml:space="preserve">b, c </m:t>
              </m:r>
            </m:oMath>
            <w:r w:rsidR="00AD2DE8" w:rsidRPr="00DB5034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such that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DB5034">
              <w:rPr>
                <w:rFonts w:ascii="Cambria Math" w:hAnsi="Cambria Math"/>
              </w:rPr>
              <w:t xml:space="preserve"> is acute and </w:t>
            </w:r>
            <m:oMath>
              <m:r>
                <w:rPr>
                  <w:rFonts w:ascii="Cambria Math" w:hAnsi="Cambria Math"/>
                </w:rPr>
                <m:t>b&lt;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  <w:r w:rsidRPr="00DB5034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0066B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 triangle is possib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0066B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One triangle is possi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0066B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wo triangles are possib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0066B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 right-angled triangle is possi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6F3C6B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, a=5, b=4 </m:t>
              </m:r>
            </m:oMath>
            <w:r w:rsidR="00AD2DE8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=3.  G</m:t>
              </m:r>
            </m:oMath>
            <w:r w:rsidRPr="00DB5034">
              <w:rPr>
                <w:rFonts w:ascii="Cambria Math" w:hAnsi="Cambria Math"/>
              </w:rPr>
              <w:t xml:space="preserve"> is</w:t>
            </w:r>
            <w:r w:rsidR="00AD2DE8" w:rsidRPr="00DB5034">
              <w:rPr>
                <w:rFonts w:ascii="Cambria Math" w:hAnsi="Cambria Math"/>
              </w:rPr>
              <w:t xml:space="preserve"> the centroid of the triangle. </w:t>
            </w:r>
            <w:r w:rsidRPr="00DB5034">
              <w:rPr>
                <w:rFonts w:ascii="Cambria Math" w:hAnsi="Cambria Math"/>
              </w:rPr>
              <w:t xml:space="preserve">Circumradius of triangle </w:t>
            </w:r>
            <m:oMath>
              <m:r>
                <w:rPr>
                  <w:rFonts w:ascii="Cambria Math" w:hAnsi="Cambria Math"/>
                </w:rPr>
                <m:t>GAB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6F3C6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FE347A" w:rsidP="006B0C0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any triangle </w:t>
            </w:r>
            <m:oMath>
              <m:r>
                <w:rPr>
                  <w:rFonts w:ascii="Cambria Math" w:hAnsi="Cambria Math"/>
                </w:rPr>
                <m:t>ABC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="00A512E8" w:rsidRPr="00DB5034">
              <w:rPr>
                <w:rFonts w:ascii="Cambria Math" w:hAnsi="Cambria Math"/>
              </w:rPr>
              <w:t xml:space="preserve"> has the maximum value o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FE347A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02AE" w:rsidRPr="00FD4ABB" w:rsidRDefault="009A02AE" w:rsidP="00E85B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set of values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>
              <w:rPr>
                <w:rFonts w:ascii="Cambria Math" w:hAnsi="Cambria Math"/>
              </w:rPr>
              <w:t xml:space="preserve"> satisfying the inequation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-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+2&gt;0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0&lt;θ&lt;2π</m:t>
              </m:r>
            </m:oMath>
            <w:r>
              <w:rPr>
                <w:rFonts w:ascii="Cambria Math" w:hAnsi="Cambria Math"/>
              </w:rPr>
              <w:t>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02AE" w:rsidRPr="00FD4ABB" w:rsidRDefault="009A02AE" w:rsidP="00E85B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 xml:space="preserve">0, 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∪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, 2π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02AE" w:rsidRPr="00FD4ABB" w:rsidRDefault="009A02AE" w:rsidP="00E85B4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 xml:space="preserve">0, 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∪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, 2π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02AE" w:rsidRPr="00FD4ABB" w:rsidRDefault="009A02AE" w:rsidP="00E85B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 xml:space="preserve">0, 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∪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, 2π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A02AE" w:rsidRPr="00FD4ABB" w:rsidRDefault="009A02AE" w:rsidP="00E85B4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F62F9F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=3,</m:t>
              </m:r>
            </m:oMath>
            <w:r w:rsidR="00D66F03" w:rsidRPr="00A33FF1">
              <w:rPr>
                <w:rFonts w:ascii="Cambria Math" w:hAnsi="Cambria Math"/>
              </w:rPr>
              <w:t xml:space="preserve"> then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62F9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62F9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62F9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62F9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A0403D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 sum of all root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49646A" w:rsidRPr="00B25038">
              <w:rPr>
                <w:rFonts w:ascii="Cambria Math" w:hAnsi="Cambria Math"/>
              </w:rPr>
              <w:t xml:space="preserve">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A0403D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A0403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A0403D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9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A0403D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3/3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7E6B2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Which of the following is not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7°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7°</m:t>
                  </m:r>
                </m:e>
              </m:func>
              <m:r>
                <w:rPr>
                  <w:rFonts w:ascii="Cambria Math" w:hAnsi="Cambria Math"/>
                </w:rPr>
                <m:t>?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E6B2B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E6B2B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E6B2B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E6B2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A3695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ne of the general solutions of </w:t>
            </w:r>
            <m:oMath>
              <m:r>
                <w:rPr>
                  <w:rFonts w:ascii="Cambria Math" w:hAnsi="Cambria Math"/>
                </w:rPr>
                <m:t>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="006D7826"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E4237" w:rsidRPr="00B25038" w:rsidRDefault="006D782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±α/2,α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/5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∀ 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E4237" w:rsidRPr="00B25038" w:rsidRDefault="006D782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±α/2,α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/5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∀ 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E4237" w:rsidRPr="00B25038" w:rsidRDefault="006D782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±α/2,α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/3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∀ 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6E4237" w:rsidRPr="00B25038" w:rsidRDefault="006D782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2D4ED3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 xml:space="preserve">α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β</m:t>
              </m:r>
            </m:oMath>
            <w:r w:rsidR="004527BB" w:rsidRPr="00A33FF1">
              <w:rPr>
                <w:rFonts w:ascii="Cambria Math" w:hAnsi="Cambria Math"/>
                <w:i/>
              </w:rPr>
              <w:t xml:space="preserve"> </w:t>
            </w:r>
            <w:r w:rsidR="004527BB" w:rsidRPr="00A33FF1">
              <w:rPr>
                <w:rFonts w:ascii="Cambria Math" w:hAnsi="Cambria Math"/>
              </w:rPr>
              <w:t xml:space="preserve">be such that </w:t>
            </w:r>
            <m:oMath>
              <m:r>
                <w:rPr>
                  <w:rFonts w:ascii="Cambria Math" w:hAnsi="Cambria Math"/>
                </w:rPr>
                <m:t>π&lt;α-β&lt;3π.</m:t>
              </m:r>
            </m:oMath>
            <w:r w:rsidR="004527BB" w:rsidRPr="00A33FF1">
              <w:rPr>
                <w:rFonts w:ascii="Cambria Math" w:hAnsi="Cambria Math"/>
              </w:rPr>
              <w:t xml:space="preserve"> 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</w:rPr>
                    <m:t>65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</w:rPr>
                    <m:t>65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="004527BB" w:rsidRPr="00A33FF1">
              <w:rPr>
                <w:rFonts w:ascii="Cambria Math" w:hAnsi="Cambria Math"/>
              </w:rPr>
              <w:t xml:space="preserve">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α-β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="004527BB"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4527BB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30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30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4527BB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DE567D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 w:rsidR="00A512E8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</m:oMath>
            <w:r w:rsidRPr="00DB5034">
              <w:rPr>
                <w:rFonts w:ascii="Cambria Math" w:hAnsi="Cambria Math"/>
              </w:rPr>
              <w:t xml:space="preserve"> are the sides of a triangle, then the minimum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a</m:t>
                  </m:r>
                </m:num>
                <m:den>
                  <m:r>
                    <w:rPr>
                      <w:rFonts w:ascii="Cambria Math" w:hAnsi="Cambria Math"/>
                    </w:rPr>
                    <m:t>b+c-a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b</m:t>
                  </m:r>
                </m:num>
                <m:den>
                  <m:r>
                    <w:rPr>
                      <w:rFonts w:ascii="Cambria Math" w:hAnsi="Cambria Math"/>
                    </w:rPr>
                    <m:t>c+a-b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c</m:t>
                  </m:r>
                </m:num>
                <m:den>
                  <m:r>
                    <w:rPr>
                      <w:rFonts w:ascii="Cambria Math" w:hAnsi="Cambria Math"/>
                    </w:rPr>
                    <m:t>a+b-c</m:t>
                  </m:r>
                </m:den>
              </m:f>
            </m:oMath>
            <w:r w:rsidRPr="00DB5034">
              <w:rPr>
                <w:rFonts w:ascii="Cambria Math" w:hAnsi="Cambria Math"/>
              </w:rPr>
              <w:t xml:space="preserve"> i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A512E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576BF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solutions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1, </m:t>
              </m:r>
            </m:oMath>
            <w:r w:rsidRPr="00B25038">
              <w:rPr>
                <w:rFonts w:ascii="Cambria Math" w:hAnsi="Cambria Math"/>
              </w:rPr>
              <w:t xml:space="preserve">in the interval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Pr="00B25038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576BF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576BF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576BF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576BF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502D3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sum of all the solutio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θ≠nπ,n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teger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 xml:space="preserve">0≤θ≤π </m:t>
              </m:r>
            </m:oMath>
            <w:r w:rsidR="00FB16B6" w:rsidRPr="00B25038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CA7E1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CA7E1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CA7E1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π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B25038" w:rsidRDefault="00CA7E1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d>
                    </m:e>
                  </m:func>
                </m:sup>
              </m:sSup>
              <m:r>
                <w:rPr>
                  <w:rFonts w:ascii="Cambria Math" w:hAnsi="Cambria Math"/>
                </w:rPr>
                <m:t>=100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All the roots are positive real numbers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ll the roots lie in the interval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100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ll the roots lie in the interval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99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 xml:space="preserve"> 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  <m:r>
                <w:rPr>
                  <w:rFonts w:ascii="Cambria Math" w:hAnsi="Cambria Math"/>
                </w:rPr>
                <m:t>=1,</m:t>
              </m:r>
            </m:oMath>
            <w:r w:rsidRPr="00E50692">
              <w:rPr>
                <w:rFonts w:ascii="Cambria Math" w:hAnsi="Cambria Math"/>
              </w:rPr>
              <w:t xml:space="preserve">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e>
                  </m:d>
                </m:e>
              </m:func>
            </m:oMath>
            <w:r w:rsidRPr="00E50692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9/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/5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θ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θ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633913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the inequalit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&gt;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holds for any </w:t>
            </w:r>
            <m:oMath>
              <m:r>
                <w:rPr>
                  <w:rFonts w:ascii="Cambria Math" w:hAnsi="Cambria Math"/>
                </w:rPr>
                <m:t>x∈R,</m:t>
              </m:r>
            </m:oMath>
            <w:r w:rsidRPr="00B25038">
              <w:rPr>
                <w:rFonts w:ascii="Cambria Math" w:hAnsi="Cambria Math"/>
              </w:rPr>
              <w:t xml:space="preserve"> then the largest negative integral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33913" w:rsidP="000B4D3D">
            <w:pPr>
              <w:spacing w:after="0"/>
              <w:contextualSpacing/>
              <w:jc w:val="both"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33913" w:rsidP="000B4D3D">
            <w:pPr>
              <w:spacing w:after="0"/>
              <w:contextualSpacing/>
              <w:jc w:val="both"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33913" w:rsidP="000B4D3D">
            <w:pPr>
              <w:spacing w:after="0"/>
              <w:contextualSpacing/>
              <w:jc w:val="both"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633913" w:rsidP="000B4D3D">
            <w:pPr>
              <w:spacing w:after="0"/>
              <w:contextualSpacing/>
              <w:jc w:val="both"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9E7EB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total number of solutions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, 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3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9E7EB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9E7EB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9E7EB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9E7EB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FA7B4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in </w:t>
            </w:r>
            <m:oMath>
              <m:r>
                <w:rPr>
                  <w:rFonts w:ascii="Cambria Math" w:hAnsi="Cambria Math"/>
                </w:rPr>
                <m:t>∆ABC, 8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DB5034">
              <w:rPr>
                <w:rFonts w:ascii="Cambria Math" w:hAnsi="Cambria Math"/>
              </w:rPr>
              <w:t xml:space="preserve"> then the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4F53A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Right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4F53A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sosce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4F53A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Equilater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4F53A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y+a</m:t>
              </m:r>
            </m:oMath>
            <w:r w:rsidR="00675D52" w:rsidRPr="00B25038">
              <w:rPr>
                <w:rFonts w:ascii="Cambria Math" w:hAnsi="Cambria Math"/>
                <w:i/>
              </w:rPr>
              <w:t xml:space="preserve"> </w:t>
            </w:r>
            <w:r w:rsidR="00675D52" w:rsidRPr="00B25038">
              <w:rPr>
                <w:rFonts w:ascii="Cambria Math" w:hAnsi="Cambria Math"/>
              </w:rPr>
              <w:t xml:space="preserve">has no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675D52" w:rsidRPr="00B25038">
              <w:rPr>
                <w:rFonts w:ascii="Cambria Math" w:hAnsi="Cambria Math"/>
              </w:rPr>
              <w:t xml:space="preserve"> for any value of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="00675D52" w:rsidRPr="00B25038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="00675D52" w:rsidRPr="00B25038">
              <w:rPr>
                <w:rFonts w:ascii="Cambria Math" w:hAnsi="Cambria Math"/>
              </w:rPr>
              <w:t xml:space="preserve"> belongs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0,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-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, 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-∞,-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,∞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func>
              <m:r>
                <w:rPr>
                  <w:rFonts w:ascii="Cambria Math" w:hAnsi="Cambria Math"/>
                </w:rPr>
                <m:t xml:space="preserve">=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func>
              <m:r>
                <w:rPr>
                  <w:rFonts w:ascii="Cambria Math" w:hAnsi="Cambria Math"/>
                </w:rPr>
                <m:t>=b,</m:t>
              </m:r>
            </m:oMath>
            <w:r w:rsidRPr="00E50692"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</m:oMath>
            <w:r w:rsidRPr="00E50692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a+1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b+1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ab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ab-1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E2652E" w:rsidP="000B4D3D">
            <w:pPr>
              <w:spacing w:after="0"/>
              <w:contextualSpacing/>
              <w:tabs>
                <w:tab w:val="left" w:pos="3226"/>
              </w:tabs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 smallest </w:t>
            </w:r>
            <m:oMath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ve </m:t>
              </m:r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satisfying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=2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E2652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E2652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E2652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E2652E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6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500D1" w:rsidRPr="00A33FF1" w:rsidRDefault="00092FE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α+β=π/2</m:t>
              </m:r>
            </m:oMath>
            <w:r w:rsidRPr="00A33FF1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β+γ=α,</m:t>
              </m:r>
            </m:oMath>
            <w:r w:rsidRPr="00A33FF1"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equals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092FE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 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7E3D1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6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E3D1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E3D1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E3D1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E3D1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2B30CD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-1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here </m:t>
                </m:r>
                <m:r>
                  <w:rPr>
                    <w:rFonts w:ascii="Cambria Math" w:hAnsi="Cambria Math"/>
                  </w:rPr>
                  <m:t>x, y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π</m:t>
                    </m:r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500D1" w:rsidRPr="00A33FF1" w:rsidRDefault="0033526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expression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cosec</m:t>
              </m:r>
              <m:r>
                <w:rPr>
                  <w:rFonts w:ascii="Cambria Math" w:hAnsi="Cambria Math"/>
                </w:rPr>
                <m:t xml:space="preserve"> 20°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20°</m:t>
                  </m:r>
                </m:e>
              </m:func>
            </m:oMath>
            <w:r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500D1" w:rsidRPr="00A33FF1" w:rsidRDefault="0033526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33526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/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500D1" w:rsidRPr="00A33FF1" w:rsidRDefault="0033526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33526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/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384194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, ∠ABC=120°, AB=3 </m:t>
              </m:r>
            </m:oMath>
            <w:r w:rsidR="00F920E5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C=4.</m:t>
              </m:r>
            </m:oMath>
            <w:r w:rsidRPr="00DB5034">
              <w:rPr>
                <w:rFonts w:ascii="Cambria Math" w:hAnsi="Cambria Math"/>
              </w:rPr>
              <w:t xml:space="preserve">  If</w:t>
            </w:r>
            <w:r w:rsidR="00827D48" w:rsidRPr="00DB5034">
              <w:rPr>
                <w:rFonts w:ascii="Cambria Math" w:hAnsi="Cambria Math"/>
              </w:rPr>
              <w:t xml:space="preserve"> perpendicular constructed to the side </w:t>
            </w:r>
            <m:oMath>
              <m:r>
                <w:rPr>
                  <w:rFonts w:ascii="Cambria Math" w:hAnsi="Cambria Math"/>
                </w:rPr>
                <m:t xml:space="preserve">AB </m:t>
              </m:r>
            </m:oMath>
            <w:r w:rsidR="00F920E5" w:rsidRPr="00DB5034">
              <w:rPr>
                <w:rFonts w:ascii="Cambria Math" w:hAnsi="Cambria Math"/>
              </w:rPr>
              <w:t>a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</m:t>
              </m:r>
            </m:oMath>
            <w:r w:rsidR="00827D48" w:rsidRPr="00DB5034">
              <w:rPr>
                <w:rFonts w:ascii="Cambria Math" w:hAnsi="Cambria Math"/>
              </w:rPr>
              <w:t xml:space="preserve"> and to the side </w:t>
            </w:r>
            <m:oMath>
              <m:r>
                <w:rPr>
                  <w:rFonts w:ascii="Cambria Math" w:hAnsi="Cambria Math"/>
                </w:rPr>
                <m:t xml:space="preserve">BC </m:t>
              </m:r>
            </m:oMath>
            <w:r w:rsidR="00F920E5" w:rsidRPr="00DB5034">
              <w:rPr>
                <w:rFonts w:ascii="Cambria Math" w:hAnsi="Cambria Math"/>
              </w:rPr>
              <w:t>a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</m:oMath>
            <w:r w:rsidR="00827D48" w:rsidRPr="00DB5034">
              <w:rPr>
                <w:rFonts w:ascii="Cambria Math" w:hAnsi="Cambria Math"/>
              </w:rPr>
              <w:t xml:space="preserve"> meets at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="00F920E5" w:rsidRPr="00DB5034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D</m:t>
              </m:r>
            </m:oMath>
            <w:r w:rsidR="00827D48"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827D4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827D4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665" w:rsidRPr="00B25038" w:rsidRDefault="000018E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equatio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p-1</m:t>
                      </m:r>
                    </m:e>
                  </m:func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x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in the variabl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has real roots. Then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B25038">
              <w:rPr>
                <w:rFonts w:ascii="Cambria Math" w:hAnsi="Cambria Math"/>
              </w:rPr>
              <w:t xml:space="preserve"> can take any value in  the interv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0018E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0, 2π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0018E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-π, 0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0018E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0, π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9A6F8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k</m:t>
              </m:r>
            </m:oMath>
            <w:r w:rsidRPr="00A33FF1">
              <w:rPr>
                <w:rFonts w:ascii="Cambria Math" w:hAnsi="Cambria Math"/>
              </w:rPr>
              <w:t xml:space="preserve"> has real solutions if and only i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A33FF1">
              <w:rPr>
                <w:rFonts w:ascii="Cambria Math" w:hAnsi="Cambria Math"/>
              </w:rPr>
              <w:t xml:space="preserve"> is a real number such tha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9A6F8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≤k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9A6F8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≤k≤2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9A6F8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≤k≤2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k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1E65FF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 w:rsidR="00AD2DE8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are given in a triangle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are the possible values of the third side, then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1E65FF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1E65FF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1E65FF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1E65FF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B105E0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, </m:t>
              </m:r>
            </m:oMath>
            <w:r w:rsidR="00E62ED7" w:rsidRPr="00DB5034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3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</m:oMath>
            <w:r w:rsidR="00E62ED7" w:rsidRPr="00DB5034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:b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BA6E9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osec</m:t>
              </m:r>
              <m:r>
                <w:rPr>
                  <w:rFonts w:ascii="Cambria Math" w:hAnsi="Cambria Math"/>
                </w:rPr>
                <m:t xml:space="preserve"> θ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=q, </m:t>
              </m:r>
            </m:oMath>
            <w:r w:rsidRPr="00A33FF1">
              <w:rPr>
                <w:rFonts w:ascii="Cambria Math" w:hAnsi="Cambria Math"/>
              </w:rPr>
              <w:t xml:space="preserve">then the valu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osec</m:t>
              </m:r>
              <m:r>
                <w:rPr>
                  <w:rFonts w:ascii="Cambria Math" w:hAnsi="Cambria Math"/>
                </w:rPr>
                <m:t xml:space="preserve"> θ</m:t>
              </m:r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BA6E97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q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q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BA6E97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q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q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q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A6E9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02D5C" w:rsidP="002178ED">
            <w:pPr>
              <w:spacing w:after="0"/>
              <w:contextualSpacing/>
              <w:tabs>
                <w:tab w:val="left" w:pos="3226"/>
              </w:tabs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0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40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0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40°</m:t>
                  </m:r>
                </m:e>
              </m:func>
            </m:oMath>
            <w:r w:rsidR="00F55851"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F55851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F55851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91443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α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2, α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/16</m:t>
                  </m:r>
                </m:e>
              </m:d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0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500D1" w:rsidRPr="00A33FF1" w:rsidRDefault="008A7660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,</m:t>
                      </m:r>
                    </m:e>
                  </m:func>
                </m:e>
              </m:func>
            </m:oMath>
            <w:r w:rsidR="00BD2D5C" w:rsidRPr="00A33FF1">
              <w:rPr>
                <w:rFonts w:ascii="Cambria Math" w:hAnsi="Cambria Math"/>
              </w:rPr>
              <w:t xml:space="preserve"> then for all real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="00BD2D5C" w:rsidRPr="00A33FF1">
              <w:rPr>
                <w:rFonts w:ascii="Cambria Math" w:hAnsi="Cambria Math"/>
              </w:rPr>
              <w:t>,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BD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≤A≤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BD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/4≤A≤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BD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3/16≤A≤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500D1" w:rsidRPr="00A33FF1" w:rsidRDefault="00BD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/4≤A≤13/16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5F28C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BC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1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+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="00E84A79" w:rsidRPr="00DB5034">
              <w:rPr>
                <w:rFonts w:ascii="Cambria Math" w:hAnsi="Cambria Math"/>
                <w:i/>
              </w:rPr>
              <w:t xml:space="preserve"> </w:t>
            </w:r>
            <w:r w:rsidR="00E84A79" w:rsidRPr="00DB5034">
              <w:rPr>
                <w:rFonts w:ascii="Cambria Math" w:hAnsi="Cambria Math"/>
              </w:rPr>
              <w:t>if the triang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EB6C3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Equilater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EB6C3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soscel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EB6C3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Right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EB6C3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Right-angled isoscel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C1615E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xy</m:t>
                  </m:r>
                </m:den>
              </m:f>
            </m:oMath>
            <w:r w:rsidRPr="00A33FF1">
              <w:rPr>
                <w:rFonts w:ascii="Cambria Math" w:hAnsi="Cambria Math"/>
              </w:rPr>
              <w:t xml:space="preserve"> is possible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C1615E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C1615E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-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C1615E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x=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C1615E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A1F01" w:rsidP="002178ED">
            <w:pPr>
              <w:spacing w:after="0"/>
              <w:contextualSpacing/>
              <w:tabs>
                <w:tab w:val="left" w:pos="144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α+γ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 then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are 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1496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1496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G</w:t>
            </w:r>
            <w:r w:rsidR="0001431A" w:rsidRPr="00A33FF1">
              <w:rPr>
                <w:rFonts w:ascii="Cambria Math" w:hAnsi="Cambria Math"/>
              </w:rPr>
              <w:t>.</w:t>
            </w:r>
            <w:r w:rsidRPr="00A33FF1">
              <w:rPr>
                <w:rFonts w:ascii="Cambria Math" w:hAnsi="Cambria Math"/>
              </w:rPr>
              <w:t>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1496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1496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C1096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area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="00F920E5" w:rsidRPr="00DB5034">
              <w:rPr>
                <w:rFonts w:ascii="Cambria Math" w:hAnsi="Cambria Math"/>
              </w:rPr>
              <w:t xml:space="preserve">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i/>
                        </w:rPr>
                      </m:ctrlPr>
                    </m:deg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rad>
                  <m:r>
                    <w:rPr>
                      <w:rFonts w:ascii="Cambria Math" w:hAnsi="Cambria Math"/>
                    </w:rPr>
                    <m:t>-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/2, b=2</m:t>
              </m:r>
            </m:oMath>
            <w:r w:rsidR="00F920E5" w:rsidRPr="00DB5034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oMath>
            <w:r w:rsidR="00F920E5" w:rsidRPr="00DB5034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∠</m:t>
              </m:r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is acute.  The measure of the angle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B5467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5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B5467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B5467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B5467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75°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C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A0839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A0839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A0839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7A0839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500D1" w:rsidRPr="00A33FF1" w:rsidRDefault="001500D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α+β+γ=2π,</m:t>
              </m:r>
            </m:oMath>
            <w:r w:rsidRPr="00A33FF1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500D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β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="001500D1" w:rsidRPr="00A33FF1">
              <w:rPr>
                <w:rFonts w:ascii="Cambria Math" w:hAnsi="Cambria Math"/>
              </w:rPr>
              <w:t>+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β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500D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β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β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="008A7660" w:rsidRPr="00A33FF1">
              <w:rPr>
                <w:rFonts w:ascii="Cambria Math" w:hAnsi="Cambria Math"/>
              </w:rPr>
              <w:t>+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500D1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β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="008A7660" w:rsidRPr="00A33FF1">
              <w:rPr>
                <w:rFonts w:ascii="Cambria Math" w:hAnsi="Cambria Math"/>
              </w:rPr>
              <w:t>+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β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1500D1" w:rsidRPr="00A33FF1" w:rsidRDefault="008A7660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7E6B2B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+β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-β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="00D66F03" w:rsidRPr="00A33FF1">
              <w:rPr>
                <w:rFonts w:ascii="Cambria Math" w:hAnsi="Cambria Math"/>
              </w:rPr>
              <w:t>then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+2β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α+β</m:t>
                      </m:r>
                    </m:e>
                  </m:d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, </w:t>
            </w:r>
            <m:oMath>
              <m:r>
                <w:rPr>
                  <w:rFonts w:ascii="Cambria Math" w:hAnsi="Cambria Math"/>
                </w:rPr>
                <m:t>α, β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/2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E6B2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66F0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E6B2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7E6B2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FF29D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eneral solutio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3θ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FF29D2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θ=nπ/6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FF29D2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θ=nπ±α, n∈Z</m:t>
              </m:r>
            </m:oMath>
            <w:r w:rsidR="00C70306" w:rsidRPr="00B25038">
              <w:rPr>
                <w:rFonts w:ascii="Cambria Math" w:hAnsi="Cambria Math"/>
              </w:rPr>
              <w:t xml:space="preserve">, whe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6E4237" w:rsidRPr="00B25038" w:rsidRDefault="00FF29D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Both a and b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6E4237" w:rsidRPr="00B25038" w:rsidRDefault="00FF29D2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D94DA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solutions of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2, 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357BB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357BB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357BB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B25038" w:rsidRDefault="00357BB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544A24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minimum vertical distance between the graphs of </w:t>
            </w:r>
            <m:oMath>
              <m:r>
                <w:rPr>
                  <w:rFonts w:ascii="Cambria Math" w:hAnsi="Cambria Math"/>
                </w:rPr>
                <m:t>y=2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 is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544A24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52DD2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544A24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11301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will have a solution if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B25038">
              <w:rPr>
                <w:rFonts w:ascii="Cambria Math" w:hAnsi="Cambria Math"/>
              </w:rPr>
              <w:t xml:space="preserve"> belongs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∞,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∞, -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11301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3434FE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</w:rPr>
                    <m:t>2x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="00D66F03" w:rsidRPr="00A33FF1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 xml:space="preserve">x </m:t>
              </m:r>
            </m:oMath>
            <w:r w:rsidR="00D66F03" w:rsidRPr="00A33FF1">
              <w:rPr>
                <w:rFonts w:ascii="Cambria Math" w:hAnsi="Cambria Math"/>
              </w:rPr>
              <w:t>must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66F03" w:rsidP="002178ED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D66F03" w:rsidP="002178ED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434FE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3434FE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3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3°</m:t>
                        </m:r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is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3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7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3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37B64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BA36B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solution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, θ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6π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Pr="00B25038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BA36B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BA36B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BA36B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BA36B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F167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BC,</m:t>
              </m:r>
            </m:oMath>
            <w:r w:rsidRPr="00DB5034">
              <w:rPr>
                <w:rFonts w:ascii="Cambria Math" w:hAnsi="Cambria Math"/>
              </w:rPr>
              <w:t xml:space="preserve">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Pr="00DB5034">
              <w:rPr>
                <w:rFonts w:ascii="Cambria Math" w:hAnsi="Cambria Math"/>
              </w:rPr>
              <w:t xml:space="preserve"> are in H.P.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, b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c </m:t>
              </m:r>
            </m:oMath>
            <w:r w:rsidRPr="00DB5034">
              <w:rPr>
                <w:rFonts w:ascii="Cambria Math" w:hAnsi="Cambria Math"/>
              </w:rPr>
              <w:t>will be 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C165C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C165C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G</w:t>
            </w:r>
            <w:r w:rsidR="00F16789" w:rsidRPr="00DB5034">
              <w:rPr>
                <w:rFonts w:ascii="Cambria Math" w:hAnsi="Cambria Math"/>
              </w:rPr>
              <w:t>.</w:t>
            </w:r>
            <w:r w:rsidRPr="00DB5034">
              <w:rPr>
                <w:rFonts w:ascii="Cambria Math" w:hAnsi="Cambria Math"/>
              </w:rPr>
              <w:t>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C165C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C165C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272AA4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Number of ordered pairs which satisfy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1=0</m:t>
              </m:r>
            </m:oMath>
            <w:r w:rsidR="00366774" w:rsidRPr="00B25038">
              <w:rPr>
                <w:rFonts w:ascii="Cambria Math" w:hAnsi="Cambria Math"/>
              </w:rPr>
              <w:t xml:space="preserve"> a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="00366774" w:rsidRPr="00B25038">
              <w:rPr>
                <w:rFonts w:ascii="Cambria Math" w:hAnsi="Cambria Math"/>
              </w:rPr>
              <w:t xml:space="preserve">(where </w:t>
            </w:r>
            <m:oMath>
              <m:r>
                <w:rPr>
                  <w:rFonts w:ascii="Cambria Math" w:hAnsi="Cambria Math"/>
                </w:rPr>
                <m:t>y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  <m:r>
                <w:rPr>
                  <w:rFonts w:ascii="Cambria Math" w:hAnsi="Cambria Math"/>
                </w:rPr>
                <m:t>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272AA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272AA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272AA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272AA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&gt;1</m:t>
              </m:r>
            </m:oMath>
            <w:r w:rsidRPr="00E50692">
              <w:rPr>
                <w:rFonts w:ascii="Cambria Math" w:hAnsi="Cambria Math"/>
              </w:rPr>
              <w:t xml:space="preserve"> be a real number.  Then the number of roots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5+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sup>
              </m:sSup>
            </m:oMath>
            <w:r w:rsidRPr="00E50692">
              <w:rPr>
                <w:rFonts w:ascii="Cambria Math" w:hAnsi="Cambria Math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Infinit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y≥6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n the least value of </w:t>
            </w:r>
            <m:oMath>
              <m:r>
                <w:rPr>
                  <w:rFonts w:ascii="Cambria Math" w:hAnsi="Cambria Math"/>
                </w:rPr>
                <m:t>x+y</m:t>
              </m:r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3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9B574A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∆ABC, a, b, A</m:t>
              </m:r>
            </m:oMath>
            <w:r w:rsidRPr="00DB5034">
              <w:rPr>
                <w:rFonts w:ascii="Cambria Math" w:hAnsi="Cambria Math"/>
              </w:rPr>
              <w:t xml:space="preserve"> are given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8A01A2" w:rsidRPr="00DB5034">
              <w:rPr>
                <w:rFonts w:ascii="Cambria Math" w:hAnsi="Cambria Math"/>
              </w:rPr>
              <w:t xml:space="preserve"> </w:t>
            </w:r>
            <w:r w:rsidRPr="00DB5034">
              <w:rPr>
                <w:rFonts w:ascii="Cambria Math" w:hAnsi="Cambria Math"/>
              </w:rPr>
              <w:t xml:space="preserve">are two values of the third side </w:t>
            </w:r>
            <m:oMath>
              <m:r>
                <w:rPr>
                  <w:rFonts w:ascii="Cambria Math" w:hAnsi="Cambria Math"/>
                </w:rPr>
                <m:t>c.</m:t>
              </m:r>
            </m:oMath>
            <w:r w:rsidRPr="00DB5034">
              <w:rPr>
                <w:rFonts w:ascii="Cambria Math" w:hAnsi="Cambria Math"/>
              </w:rPr>
              <w:t xml:space="preserve">  The sum of the areas of the two triangles with sides </w:t>
            </w:r>
            <m:oMath>
              <m:r>
                <w:rPr>
                  <w:rFonts w:ascii="Cambria Math" w:hAnsi="Cambria Math"/>
                </w:rPr>
                <m:t xml:space="preserve">a, b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8A01A2" w:rsidRPr="00DB5034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, b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/2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/2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9B574A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14378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</m:t>
              </m:r>
            </m:oMath>
            <w:r w:rsidRPr="00DB5034">
              <w:rPr>
                <w:rFonts w:ascii="Cambria Math" w:hAnsi="Cambria Math"/>
              </w:rPr>
              <w:t xml:space="preserve"> line joining the circumcentre and orthocenter is parallel to side </w:t>
            </w:r>
            <m:oMath>
              <m:r>
                <w:rPr>
                  <w:rFonts w:ascii="Cambria Math" w:hAnsi="Cambria Math"/>
                </w:rPr>
                <m:t>AC,</m:t>
              </m:r>
            </m:oMath>
            <w:r w:rsidRPr="00DB5034">
              <w:rPr>
                <w:rFonts w:ascii="Cambria Math" w:hAnsi="Cambria Math"/>
              </w:rPr>
              <w:t xml:space="preserve">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143782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143782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14378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9565DF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a convex quadrilateral </w:t>
            </w:r>
            <m:oMath>
              <m:r>
                <w:rPr>
                  <w:rFonts w:ascii="Cambria Math" w:hAnsi="Cambria Math"/>
                </w:rPr>
                <m:t xml:space="preserve">ABCD, AB=a, BC=b, CD=c </m:t>
              </m:r>
            </m:oMath>
            <w:r w:rsidR="00A512E8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DA=d.</m:t>
              </m:r>
            </m:oMath>
            <w:r w:rsidRPr="00DB5034">
              <w:rPr>
                <w:rFonts w:ascii="Cambria Math" w:hAnsi="Cambria Math"/>
              </w:rPr>
              <w:t xml:space="preserve">  This quadrilateral is such that a circle can </w:t>
            </w:r>
            <w:r w:rsidR="00E72FA5" w:rsidRPr="00DB5034">
              <w:rPr>
                <w:rFonts w:ascii="Cambria Math" w:hAnsi="Cambria Math"/>
              </w:rPr>
              <w:t xml:space="preserve">be inscribed in it and a circle can be also circumscribed about it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/2</m:t>
                      </m:r>
                    </m:e>
                  </m:d>
                </m:e>
              </m:func>
            </m:oMath>
            <w:r w:rsidR="00E72FA5"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c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d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d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665" w:rsidRPr="00B25038" w:rsidRDefault="000018E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solutions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lying in the interval </w:t>
            </w:r>
            <m:oMath>
              <m:r>
                <w:rPr>
                  <w:rFonts w:ascii="Cambria Math" w:hAnsi="Cambria Math"/>
                </w:rPr>
                <m:t>[0, 2π]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0018E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0018E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0018E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0018E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 xml:space="preserve">=1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y=12, </m:t>
              </m:r>
            </m:oMath>
            <w:r w:rsidRPr="00E50692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xy</m:t>
              </m:r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{5+4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} </m:t>
                  </m:r>
                </m:e>
              </m:func>
              <m:r>
                <w:rPr>
                  <w:rFonts w:ascii="Cambria Math" w:hAnsi="Cambria Math"/>
                </w:rPr>
                <m:t>=2,</m:t>
              </m:r>
            </m:oMath>
            <w:r w:rsidRPr="00E5069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16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 xml:space="preserve">=2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</m:func>
              <m:r>
                <w:rPr>
                  <w:rFonts w:ascii="Cambria Math" w:hAnsi="Cambria Math"/>
                </w:rPr>
                <m:t xml:space="preserve">=3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D6865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B25038" w:rsidRDefault="0018225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General solutio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4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7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4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7θ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B25038" w:rsidRDefault="006E4237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 xml:space="preserve">θ=nπ/12, </m:t>
              </m:r>
            </m:oMath>
            <w:r w:rsidR="00C6248A" w:rsidRPr="00B25038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n∈Z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6E4237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θ=nπ/9</m:t>
              </m:r>
            </m:oMath>
            <w:r w:rsidR="00C6248A" w:rsidRPr="00B25038">
              <w:rPr>
                <w:rFonts w:ascii="Cambria Math" w:hAnsi="Cambria Math"/>
              </w:rPr>
              <w:t>,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∈Z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6E4237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θ=nπ+π/12</m:t>
              </m:r>
            </m:oMath>
            <w:r w:rsidR="00C6248A" w:rsidRPr="00B25038">
              <w:rPr>
                <w:rFonts w:ascii="Cambria Math" w:hAnsi="Cambria Math"/>
              </w:rPr>
              <w:t>,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∈Z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6E4237" w:rsidRPr="00B25038" w:rsidRDefault="006E423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C323E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Pr="00DB5034">
              <w:rPr>
                <w:rFonts w:ascii="Cambria Math" w:hAnsi="Cambria Math"/>
              </w:rPr>
              <w:t xml:space="preserve"> is the incentre of a triangle </w:t>
            </w:r>
            <m:oMath>
              <m:r>
                <w:rPr>
                  <w:rFonts w:ascii="Cambria Math" w:hAnsi="Cambria Math"/>
                </w:rPr>
                <m:t>ABC,</m:t>
              </m:r>
            </m:oMath>
            <w:r w:rsidRPr="00DB5034">
              <w:rPr>
                <w:rFonts w:ascii="Cambria Math" w:hAnsi="Cambria Math"/>
              </w:rPr>
              <w:t xml:space="preserve"> then the ratio </w:t>
            </w:r>
            <m:oMath>
              <m:r>
                <w:rPr>
                  <w:rFonts w:ascii="Cambria Math" w:hAnsi="Cambria Math"/>
                </w:rPr>
                <m:t>IA:IB:IC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C323E6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osec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: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: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: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: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: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: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C323E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=4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/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1,</m:t>
              </m:r>
            </m:oMath>
            <w:r w:rsidRPr="00E5069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6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2D4ED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α</m:t>
              </m:r>
            </m:oMath>
            <w:r w:rsidR="00FF7778" w:rsidRPr="00A33FF1">
              <w:rPr>
                <w:rFonts w:ascii="Cambria Math" w:hAnsi="Cambria Math"/>
                <w:i/>
              </w:rPr>
              <w:t xml:space="preserve"> </w:t>
            </w:r>
            <w:r w:rsidR="00FF7778" w:rsidRPr="00A33FF1">
              <w:rPr>
                <w:rFonts w:ascii="Cambria Math" w:hAnsi="Cambria Math"/>
              </w:rPr>
              <w:t xml:space="preserve">is a root of </w:t>
            </w:r>
            <m:oMath>
              <m:r>
                <w:rPr>
                  <w:rFonts w:ascii="Cambria Math" w:hAnsi="Cambria Math"/>
                </w:rPr>
                <m:t>2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-12=0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&lt;α&lt;π,</m:t>
              </m:r>
            </m:oMath>
            <w:r w:rsidRPr="00A33FF1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α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FF7778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FF7778" w:rsidP="002178ED">
            <w:pPr>
              <w:spacing w:after="0"/>
              <w:contextualSpacing/>
              <w:spacing w:before="240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272AA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eneral solution of the equation </w:t>
            </w:r>
            <m:oMath>
              <m:r>
                <w:rPr>
                  <w:rFonts w:ascii="Cambria Math" w:hAnsi="Cambria Math"/>
                </w:rPr>
                <m:t>8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6x</m:t>
                  </m:r>
                </m:e>
              </m:func>
              <m:r>
                <w:rPr>
                  <w:rFonts w:ascii="Cambria Math" w:hAnsi="Cambria Math"/>
                </w:rPr>
                <m:t>/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E4237" w:rsidRPr="00B25038" w:rsidRDefault="00272AA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π/7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21</m:t>
                    </m:r>
                  </m:e>
                </m:d>
                <m:r>
                  <w:rPr>
                    <w:rFonts w:ascii="Cambria Math" w:hAnsi="Cambria Math"/>
                  </w:rPr>
                  <m:t>, ∀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82A99" w:rsidRPr="00B25038" w:rsidRDefault="00082A99" w:rsidP="000B4D3D">
            <w:pPr>
              <w:spacing w:after="0"/>
              <w:contextualSpacing/>
              <w:rPr>
                <w:rFonts w:ascii="Cambria Math" w:eastAsia="Calibri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π/7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14</m:t>
                    </m:r>
                  </m:e>
                </m:d>
                <m:r>
                  <w:rPr>
                    <w:rFonts w:ascii="Cambria Math" w:hAnsi="Cambria Math"/>
                  </w:rPr>
                  <m:t>, ∀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82A99" w:rsidRPr="00B25038" w:rsidRDefault="00082A99" w:rsidP="000B4D3D">
            <w:pPr>
              <w:spacing w:after="0"/>
              <w:contextualSpacing/>
              <w:rPr>
                <w:rFonts w:ascii="Cambria Math" w:eastAsia="Calibri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π/7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14</m:t>
                    </m:r>
                  </m:e>
                </m:d>
                <m:r>
                  <w:rPr>
                    <w:rFonts w:ascii="Cambria Math" w:hAnsi="Cambria Math"/>
                  </w:rPr>
                  <m:t>, ∀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82A99" w:rsidRPr="00B25038" w:rsidRDefault="00082A99" w:rsidP="000B4D3D">
            <w:pPr>
              <w:spacing w:after="0"/>
              <w:contextualSpacing/>
              <w:rPr>
                <w:rFonts w:ascii="Cambria Math" w:eastAsia="Calibri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π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14</m:t>
                    </m:r>
                  </m:e>
                </m:d>
                <m:r>
                  <w:rPr>
                    <w:rFonts w:ascii="Cambria Math" w:hAnsi="Cambria Math"/>
                  </w:rPr>
                  <m:t>, ∀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8820C4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 total number of solution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2x </m:t>
              </m:r>
            </m:oMath>
            <w:r w:rsidR="0049646A" w:rsidRPr="00B25038">
              <w:rPr>
                <w:rFonts w:ascii="Cambria Math" w:hAnsi="Cambria Math"/>
              </w:rPr>
              <w:t xml:space="preserve">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  <w:r w:rsidRPr="00B25038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8820C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8820C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8820C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8820C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2E5D0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den>
              </m:f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500D1" w:rsidRPr="00A33FF1" w:rsidRDefault="00BD2D5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7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func>
                </m:e>
              </m:d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500D1" w:rsidRPr="00A33FF1" w:rsidRDefault="00BD2D5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/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500D1" w:rsidRPr="00A33FF1" w:rsidRDefault="00BD2D5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/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500D1" w:rsidRPr="00A33FF1" w:rsidRDefault="00BD2D5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/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500D1" w:rsidRPr="00A33FF1" w:rsidRDefault="0033526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/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C07CD3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,y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and</w:t>
            </w:r>
            <w:r w:rsidR="00C04D60" w:rsidRPr="00B25038">
              <w:rPr>
                <w:rFonts w:ascii="Cambria Math" w:hAnsi="Cambria Math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</m:oMath>
            <w:r w:rsidRPr="00B25038">
              <w:rPr>
                <w:rFonts w:ascii="Cambria Math" w:hAnsi="Cambria Math"/>
              </w:rPr>
              <w:t>, then the valu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+y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5575E1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5575E1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5575E1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5575E1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9042FD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 set of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FA220A" w:rsidRPr="00B25038">
              <w:rPr>
                <w:rFonts w:ascii="Cambria Math" w:hAnsi="Cambria Math"/>
              </w:rPr>
              <w:t xml:space="preserve"> i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–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FA220A" w:rsidRPr="00B25038">
              <w:rPr>
                <w:rFonts w:ascii="Cambria Math" w:hAnsi="Cambria Math"/>
              </w:rPr>
              <w:t>satisfying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&lt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oMath>
            <w:r w:rsidRPr="00B25038">
              <w:rPr>
                <w:rFonts w:ascii="Cambria Math" w:hAnsi="Cambria Math"/>
              </w:rPr>
              <w:t xml:space="preserve"> is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9042F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C04D60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n∈Z, </m:t>
              </m:r>
            </m:oMath>
            <w:r w:rsidR="00175676" w:rsidRPr="00B25038">
              <w:rPr>
                <w:rFonts w:ascii="Cambria Math" w:hAnsi="Cambria Math"/>
              </w:rPr>
              <w:t xml:space="preserve">the general solution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=2 </m:t>
              </m:r>
            </m:oMath>
            <w:r w:rsidRPr="00B25038">
              <w:rPr>
                <w:rFonts w:ascii="Cambria Math" w:hAnsi="Cambria Math"/>
              </w:rPr>
              <w:t xml:space="preserve">i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4237" w:rsidRPr="00B25038" w:rsidRDefault="0017567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θ=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75676" w:rsidRPr="00B25038" w:rsidRDefault="0017567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θ=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75676" w:rsidRPr="00B25038" w:rsidRDefault="0017567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θ=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75676" w:rsidRPr="00B25038" w:rsidRDefault="0017567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θ=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n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n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C2582B" w:rsidRPr="00A33FF1">
              <w:rPr>
                <w:rFonts w:ascii="Cambria Math" w:hAnsi="Cambria Math"/>
              </w:rPr>
              <w:t xml:space="preserve"> lies betwe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C2582B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-1</m:t>
              </m:r>
            </m:oMath>
            <w:r w:rsidR="00AF1D7E" w:rsidRPr="00A33FF1">
              <w:rPr>
                <w:rFonts w:ascii="Cambria Math" w:hAnsi="Cambria Math"/>
              </w:rPr>
              <w:t xml:space="preserve"> and 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C2582B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 and 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B0595E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oMath>
            <w:r w:rsidR="00AF1D7E" w:rsidRPr="00A33FF1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2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B0595E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981563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Number of roots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θ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="005F18F4" w:rsidRPr="00B25038">
              <w:rPr>
                <w:rFonts w:ascii="Cambria Math" w:hAnsi="Cambria Math"/>
              </w:rPr>
              <w:t xml:space="preserve"> 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981563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981563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981563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981563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FA220A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 number of solutions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r=1</m:t>
                  </m:r>
                </m:sub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func>
                  <m:r>
                    <w:rPr>
                      <w:rFonts w:ascii="Cambria Math" w:hAnsi="Cambria Math"/>
                    </w:rPr>
                    <m:t>x=5</m:t>
                  </m:r>
                </m:e>
              </m:nary>
            </m:oMath>
            <w:r w:rsidRPr="00B25038">
              <w:rPr>
                <w:rFonts w:ascii="Cambria Math" w:hAnsi="Cambria Math"/>
              </w:rPr>
              <w:t xml:space="preserve"> in the interval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D7098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D7098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D7098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D7098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FA220A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3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</m:oMath>
            <w:r w:rsidRPr="00B25038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</m:t>
              </m:r>
            </m:oMath>
            <w:r w:rsidR="004C1BDC" w:rsidRPr="00B25038">
              <w:rPr>
                <w:rFonts w:ascii="Cambria Math" w:hAnsi="Cambria Math"/>
                <w:i/>
              </w:rPr>
              <w:t xml:space="preserve"> </w:t>
            </w:r>
            <w:r w:rsidR="004C1BDC" w:rsidRPr="00B25038">
              <w:rPr>
                <w:rFonts w:ascii="Cambria Math" w:hAnsi="Cambria Math"/>
              </w:rPr>
              <w:t xml:space="preserve">is equal t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4C1BDC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C1BDC" w:rsidRPr="00B25038" w:rsidRDefault="004C1BDC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4C1BD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AA3DC0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here </m:t>
                </m:r>
                <m:r>
                  <w:rPr>
                    <w:rFonts w:ascii="Cambria Math" w:hAnsi="Cambria Math"/>
                  </w:rPr>
                  <m:t>x, y 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 the  value of (</m:t>
                </m:r>
                <m:r>
                  <w:rPr>
                    <w:rFonts w:ascii="Cambria Math" w:hAnsi="Cambria Math"/>
                  </w:rPr>
                  <m:t>x+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 is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4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7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5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F0FA0" w:rsidRPr="00213E04" w:rsidRDefault="002B2311" w:rsidP="00213E0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 w:rsidRPr="00213E04">
              <w:rPr>
                <w:rFonts w:ascii="Cambria Math" w:hAnsi="Cambria Math"/>
              </w:rPr>
              <w:t xml:space="preserve">In any </w:t>
            </w:r>
            <m:oMath>
              <m:r>
                <w:rPr>
                  <w:rFonts w:ascii="Cambria Math" w:hAnsi="Cambria Math"/>
                </w:rPr>
                <m:t>∆ABC,</m:t>
              </m:r>
            </m:oMath>
            <w:r w:rsidRPr="00213E04">
              <w:rPr>
                <w:rFonts w:ascii="Cambria Math" w:hAnsi="Cambria Math"/>
              </w:rPr>
              <w:t xml:space="preserve"> the value of</w:t>
            </w:r>
          </w:p>
          <w:p w:rsidR="002B2311" w:rsidRPr="00213E04" w:rsidRDefault="002B2311" w:rsidP="00213E0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+b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+c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=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F0FA0" w:rsidRPr="00213E04" w:rsidRDefault="002B2311" w:rsidP="00213E0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ab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F0FA0" w:rsidRPr="00213E04" w:rsidRDefault="002B2311" w:rsidP="00213E0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b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F0FA0" w:rsidRPr="00213E04" w:rsidRDefault="002B2311" w:rsidP="00213E04">
            <w:pPr>
              <w:spacing w:after="0"/>
              <w:contextualSpacing/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ab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F0FA0" w:rsidRPr="00213E04" w:rsidRDefault="002B2311" w:rsidP="00213E0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 a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B0161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For triangle </w:t>
            </w:r>
            <m:oMath>
              <m:r>
                <w:rPr>
                  <w:rFonts w:ascii="Cambria Math" w:hAnsi="Cambria Math"/>
                </w:rPr>
                <m:t xml:space="preserve">ABC, R=5/2 </m:t>
              </m:r>
            </m:oMath>
            <w:r w:rsidR="00F42000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r=1.</m:t>
              </m:r>
            </m:oMath>
            <w:r w:rsidRPr="00DB5034">
              <w:rPr>
                <w:rFonts w:ascii="Cambria Math" w:hAnsi="Cambria Math"/>
              </w:rPr>
              <w:t xml:space="preserve">  Let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Pr="00DB5034">
              <w:rPr>
                <w:rFonts w:ascii="Cambria Math" w:hAnsi="Cambria Math"/>
              </w:rPr>
              <w:t xml:space="preserve"> be the incentre of the triangle and </w:t>
            </w:r>
            <m:oMath>
              <m:r>
                <w:rPr>
                  <w:rFonts w:ascii="Cambria Math" w:hAnsi="Cambria Math"/>
                </w:rPr>
                <m:t>D, E</m:t>
              </m:r>
            </m:oMath>
            <w:r w:rsidR="00F42000" w:rsidRPr="00DB5034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</m:oMath>
            <w:r w:rsidRPr="00DB5034">
              <w:rPr>
                <w:rFonts w:ascii="Cambria Math" w:hAnsi="Cambria Math"/>
              </w:rPr>
              <w:t xml:space="preserve"> be the feet of the perpendiculars from </w:t>
            </w:r>
            <m:oMath>
              <m:r>
                <w:rPr>
                  <w:rFonts w:ascii="Cambria Math" w:hAnsi="Cambria Math"/>
                </w:rPr>
                <m:t xml:space="preserve">I </m:t>
              </m:r>
            </m:oMath>
            <w:r w:rsidR="00F42000" w:rsidRPr="00DB5034">
              <w:rPr>
                <w:rFonts w:ascii="Cambria Math" w:hAnsi="Cambria Math"/>
              </w:rPr>
              <w:t>t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BC, CA </m:t>
              </m:r>
            </m:oMath>
            <w:r w:rsidR="00F42000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B,</m:t>
              </m:r>
            </m:oMath>
            <w:r w:rsidR="00F42000" w:rsidRPr="00DB5034">
              <w:rPr>
                <w:rFonts w:ascii="Cambria Math" w:hAnsi="Cambria Math"/>
              </w:rPr>
              <w:t xml:space="preserve"> respectively.  The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ID×IE×IF</m:t>
                  </m:r>
                </m:num>
                <m:den>
                  <m:r>
                    <w:rPr>
                      <w:rFonts w:ascii="Cambria Math" w:hAnsi="Cambria Math"/>
                    </w:rPr>
                    <m:t>IA×IB×IC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F42000" w:rsidRPr="00DB5034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49066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b=2, c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 xml:space="preserve">, ∠A=30°, </m:t>
              </m:r>
            </m:oMath>
            <w:r w:rsidRPr="00DB5034">
              <w:rPr>
                <w:rFonts w:ascii="Cambria Math" w:hAnsi="Cambria Math"/>
              </w:rPr>
              <w:t xml:space="preserve">then inradius of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5719C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9B1E1C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are two values lying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Pr="00A33FF1">
              <w:rPr>
                <w:rFonts w:ascii="Cambria Math" w:hAnsi="Cambria Math"/>
              </w:rPr>
              <w:t xml:space="preserve"> for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=λ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B1E1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B1E1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-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B1E1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B1E1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C4393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root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-1=0</m:t>
              </m:r>
            </m:oMath>
            <w:r w:rsidRPr="00B25038">
              <w:rPr>
                <w:rFonts w:ascii="Cambria Math" w:hAnsi="Cambria Math"/>
              </w:rPr>
              <w:t xml:space="preserve"> w</w:t>
            </w:r>
            <w:r w:rsidR="00C07CD3" w:rsidRPr="00B25038">
              <w:rPr>
                <w:rFonts w:ascii="Cambria Math" w:hAnsi="Cambria Math"/>
              </w:rPr>
              <w:t>hi</w:t>
            </w:r>
            <w:r w:rsidRPr="00B25038">
              <w:rPr>
                <w:rFonts w:ascii="Cambria Math" w:hAnsi="Cambria Math"/>
              </w:rPr>
              <w:t xml:space="preserve">ch lie in the interval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,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C4393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C4393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C4393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C4393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F432F7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is equal to the integral solution of the inequality </w:t>
            </w:r>
            <m:oMath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-16x+15&lt;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</m:oMath>
            <w:r w:rsidR="00CC310C" w:rsidRPr="00A33FF1">
              <w:rPr>
                <w:rFonts w:ascii="Cambria Math" w:hAnsi="Cambria Math"/>
              </w:rPr>
              <w:t xml:space="preserve"> is equal to the slope of the bisector of the first quadrant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+β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-β</m:t>
                      </m:r>
                    </m:e>
                  </m:d>
                </m:e>
              </m:func>
            </m:oMath>
            <w:r w:rsidR="00CC310C"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100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125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100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125°</m:t>
                  </m:r>
                </m:e>
              </m:func>
            </m:oMath>
            <w:r w:rsidR="00EF7AC9"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36B4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F36B4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EA1F01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F36B4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A97BED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π&lt;α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then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</m:den>
                  </m:f>
                </m:e>
              </m:rad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</m:den>
                  </m:f>
                </m:e>
              </m:rad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A97BED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A97BED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-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0.25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+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0.25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x+1</m:t>
                      </m:r>
                    </m:e>
                  </m:d>
                </m:e>
              </m:func>
            </m:oMath>
            <w:r w:rsidRPr="00E50692">
              <w:rPr>
                <w:rFonts w:ascii="Cambria Math" w:hAnsi="Cambria Math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Only one prime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Two real solution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 real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Given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0.3010…,</m:t>
              </m:r>
            </m:oMath>
            <w:r w:rsidRPr="00E50692">
              <w:rPr>
                <w:rFonts w:ascii="Cambria Math" w:hAnsi="Cambria Math"/>
              </w:rPr>
              <w:t xml:space="preserve"> the number of digits in the numbe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000</m:t>
                  </m:r>
                </m:e>
                <m:sup>
                  <m:r>
                    <w:rPr>
                      <w:rFonts w:ascii="Cambria Math" w:hAnsi="Cambria Math"/>
                    </w:rPr>
                    <m:t>2000</m:t>
                  </m:r>
                </m:sup>
              </m:sSup>
            </m:oMath>
            <w:r w:rsidRPr="00E5069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660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660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660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D6865" w:rsidRPr="00E50692" w:rsidRDefault="004D6865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660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64712A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D66F03" w:rsidRPr="00A33FF1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0≤θ&lt;π, </m:t>
              </m:r>
            </m:oMath>
            <w:r w:rsidRPr="00A33FF1">
              <w:rPr>
                <w:rFonts w:ascii="Cambria Math" w:hAnsi="Cambria Math"/>
              </w:rPr>
              <w:t xml:space="preserve">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4712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4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4712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3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4712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4712A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/3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077B8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3/5</m:t>
              </m:r>
            </m:oMath>
            <w:r w:rsidR="002758A1" w:rsidRPr="00A33FF1">
              <w:rPr>
                <w:rFonts w:ascii="Cambria Math" w:hAnsi="Cambria Math"/>
                <w:i/>
              </w:rPr>
              <w:t xml:space="preserve"> </w:t>
            </w:r>
            <w:r w:rsidR="002758A1" w:rsidRPr="00A33FF1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2,</m:t>
              </m:r>
            </m:oMath>
            <w:r w:rsidR="002758A1" w:rsidRPr="00A33FF1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1/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-2/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-1/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-1/5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EA1F01" w:rsidP="002178ED">
            <w:pPr>
              <w:spacing w:after="0"/>
              <w:contextualSpacing/>
              <w:tabs>
                <w:tab w:val="left" w:pos="1855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then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β</m:t>
                  </m:r>
                </m:e>
              </m:func>
            </m:oMath>
            <w:r w:rsidR="006275BE" w:rsidRPr="00A33FF1">
              <w:rPr>
                <w:rFonts w:ascii="Cambria Math" w:hAnsi="Cambria Math"/>
                <w:i/>
              </w:rPr>
              <w:t xml:space="preserve"> </w:t>
            </w:r>
            <w:r w:rsidR="006275BE"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275BE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275BE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275BE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275BE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073A28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, ∠C=2π/3 </m:t>
              </m:r>
            </m:oMath>
            <w:r w:rsidR="00A512E8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D</m:t>
              </m:r>
            </m:oMath>
            <w:r w:rsidRPr="00DB5034">
              <w:rPr>
                <w:rFonts w:ascii="Cambria Math" w:hAnsi="Cambria Math"/>
              </w:rPr>
              <w:t xml:space="preserve"> is the internal angle bisector of </w:t>
            </w:r>
            <m:oMath>
              <m:r>
                <w:rPr>
                  <w:rFonts w:ascii="Cambria Math" w:hAnsi="Cambria Math"/>
                </w:rPr>
                <m:t>∠C,</m:t>
              </m:r>
            </m:oMath>
            <w:r w:rsidRPr="00DB5034">
              <w:rPr>
                <w:rFonts w:ascii="Cambria Math" w:hAnsi="Cambria Math"/>
              </w:rPr>
              <w:t xml:space="preserve"> meeting the side </w:t>
            </w:r>
            <m:oMath>
              <m:r>
                <w:rPr>
                  <w:rFonts w:ascii="Cambria Math" w:hAnsi="Cambria Math"/>
                </w:rPr>
                <m:t xml:space="preserve">AB </m:t>
              </m:r>
            </m:oMath>
            <w:r w:rsidR="00A512E8" w:rsidRPr="00DB5034">
              <w:rPr>
                <w:rFonts w:ascii="Cambria Math" w:hAnsi="Cambria Math"/>
              </w:rPr>
              <w:t>a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D.</m:t>
              </m:r>
            </m:oMath>
            <w:r w:rsidRPr="00DB5034">
              <w:rPr>
                <w:rFonts w:ascii="Cambria Math" w:hAnsi="Cambria Math"/>
              </w:rPr>
              <w:t xml:space="preserve">  Length </w:t>
            </w:r>
            <m:oMath>
              <m:r>
                <w:rPr>
                  <w:rFonts w:ascii="Cambria Math" w:hAnsi="Cambria Math"/>
                </w:rPr>
                <m:t>CD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b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e>
                        </m:d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250F0" w:rsidRPr="00DB5034" w:rsidRDefault="00D10B1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 ∠B=π/3</m:t>
              </m:r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∠C=π/4</m:t>
              </m:r>
            </m:oMath>
            <w:r w:rsidRPr="00DB5034">
              <w:rPr>
                <w:rFonts w:ascii="Cambria Math" w:hAnsi="Cambria Math"/>
              </w:rPr>
              <w:t xml:space="preserve">. Let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Pr="00DB5034">
              <w:rPr>
                <w:rFonts w:ascii="Cambria Math" w:hAnsi="Cambria Math"/>
              </w:rPr>
              <w:t xml:space="preserve"> div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  <w:r w:rsidRPr="00DB5034">
              <w:rPr>
                <w:rFonts w:ascii="Cambria Math" w:hAnsi="Cambria Math"/>
              </w:rPr>
              <w:t xml:space="preserve"> internally in the ratio 1:3. 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∠BAD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∠CAD</m:t>
                      </m:r>
                    </m:e>
                  </m:func>
                </m:den>
              </m:f>
            </m:oMath>
            <w:r w:rsidRPr="00DB5034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E01F8" w:rsidRPr="000001EC" w:rsidRDefault="00DE01F8" w:rsidP="00E85B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θ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0,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  <w:r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sup>
              </m:sSup>
            </m:oMath>
            <w:r>
              <w:rPr>
                <w:rFonts w:ascii="Cambria Math" w:hAnsi="Cambria Math"/>
              </w:rPr>
              <w:t xml:space="preserve"> a</w:t>
            </w:r>
            <w:proofErr w:type="spellStart"/>
            <w:r>
              <w:rPr>
                <w:rFonts w:ascii="Cambria Math" w:hAnsi="Cambria Math"/>
              </w:rPr>
              <w:t>nd</w:t>
            </w:r>
            <w:proofErr w:type="spellEnd"/>
            <w:r>
              <w:rPr>
                <w:rFonts w:ascii="Cambria Math" w:hAnsi="Cambria Math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sup>
              </m:sSup>
            </m:oMath>
            <w:r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E01F8" w:rsidRPr="00FD4ABB" w:rsidRDefault="00DE01F8" w:rsidP="00E85B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libri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E01F8" w:rsidRPr="00FD4ABB" w:rsidRDefault="00DE01F8" w:rsidP="00E85B4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E01F8" w:rsidRPr="00FD4ABB" w:rsidRDefault="00DE01F8" w:rsidP="00E85B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libri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&gt;t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E01F8" w:rsidRPr="00FD4ABB" w:rsidRDefault="00DE01F8" w:rsidP="00E85B4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47462B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Pr="00DB5034">
              <w:rPr>
                <w:rFonts w:ascii="Cambria Math" w:hAnsi="Cambria Math"/>
              </w:rPr>
              <w:t xml:space="preserve"> is the mid-point of the s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  <w:r w:rsidRPr="00DB5034">
              <w:rPr>
                <w:rFonts w:ascii="Cambria Math" w:hAnsi="Cambria Math"/>
              </w:rPr>
              <w:t xml:space="preserve"> of triangle </w:t>
            </w:r>
            <m:oMath>
              <m:r>
                <w:rPr>
                  <w:rFonts w:ascii="Cambria Math" w:hAnsi="Cambria Math"/>
                </w:rPr>
                <m:t xml:space="preserve">ABC </m:t>
              </m:r>
            </m:oMath>
            <w:r w:rsidR="00F42000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AD</m:t>
              </m:r>
            </m:oMath>
            <w:r w:rsidRPr="00DB5034">
              <w:rPr>
                <w:rFonts w:ascii="Cambria Math" w:hAnsi="Cambria Math"/>
              </w:rPr>
              <w:t xml:space="preserve"> is perpendicular to </w:t>
            </w:r>
            <m:oMath>
              <m:r>
                <w:rPr>
                  <w:rFonts w:ascii="Cambria Math" w:hAnsi="Cambria Math"/>
                </w:rPr>
                <m:t>AC,</m:t>
              </m:r>
            </m:oMath>
            <w:r w:rsidRPr="00DB5034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47462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47462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837B74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 w:rsidR="0056001C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</m:oMath>
            <w:r w:rsidRPr="00DB5034">
              <w:rPr>
                <w:rFonts w:ascii="Cambria Math" w:hAnsi="Cambria Math"/>
              </w:rPr>
              <w:t xml:space="preserve"> are angles of a triangle such that angle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is obtuse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will be less than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56001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4B2781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307E38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is an equilateral triangle of side 4 cm.  If </w:t>
            </w:r>
            <m:oMath>
              <m:r>
                <w:rPr>
                  <w:rFonts w:ascii="Cambria Math" w:hAnsi="Cambria Math"/>
                </w:rPr>
                <m:t xml:space="preserve">R, r </m:t>
              </m:r>
            </m:oMath>
            <w:r w:rsidR="001146C9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h</m:t>
              </m:r>
            </m:oMath>
            <w:r w:rsidRPr="00DB5034">
              <w:rPr>
                <w:rFonts w:ascii="Cambria Math" w:hAnsi="Cambria Math"/>
              </w:rPr>
              <w:t xml:space="preserve"> are the circumradius, inradius and altitude, respectively, 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+r</m:t>
                  </m:r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1146C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1146C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1146C9" w:rsidP="006B0C02">
            <w:pPr>
              <w:spacing w:after="0"/>
              <w:contextualSpacing/>
              <w:rPr>
                <w:rFonts w:ascii="Cambria Math" w:hAnsi="Cambria Math"/>
                <w:oMath/>
              </w:rPr>
            </w:pPr>
            <w:r w:rsidRPr="00DB5034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1146C9" w:rsidP="006B0C02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AD3026" w:rsidP="000B4D3D">
            <w:pPr>
              <w:spacing w:after="0"/>
              <w:contextualSpacing/>
              <w:tabs>
                <w:tab w:val="left" w:pos="1440"/>
              </w:tabs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ne of the general solutions of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-3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θ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AD302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mπ+π/18, m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AD302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mπ/2+π/6,∀ m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4237" w:rsidRPr="00B25038" w:rsidRDefault="00AD302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mπ/3+π/18, m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AD302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E62ED7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∆ABC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ac+ab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 xml:space="preserve">, </m:t>
              </m:r>
            </m:oMath>
            <w:r w:rsidR="00304325" w:rsidRPr="00DB5034">
              <w:rPr>
                <w:rFonts w:ascii="Cambria Math" w:hAnsi="Cambria Math"/>
              </w:rPr>
              <w:t>then the triang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30432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Equilater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30432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sosce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30432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Right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DB5034" w:rsidRDefault="0030432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DA2DE0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least value of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="00996C73"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96C7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96C7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96C7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996C7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250F0" w:rsidRPr="00DB5034" w:rsidRDefault="00D10B1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, let </w:t>
            </w:r>
            <m:oMath>
              <m:r>
                <w:rPr>
                  <w:rFonts w:ascii="Cambria Math" w:hAnsi="Cambria Math"/>
                </w:rPr>
                <m:t>∠C=π/2</m:t>
              </m:r>
            </m:oMath>
            <w:r w:rsidRPr="00DB5034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DB5034">
              <w:rPr>
                <w:rFonts w:ascii="Cambria Math" w:hAnsi="Cambria Math"/>
              </w:rPr>
              <w:t xml:space="preserve"> is the inradius and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="006C16CB" w:rsidRPr="00DB5034">
              <w:rPr>
                <w:rFonts w:ascii="Cambria Math" w:hAnsi="Cambria Math"/>
              </w:rPr>
              <w:t xml:space="preserve"> is circumradius of the triangle, then </w:t>
            </w:r>
            <m:oMath>
              <m:r>
                <w:rPr>
                  <w:rFonts w:ascii="Cambria Math" w:hAnsi="Cambria Math"/>
                </w:rPr>
                <m:t>2(r+R)</m:t>
              </m:r>
            </m:oMath>
            <w:r w:rsidR="006C16CB"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6C16C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+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6C16C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6C16C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+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6C16C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+b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A0403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pairs of intege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 y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that satisfy the following two equations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y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=x</m:t>
                      </m:r>
                    </m: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y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=y</m:t>
                      </m:r>
                    </m:e>
                  </m:eqArr>
                </m:e>
              </m:d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A0403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A0403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A0403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A0403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C30945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∆ABC,</m:t>
              </m:r>
            </m:oMath>
            <w:r w:rsidRPr="00DB5034">
              <w:rPr>
                <w:rFonts w:ascii="Cambria Math" w:hAnsi="Cambria Math"/>
              </w:rPr>
              <w:t xml:space="preserve"> the bisector of the angle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meets the s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  <w:r w:rsidR="00F42000" w:rsidRPr="00DB5034">
              <w:rPr>
                <w:rFonts w:ascii="Cambria Math" w:hAnsi="Cambria Math"/>
              </w:rPr>
              <w:t xml:space="preserve"> a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D</m:t>
              </m:r>
            </m:oMath>
            <w:r w:rsidRPr="00DB5034">
              <w:rPr>
                <w:rFonts w:ascii="Cambria Math" w:hAnsi="Cambria Math"/>
              </w:rPr>
              <w:t xml:space="preserve"> and the circumscribed circle at </w:t>
            </w:r>
            <m:oMath>
              <m:r>
                <w:rPr>
                  <w:rFonts w:ascii="Cambria Math" w:hAnsi="Cambria Math"/>
                </w:rPr>
                <m:t>E,</m:t>
              </m:r>
            </m:oMath>
            <w:r w:rsidRPr="00DB5034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DE</m:t>
              </m:r>
            </m:oMath>
            <w:r w:rsidRPr="00DB5034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4237" w:rsidRPr="00B25038" w:rsidRDefault="00464EB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total number of solution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2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r>
                <w:rPr>
                  <w:rFonts w:ascii="Cambria Math" w:hAnsi="Cambria Math"/>
                </w:rPr>
                <m:t xml:space="preserve">x </m:t>
              </m:r>
            </m:oMath>
            <w:r w:rsidR="00C6248A" w:rsidRPr="00B25038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π, 2π</m:t>
                  </m:r>
                </m:e>
              </m:d>
            </m:oMath>
            <w:r w:rsidR="00C6248A"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464EB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464EB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464EB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4237" w:rsidRPr="00B25038" w:rsidRDefault="00464EB0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E5524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 a right-angled isosceles triangle, the ratio of the circumradius and inradiu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E5524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√2+1</m:t>
                    </m:r>
                  </m:e>
                </m:d>
                <m:r>
                  <w:rPr>
                    <w:rFonts w:ascii="Cambria Math" w:hAnsi="Cambria Math"/>
                  </w:rPr>
                  <m:t>: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√2+1</m:t>
                    </m:r>
                  </m:e>
                </m:d>
                <m:r>
                  <w:rPr>
                    <w:rFonts w:ascii="Cambria Math" w:hAnsi="Cambria Math"/>
                  </w:rPr>
                  <m:t>: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E5524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: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E5524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√2: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811B3C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Let </m:t>
              </m:r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cosec 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then the minimum value of </w:t>
            </w:r>
            <m:oMath>
              <m:r>
                <w:rPr>
                  <w:rFonts w:ascii="Cambria Math" w:hAnsi="Cambria Math"/>
                </w:rPr>
                <m:t>y, ∀x∈R,</m:t>
              </m:r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11B3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11B3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11B3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A33FF1" w:rsidRDefault="00811B3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38419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 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+c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rad>
            </m:oMath>
            <w:r w:rsidRPr="00DB5034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DB5034">
              <w:rPr>
                <w:rFonts w:ascii="Cambria Math" w:hAnsi="Cambria Math"/>
              </w:rPr>
              <w:t xml:space="preserve"> is the circumradius of the triangle.  Then the triang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38419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sosceles but not righ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38419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Right but not isoscel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38419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Right isosce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DB5034" w:rsidRDefault="0038419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Equilater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C1BDC" w:rsidRPr="00B25038" w:rsidRDefault="00BD1FD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Assume that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B25038">
              <w:rPr>
                <w:rFonts w:ascii="Cambria Math" w:hAnsi="Cambria Math"/>
              </w:rPr>
              <w:t xml:space="preserve"> is a rational multiple of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Pr="00B25038">
              <w:rPr>
                <w:rFonts w:ascii="Cambria Math" w:hAnsi="Cambria Math"/>
              </w:rPr>
              <w:t xml:space="preserve"> such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="00DA186C" w:rsidRPr="00B25038">
              <w:rPr>
                <w:rFonts w:ascii="Cambria Math" w:hAnsi="Cambria Math"/>
              </w:rPr>
              <w:t xml:space="preserve"> is a distinct rational. </w:t>
            </w:r>
            <w:r w:rsidRPr="00B25038">
              <w:rPr>
                <w:rFonts w:ascii="Cambria Math" w:hAnsi="Cambria Math"/>
              </w:rPr>
              <w:t xml:space="preserve">Number of value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BD1FD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BD1FD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BD1FD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C1BDC" w:rsidRPr="00B25038" w:rsidRDefault="00BD1FD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A33FF1" w:rsidRDefault="00114A4C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Value of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80°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0°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80°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0°</m:t>
                      </m:r>
                    </m:e>
                  </m:func>
                </m:den>
              </m:f>
            </m:oMath>
            <w:r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0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0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ra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DB5034" w:rsidRDefault="00943473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wo medians drawn from the acute angles of a right-angled triangle intersect at an angle </w:t>
            </w:r>
            <m:oMath>
              <m:r>
                <w:rPr>
                  <w:rFonts w:ascii="Cambria Math" w:hAnsi="Cambria Math"/>
                </w:rPr>
                <m:t>π/6.</m:t>
              </m:r>
            </m:oMath>
            <w:r w:rsidRPr="00DB5034">
              <w:rPr>
                <w:rFonts w:ascii="Cambria Math" w:hAnsi="Cambria Math"/>
              </w:rPr>
              <w:t xml:space="preserve">  If the length of the hypotenuse of the triangle is 3 units, then the area of the triangle (in sq. units)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43473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DB5034" w:rsidRDefault="00943473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9</m:t>
                </m:r>
              </m:oMath>
            </m:oMathPara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Multiple Correct Answers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20431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in triangle </w:t>
            </w:r>
            <m:oMath>
              <m:r>
                <w:rPr>
                  <w:rFonts w:ascii="Cambria Math" w:hAnsi="Cambria Math"/>
                </w:rPr>
                <m:t xml:space="preserve">ABC, a, b, c </m:t>
              </m:r>
            </m:oMath>
            <w:r w:rsidRPr="00DB5034">
              <w:rPr>
                <w:rFonts w:ascii="Cambria Math" w:hAnsi="Cambria Math"/>
              </w:rPr>
              <w:t xml:space="preserve">and angle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are given and </w:t>
            </w:r>
            <m:oMath>
              <m:r>
                <w:rPr>
                  <w:rFonts w:ascii="Cambria Math" w:hAnsi="Cambria Math"/>
                </w:rPr>
                <m:t>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 xml:space="preserve">&lt;a&lt;c, </m:t>
              </m:r>
            </m:oMath>
            <w:r w:rsidRPr="00DB5034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2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values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B25038">
              <w:rPr>
                <w:rFonts w:ascii="Cambria Math" w:hAnsi="Cambria Math"/>
              </w:rPr>
              <w:t xml:space="preserve"> lying between </w:t>
            </w:r>
            <m:oMath>
              <m:r>
                <w:rPr>
                  <w:rFonts w:ascii="Cambria Math" w:hAnsi="Cambria Math"/>
                </w:rPr>
                <m:t>θ=0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θ=θ/2</m:t>
              </m:r>
            </m:oMath>
            <w:r w:rsidRPr="00B25038">
              <w:rPr>
                <w:rFonts w:ascii="Cambria Math" w:hAnsi="Cambria Math"/>
              </w:rPr>
              <w:t xml:space="preserve"> and satisfying the equation</w:t>
            </w:r>
          </w:p>
          <w:p w:rsidR="00A41224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θ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θ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1+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θ</m:t>
                            </m:r>
                          </m:e>
                        </m:func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A41224" w:rsidRPr="00B25038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7π/2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π/2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1π/2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24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296A21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e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θ-4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</m:d>
              <m:r>
                <w:rPr>
                  <w:rFonts w:ascii="Cambria Math" w:hAnsi="Cambria Math"/>
                </w:rPr>
                <m:t>x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056BB9" w:rsidRPr="00B25038">
              <w:rPr>
                <w:rFonts w:ascii="Cambria Math" w:hAnsi="Cambria Math"/>
              </w:rPr>
              <w:t xml:space="preserve"> holds true for all real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="00056BB9" w:rsidRPr="00B25038">
              <w:rPr>
                <w:rFonts w:ascii="Cambria Math" w:hAnsi="Cambria Math"/>
              </w:rPr>
              <w:t xml:space="preserve"> then the most general values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="00056BB9" w:rsidRPr="00B25038">
              <w:rPr>
                <w:rFonts w:ascii="Cambria Math" w:hAnsi="Cambria Math"/>
              </w:rPr>
              <w:t xml:space="preserve"> can be given by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056BB9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056BB9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056BB9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056BB9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671A92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Which of the following statements are always correct (where </w:t>
            </w:r>
            <m:oMath>
              <m:r>
                <m:rPr>
                  <m:scr m:val="script"/>
                </m:rPr>
                <w:rPr>
                  <w:rFonts w:ascii="Cambria Math" w:hAnsi="Cambria Math"/>
                </w:rPr>
                <m:t>Q</m:t>
              </m:r>
            </m:oMath>
            <w:r w:rsidR="00D653B6" w:rsidRPr="00A33FF1">
              <w:rPr>
                <w:rFonts w:ascii="Cambria Math" w:hAnsi="Cambria Math"/>
              </w:rPr>
              <w:t xml:space="preserve"> denotes the set of rationals)?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m:rPr>
                  <m:scr m:val="script"/>
                </m:rPr>
                <w:rPr>
                  <w:rFonts w:ascii="Cambria Math" w:hAnsi="Cambria Math"/>
                </w:rPr>
                <m:t xml:space="preserve">∈Q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m:rPr>
                  <m:scr m:val="script"/>
                </m:rPr>
                <w:rPr>
                  <w:rFonts w:ascii="Cambria Math" w:hAnsi="Cambria Math"/>
                </w:rPr>
                <m:t>∈Q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m:rPr>
                  <m:scr m:val="script"/>
                </m:rPr>
                <w:rPr>
                  <w:rFonts w:ascii="Cambria Math" w:hAnsi="Cambria Math"/>
                </w:rPr>
                <m:t xml:space="preserve">∈Q </m:t>
              </m:r>
            </m:oMath>
            <w:r w:rsidR="00D653B6" w:rsidRPr="00A33FF1">
              <w:rPr>
                <w:rFonts w:ascii="Cambria Math" w:hAnsi="Cambria Math"/>
              </w:rPr>
              <w:t>(if defined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m:rPr>
                  <m:scr m:val="script"/>
                </m:rPr>
                <w:rPr>
                  <w:rFonts w:ascii="Cambria Math" w:hAnsi="Cambria Math"/>
                </w:rPr>
                <m:t>∈Q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m:rPr>
                  <m:scr m:val="script"/>
                </m:rPr>
                <w:rPr>
                  <w:rFonts w:ascii="Cambria Math" w:hAnsi="Cambria Math"/>
                </w:rPr>
                <m:t xml:space="preserve">∈Q </m:t>
              </m:r>
            </m:oMath>
            <w:r w:rsidR="00D653B6" w:rsidRPr="00A33FF1">
              <w:rPr>
                <w:rFonts w:ascii="Cambria Math" w:hAnsi="Cambria Math"/>
              </w:rPr>
              <w:t>(if defined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D653B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m:rPr>
                    <m:scr m:val="script"/>
                  </m:rPr>
                  <w:rPr>
                    <w:rFonts w:ascii="Cambria Math" w:hAnsi="Cambria Math"/>
                  </w:rPr>
                  <m:t xml:space="preserve">∈Q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m:rPr>
                    <m:scr m:val="script"/>
                  </m:rPr>
                  <w:rPr>
                    <w:rFonts w:ascii="Cambria Math" w:hAnsi="Cambria Math"/>
                  </w:rPr>
                  <m:t>∈Q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m:rPr>
                    <m:scr m:val="script"/>
                  </m:rPr>
                  <w:rPr>
                    <w:rFonts w:ascii="Cambria Math" w:hAnsi="Cambria Math"/>
                  </w:rPr>
                  <m:t>∈Q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if defined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D653B6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m:rPr>
                    <m:scr m:val="script"/>
                  </m:rPr>
                  <w:rPr>
                    <w:rFonts w:ascii="Cambria Math" w:hAnsi="Cambria Math"/>
                  </w:rPr>
                  <m:t>∈Q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m:rPr>
                    <m:scr m:val="script"/>
                  </m:rPr>
                  <w:rPr>
                    <w:rFonts w:ascii="Cambria Math" w:hAnsi="Cambria Math"/>
                  </w:rPr>
                  <m:t>∈Q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603BF6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DC1FE4" w:rsidRPr="00B25038">
              <w:rPr>
                <w:rFonts w:ascii="Cambria Math" w:hAnsi="Cambria Math"/>
                <w:i/>
              </w:rPr>
              <w:t xml:space="preserve"> </w:t>
            </w:r>
            <w:r w:rsidR="00DC1FE4" w:rsidRPr="00B25038">
              <w:rPr>
                <w:rFonts w:ascii="Cambria Math" w:hAnsi="Cambria Math"/>
              </w:rPr>
              <w:t xml:space="preserve">has exactly four different solutions in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nπ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="00DC1FE4" w:rsidRPr="00B25038">
              <w:rPr>
                <w:rFonts w:ascii="Cambria Math" w:hAnsi="Cambria Math"/>
              </w:rPr>
              <w:t xml:space="preserve">then value/values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="00DC1FE4" w:rsidRPr="00B25038">
              <w:rPr>
                <w:rFonts w:ascii="Cambria Math" w:hAnsi="Cambria Math"/>
              </w:rPr>
              <w:t xml:space="preserve"> is/ar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N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B1750" w:rsidRPr="00B25038" w:rsidRDefault="00DC1FE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B1750" w:rsidRPr="00B25038" w:rsidRDefault="00DC1FE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B1750" w:rsidRPr="00B25038" w:rsidRDefault="00DC1FE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B1750" w:rsidRPr="00B25038" w:rsidRDefault="00DC1FE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7D755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the equation </w:t>
            </w:r>
            <m:oMath>
              <m:r>
                <w:rPr>
                  <w:rFonts w:ascii="Cambria Math" w:hAnsi="Cambria Math"/>
                </w:rPr>
                <m:t>1-2x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y</m:t>
                      </m:r>
                    </m:e>
                  </m:d>
                </m:e>
              </m:fun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7D755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Exactly on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exis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7D755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Exactly two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exis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7D755B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-1+nπ+π/4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051FD" w:rsidRPr="00B25038" w:rsidRDefault="007D755B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1+nπ+π/4, 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1E32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the angles of a triangle are </w:t>
            </w:r>
            <m:oMath>
              <m:r>
                <w:rPr>
                  <w:rFonts w:ascii="Cambria Math" w:hAnsi="Cambria Math"/>
                </w:rPr>
                <m:t xml:space="preserve">30° </m:t>
              </m:r>
            </m:oMath>
            <w:r w:rsidR="00B73B96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 xml:space="preserve">45°, </m:t>
              </m:r>
            </m:oMath>
            <w:r w:rsidRPr="00DB5034">
              <w:rPr>
                <w:rFonts w:ascii="Cambria Math" w:hAnsi="Cambria Math"/>
              </w:rPr>
              <w:t xml:space="preserve"> and the included side i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e>
              </m:d>
            </m:oMath>
            <w:r w:rsidRPr="00DB5034">
              <w:rPr>
                <w:rFonts w:ascii="Cambria Math" w:hAnsi="Cambria Math"/>
              </w:rPr>
              <w:t xml:space="preserve"> cm, then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DB5034" w:rsidRDefault="001E32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rea of the triangle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e>
              </m:d>
            </m:oMath>
            <w:r w:rsidRPr="00DB5034">
              <w:rPr>
                <w:rFonts w:ascii="Cambria Math" w:hAnsi="Cambria Math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DB5034" w:rsidRDefault="001E32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rea of the triangle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oMath>
            <w:r w:rsidRPr="00DB5034">
              <w:rPr>
                <w:rFonts w:ascii="Cambria Math" w:hAnsi="Cambria Math"/>
              </w:rPr>
              <w:t xml:space="preserve"> sq. uni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DB5034" w:rsidRDefault="001E328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Ratio of greater side to smaller side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DB5034" w:rsidRDefault="000A6904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Ratio of greater side to smaller side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9C5856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 .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 xml:space="preserve">5 </m:t>
                  </m:r>
                </m:e>
              </m:func>
              <m:r>
                <w:rPr>
                  <w:rFonts w:ascii="Cambria Math" w:hAnsi="Cambria Math"/>
                </w:rPr>
                <m:t>, k≠1, k&gt;0,</m:t>
              </m:r>
            </m:oMath>
            <w:r w:rsidRPr="00E5069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9C5856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9C5856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13EB9" w:rsidRPr="00E50692" w:rsidRDefault="009C5856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13EB9" w:rsidRPr="00E50692" w:rsidRDefault="009C5856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0A368D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0≤x≤2π</m:t>
              </m:r>
            </m:oMath>
            <w:r w:rsidR="00C9777A" w:rsidRPr="00B25038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e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y+1</m:t>
                  </m:r>
                </m:e>
              </m:rad>
              <m:r>
                <w:rPr>
                  <w:rFonts w:ascii="Cambria Math" w:hAnsi="Cambria Math"/>
                </w:rPr>
                <m:t>≤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8429F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s satisfied by exactly one value of </w:t>
            </w:r>
            <m:oMath>
              <m:r>
                <w:rPr>
                  <w:rFonts w:ascii="Cambria Math" w:hAnsi="Cambria Math"/>
                </w:rPr>
                <m:t>y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8429F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s satisfied by exactly two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8429F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s satisfied by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for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8429F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s satisfied by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for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1527D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&gt;0 </m:t>
              </m:r>
            </m:oMath>
            <w:r w:rsidRPr="00B25038">
              <w:rPr>
                <w:rFonts w:ascii="Cambria Math" w:hAnsi="Cambria Math"/>
              </w:rPr>
              <w:t xml:space="preserve">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&lt;1.</m:t>
              </m:r>
            </m:oMath>
            <w:r w:rsidR="002B013B" w:rsidRPr="00B25038">
              <w:rPr>
                <w:rFonts w:ascii="Cambria Math" w:hAnsi="Cambria Math"/>
                <w:i/>
              </w:rPr>
              <w:t xml:space="preserve"> </w:t>
            </w:r>
            <w:r w:rsidR="002B013B" w:rsidRPr="00B25038">
              <w:rPr>
                <w:rFonts w:ascii="Cambria Math" w:hAnsi="Cambria Math"/>
              </w:rPr>
              <w:t>Then the intersection of which of the following two sets satisfies both the inequalitie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3942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gt;nπ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3942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gt;nπ-π/6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3942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lt;nπ-π/4, n∈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3942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lt;nπ+π/6, n∈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57EBC" w:rsidRDefault="00657EBC" w:rsidP="00657EB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solution of the equation </w:t>
            </w:r>
            <m:oMath>
              <m:r>
                <w:rPr>
                  <w:rFonts w:ascii="Cambria Math" w:hAnsi="Cambria Math"/>
                </w:rPr>
                <m:t>(1-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)(1+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)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ec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θ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  <m:sup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tan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func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0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, wher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  <w:r>
              <w:rPr>
                <w:rFonts w:ascii="Cambria Math" w:hAnsi="Cambria Math"/>
              </w:rPr>
              <w:t xml:space="preserve"> lies in the interval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Calibri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den>
                  </m:f>
                  <m:ctrlPr>
                    <w:rPr>
                      <w:rFonts w:ascii="Cambria Math" w:hAnsi="Cambria Math" w:cs="Calibri"/>
                      <w:i/>
                    </w:rPr>
                  </m:ctrlPr>
                </m:e>
              </m:d>
            </m:oMath>
            <w:r>
              <w:rPr>
                <w:rFonts w:ascii="Cambria Math" w:hAnsi="Cambria Math"/>
              </w:rPr>
              <w:t xml:space="preserve"> is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57EBC" w:rsidRDefault="00657EBC" w:rsidP="00657EB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θ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57EBC" w:rsidRDefault="00657EBC" w:rsidP="00657EB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57EBC" w:rsidRDefault="00657EBC" w:rsidP="00657EB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θ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57EBC" w:rsidRDefault="00657EBC" w:rsidP="00657EB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9F45D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x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Pr="00A33FF1">
              <w:rPr>
                <w:rFonts w:ascii="Cambria Math" w:hAnsi="Cambria Math"/>
              </w:rPr>
              <w:t xml:space="preserve"> is satisfied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46008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8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46008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8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46008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8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46008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7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8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5E5822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k-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k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, a≠0,</m:t>
              </m:r>
            </m:oMath>
            <w:r w:rsidRPr="00E50692">
              <w:rPr>
                <w:rFonts w:ascii="Cambria Math" w:hAnsi="Cambria Math"/>
              </w:rPr>
              <w:t xml:space="preserve"> has exactly one solution for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E50692">
              <w:rPr>
                <w:rFonts w:ascii="Cambria Math" w:hAnsi="Cambria Math"/>
              </w:rPr>
              <w:t xml:space="preserve"> is/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5E5822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+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5E5822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+6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5E5822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-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5E5822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-6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02C3C" w:rsidRPr="00A33FF1" w:rsidRDefault="003A338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For a positive integer </w:t>
            </w:r>
            <m:oMath>
              <m:r>
                <w:rPr>
                  <w:rFonts w:ascii="Cambria Math" w:hAnsi="Cambria Math"/>
                </w:rPr>
                <m:t xml:space="preserve">n, </m:t>
              </m:r>
            </m:oMath>
            <w:r w:rsidRPr="00A33FF1">
              <w:rPr>
                <w:rFonts w:ascii="Cambria Math" w:hAnsi="Cambria Math"/>
              </w:rPr>
              <w:t>let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θ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θ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…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θ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e>
              </m:d>
              <m:r>
                <w:rPr>
                  <w:rFonts w:ascii="Cambria Math" w:hAnsi="Cambria Math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16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32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64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128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1D23BD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 xml:space="preserve">ABC </m:t>
              </m:r>
            </m:oMath>
            <w:r w:rsidR="00994D60" w:rsidRPr="00DB5034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DB5034">
              <w:rPr>
                <w:rFonts w:ascii="Cambria Math" w:hAnsi="Cambria Math"/>
              </w:rPr>
              <w:t xml:space="preserve"> then angle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1D23BD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5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23BD" w:rsidRPr="00DB5034" w:rsidRDefault="001D23BD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35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23BD" w:rsidRPr="00DB5034" w:rsidRDefault="001D23BD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2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23BD" w:rsidRPr="00DB5034" w:rsidRDefault="001D23BD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0°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AA020D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CF</m:t>
              </m:r>
            </m:oMath>
            <w:r w:rsidRPr="00DB5034">
              <w:rPr>
                <w:rFonts w:ascii="Cambria Math" w:hAnsi="Cambria Math"/>
              </w:rPr>
              <w:t xml:space="preserve"> is the internal bisector of angle </w:t>
            </w:r>
            <m:oMath>
              <m:r>
                <w:rPr>
                  <w:rFonts w:ascii="Cambria Math" w:hAnsi="Cambria Math"/>
                </w:rPr>
                <m:t xml:space="preserve">C </m:t>
              </m:r>
            </m:oMath>
            <w:r w:rsidR="00E0645F" w:rsidRPr="00DB5034">
              <w:rPr>
                <w:rFonts w:ascii="Cambria Math" w:hAnsi="Cambria Math"/>
              </w:rPr>
              <w:t>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∆ABC, </m:t>
              </m:r>
            </m:oMath>
            <w:r w:rsidR="00E0645F" w:rsidRPr="00DB5034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CF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ab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DB5034" w:rsidRDefault="00AA020D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7000F" w:rsidRDefault="0057000F" w:rsidP="00DE3BDD">
            <w:pPr>
              <w:spacing w:after="0"/>
              <w:contextualSpacing/>
              <w:rPr>
                <w:rFonts w:ascii="Cambria Math" w:hAnsi="Cambria Math"/>
              </w:rPr>
            </w:pPr>
            <w:r w:rsidRPr="00931AA0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=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α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</m:func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α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</m:func>
                        </m:e>
                      </m:func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, </m:t>
                  </m:r>
                </m:e>
              </m:func>
            </m:oMath>
            <w:r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7000F" w:rsidRDefault="0057000F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α=± 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7000F" w:rsidRDefault="0057000F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α=± 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7000F" w:rsidRDefault="0057000F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=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α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7000F" w:rsidRDefault="0057000F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+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α=0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02C3C" w:rsidRPr="00A33FF1" w:rsidRDefault="00DA232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Which of the following number(s)is/are rational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°</m:t>
                        </m:r>
                      </m:sup>
                    </m:sSup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°</m:t>
                        </m:r>
                      </m:sup>
                    </m:sSup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°</m:t>
                        </m:r>
                      </m:sup>
                    </m:sSup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5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°</m:t>
                        </m:r>
                      </m:sup>
                    </m:sSup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7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°</m:t>
                        </m:r>
                      </m:sup>
                    </m:sSup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B97A1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Which of the following quantities are rational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1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9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den>
                        </m:f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8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02C3C" w:rsidRPr="00A33FF1" w:rsidRDefault="003A338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minimum value of the express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α,β,γ</m:t>
              </m:r>
            </m:oMath>
            <w:r w:rsidRPr="00A33FF1">
              <w:rPr>
                <w:rFonts w:ascii="Cambria Math" w:hAnsi="Cambria Math"/>
              </w:rPr>
              <w:t xml:space="preserve"> are real numbers satisfying </w:t>
            </w:r>
            <m:oMath>
              <m:r>
                <w:rPr>
                  <w:rFonts w:ascii="Cambria Math" w:hAnsi="Cambria Math"/>
                </w:rPr>
                <m:t>α+β+γ=π</m:t>
              </m:r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02C3C" w:rsidRPr="00A33FF1" w:rsidRDefault="003A338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Positiv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02C3C" w:rsidRPr="00A33FF1" w:rsidRDefault="003A338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02C3C" w:rsidRPr="00A33FF1" w:rsidRDefault="003A338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egativ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AF1D7E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FC6EF1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+1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0.5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-0.5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d>
                </m:e>
              </m:func>
            </m:oMath>
            <w:r w:rsidRPr="00E50692">
              <w:rPr>
                <w:rFonts w:ascii="Cambria Math" w:hAnsi="Cambria Math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13EB9" w:rsidRPr="00E50692" w:rsidRDefault="00FC6EF1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Two real solution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13EB9" w:rsidRPr="00E50692" w:rsidRDefault="00FC6EF1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 prime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13EB9" w:rsidRPr="00E50692" w:rsidRDefault="00FC6EF1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One integral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13EB9" w:rsidRPr="00E50692" w:rsidRDefault="00FC6EF1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 irrational solu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2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a-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a+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B731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B731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B731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a/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B731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a/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C37F9D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 exists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satisfying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ab </m:t>
              </m:r>
            </m:oMath>
            <w:r w:rsidR="00E0645F" w:rsidRPr="00DB5034">
              <w:rPr>
                <w:rFonts w:ascii="Cambria Math" w:hAnsi="Cambria Math"/>
              </w:rPr>
              <w:t xml:space="preserve">and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AE4D2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 xml:space="preserve"> x=b</m:t>
              </m:r>
            </m:oMath>
            <w:r w:rsidRPr="00E50692">
              <w:rPr>
                <w:rFonts w:ascii="Cambria Math" w:hAnsi="Cambria Math"/>
              </w:rPr>
              <w:t xml:space="preserve"> for permissible values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E5069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Pr="00E50692">
              <w:rPr>
                <w:rFonts w:ascii="Cambria Math" w:hAnsi="Cambria Math"/>
              </w:rPr>
              <w:t xml:space="preserve"> then identify the statemen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  <w:r w:rsidRPr="00E50692">
              <w:rPr>
                <w:rFonts w:ascii="Cambria Math" w:hAnsi="Cambria Math"/>
              </w:rPr>
              <w:t xml:space="preserve"> which can be correct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913EB9" w:rsidRPr="00E50692" w:rsidRDefault="004E6B6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E5069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E50692">
              <w:rPr>
                <w:rFonts w:ascii="Cambria Math" w:hAnsi="Cambria Math"/>
              </w:rPr>
              <w:t xml:space="preserve"> are two irrational numbers,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can be rational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913EB9" w:rsidRPr="00E50692" w:rsidRDefault="004E6B6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E50692">
              <w:rPr>
                <w:rFonts w:ascii="Cambria Math" w:hAnsi="Cambria Math"/>
              </w:rPr>
              <w:t xml:space="preserve"> is rational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E50692">
              <w:rPr>
                <w:rFonts w:ascii="Cambria Math" w:hAnsi="Cambria Math"/>
              </w:rPr>
              <w:t xml:space="preserve"> is irrational,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can be rational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913EB9" w:rsidRPr="00E50692" w:rsidRDefault="00A1570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E50692">
              <w:rPr>
                <w:rFonts w:ascii="Cambria Math" w:hAnsi="Cambria Math"/>
              </w:rPr>
              <w:t xml:space="preserve"> is irrational and =b is rational,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can be rational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913EB9" w:rsidRPr="00E50692" w:rsidRDefault="00A1570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E50692">
              <w:rPr>
                <w:rFonts w:ascii="Cambria Math" w:hAnsi="Cambria Math"/>
              </w:rPr>
              <w:t xml:space="preserve"> is rational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E50692">
              <w:rPr>
                <w:rFonts w:ascii="Cambria Math" w:hAnsi="Cambria Math"/>
              </w:rPr>
              <w:t xml:space="preserve"> is rational,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can be rational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be a regular hexagon inscribed in a circle of unit radius. Then the product of the lengths of the line segment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296A21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x+b≥2</m:t>
              </m:r>
            </m:oMath>
            <w:r w:rsidR="005309C2" w:rsidRPr="00B25038">
              <w:rPr>
                <w:rFonts w:ascii="Cambria Math" w:hAnsi="Cambria Math"/>
                <w:i/>
              </w:rPr>
              <w:t xml:space="preserve"> </w:t>
            </w:r>
            <w:r w:rsidR="005309C2" w:rsidRPr="00B25038">
              <w:rPr>
                <w:rFonts w:ascii="Cambria Math" w:hAnsi="Cambria Math"/>
              </w:rPr>
              <w:t xml:space="preserve">for all the real values of </w:t>
            </w:r>
            <m:oMath>
              <m:r>
                <w:rPr>
                  <w:rFonts w:ascii="Cambria Math" w:hAnsi="Cambria Math"/>
                </w:rPr>
                <m:t>x≤1</m:t>
              </m:r>
            </m:oMath>
            <w:r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α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/2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2, π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="00B15BFF" w:rsidRPr="00B25038">
              <w:rPr>
                <w:rFonts w:ascii="Cambria Math" w:hAnsi="Cambria Math"/>
              </w:rPr>
              <w:t xml:space="preserve"> then the possible real values of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="00B15BFF" w:rsidRPr="00B25038">
              <w:rPr>
                <w:rFonts w:ascii="Cambria Math" w:hAnsi="Cambria Math"/>
              </w:rPr>
              <w:t xml:space="preserve"> is/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B1750" w:rsidRPr="00B25038" w:rsidRDefault="00B15BFF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B1750" w:rsidRPr="00B25038" w:rsidRDefault="00B15BFF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B1750" w:rsidRPr="00B25038" w:rsidRDefault="00B15BFF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B1750" w:rsidRPr="00B25038" w:rsidRDefault="00B15BFF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296A21" w:rsidP="000B4D3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b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F3325B" w:rsidRPr="00B25038">
              <w:rPr>
                <w:rFonts w:ascii="Cambria Math" w:hAnsi="Cambria Math"/>
              </w:rPr>
              <w:t xml:space="preserve"> </w:t>
            </w:r>
            <w:r w:rsidR="001F32F3" w:rsidRPr="00B25038">
              <w:rPr>
                <w:rFonts w:ascii="Cambria Math" w:hAnsi="Cambria Math"/>
              </w:rPr>
              <w:t>has only one solution in</w:t>
            </w:r>
            <w:r w:rsidR="00EF232F" w:rsidRPr="00B25038">
              <w:rPr>
                <w:rFonts w:ascii="Cambria Math" w:hAnsi="Cambria Math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="00EF232F" w:rsidRPr="00B25038">
              <w:rPr>
                <w:rFonts w:ascii="Cambria Math" w:hAnsi="Cambria Math"/>
              </w:rPr>
              <w:t xml:space="preserve"> then which of the following statements are correct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EF232F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∈</m:t>
                </m:r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∞, 1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EF232F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∈</m:t>
                </m:r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∞, 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EF232F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1+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B1750" w:rsidRPr="00B25038" w:rsidRDefault="00EF232F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8322E0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Which of the following, when simplified, reduces to unity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.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lo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r>
                  <w:rPr>
                    <w:rFonts w:ascii="Cambria Math" w:hAnsi="Cambria Math"/>
                  </w:rPr>
                  <m:t>20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8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13EB9" w:rsidRPr="00E50692" w:rsidRDefault="00B40562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fNam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e>
                            </m:rad>
                          </m:e>
                        </m:rad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eg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6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7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 a triangle, the lengths of the two larger sides are 10 and 9, respectively. If the angles are in A.P., then the length of the third side 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347DC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α=π/7</m:t>
              </m:r>
            </m:oMath>
            <w:r w:rsidRPr="00A33FF1">
              <w:rPr>
                <w:rFonts w:ascii="Cambria Math" w:hAnsi="Cambria Math"/>
              </w:rPr>
              <w:t xml:space="preserve"> which of the following hold(s) good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α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α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347DCF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α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2α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4α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α</m:t>
                    </m:r>
                  </m:e>
                </m:func>
                <m:r>
                  <w:rPr>
                    <w:rFonts w:ascii="Cambria Math" w:hAnsi="Cambria Math"/>
                  </w:rPr>
                  <m:t>=1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347DC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α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BF3DF6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equation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fName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7</m:t>
                          </m:r>
                        </m:e>
                      </m:rad>
                    </m:e>
                  </m:func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E50692">
              <w:rPr>
                <w:rFonts w:ascii="Cambria Math" w:hAnsi="Cambria Math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13EB9" w:rsidRPr="00E50692" w:rsidRDefault="00BF3DF6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 integral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13EB9" w:rsidRPr="00E50692" w:rsidRDefault="00BF3DF6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One irrational solu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13EB9" w:rsidRPr="00E50692" w:rsidRDefault="00BF3DF6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wo real solutions 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13EB9" w:rsidRPr="00E50692" w:rsidRDefault="00BF3DF6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No prime solu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250F0" w:rsidRPr="00DB5034" w:rsidRDefault="006C16CB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 exists a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satisfying the condition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250F0" w:rsidRPr="00DB5034" w:rsidRDefault="006C16C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=a,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A&lt;π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250F0" w:rsidRPr="00DB5034" w:rsidRDefault="006C16C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&gt;a,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A&gt;π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250F0" w:rsidRPr="00DB5034" w:rsidRDefault="006C16C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&lt;a,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A&lt;π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250F0" w:rsidRPr="00DB5034" w:rsidRDefault="006C16C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&lt;a,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A&lt;π/2,b&gt;a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DA0672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the geometric mean betwe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here </m:t>
              </m:r>
              <m:r>
                <w:rPr>
                  <w:rFonts w:ascii="Cambria Math" w:hAnsi="Cambria Math"/>
                </w:rPr>
                <m:t xml:space="preserve">0&lt;α, β&lt;π2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β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F94D6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α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F94D6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α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F94D6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α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F94D6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α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in a triangle </w:t>
            </w:r>
            <m:oMath>
              <m:r>
                <w:rPr>
                  <w:rFonts w:ascii="Cambria Math" w:hAnsi="Cambria Math"/>
                </w:rPr>
                <m:t>PQR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P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Q,</m:t>
                      </m:r>
                    </m:e>
                  </m:func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are in A.P.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 altitudes are in A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 altitudes are in H.P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 medians are in G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6250F0" w:rsidRPr="00DB5034" w:rsidRDefault="000B30F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 medians are in A.P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972365" w:rsidP="002C455C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-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x-1)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="001B0F3F" w:rsidRPr="00E5069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1B0F3F" w:rsidRPr="00E50692">
              <w:rPr>
                <w:rFonts w:ascii="Cambria Math" w:hAnsi="Cambria Math"/>
              </w:rPr>
              <w:t xml:space="preserve"> belongs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, 4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3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4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1B1690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Which of the following do/does not reduce to unity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C3A94" w:rsidRPr="003C3A94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80°+A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80°+A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90°+A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90°+A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016C7F" w:rsidRPr="00A33FF1" w:rsidRDefault="009F4C3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60°-A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cosec </m:t>
                    </m:r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A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C3A94" w:rsidRPr="003C3A94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A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80°+A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90°+A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</m:oMath>
            </m:oMathPara>
          </w:p>
          <w:p w:rsidR="00016C7F" w:rsidRPr="00A33FF1" w:rsidRDefault="009F4C3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90°+A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4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4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1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9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1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9°</m:t>
                        </m:r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90°+A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A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180°-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60°+A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80°+A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90°-A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D94A24" w:rsidP="006B0C0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Sides of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DB5034">
              <w:rPr>
                <w:rFonts w:ascii="Cambria Math" w:hAnsi="Cambria Math"/>
              </w:rPr>
              <w:t xml:space="preserve"> are in A.P.  If </w:t>
            </w:r>
            <m:oMath>
              <m:r>
                <w:rPr>
                  <w:rFonts w:ascii="Cambria Math" w:hAnsi="Cambria Math"/>
                </w:rPr>
                <m:t>a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, c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DB5034">
              <w:rPr>
                <w:rFonts w:ascii="Cambria Math" w:hAnsi="Cambria Math"/>
              </w:rPr>
              <w:t xml:space="preserve">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may be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b-3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c-4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c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c-3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c-3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c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9E6043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 sides of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DB5034">
              <w:rPr>
                <w:rFonts w:ascii="Cambria Math" w:hAnsi="Cambria Math"/>
              </w:rPr>
              <w:t xml:space="preserve"> satisfy the equation </w:t>
            </w:r>
            <m:oMath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4ab+2ac.</m:t>
              </m:r>
            </m:oMath>
            <w:r w:rsidR="009E24D6" w:rsidRPr="00DB5034">
              <w:rPr>
                <w:rFonts w:ascii="Cambria Math" w:hAnsi="Cambria Math"/>
              </w:rPr>
              <w:t xml:space="preserve"> 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16C7F" w:rsidRPr="00DB5034" w:rsidRDefault="009E24D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 triangle is isosce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16C7F" w:rsidRPr="00DB5034" w:rsidRDefault="009E24D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 triangle is obtu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DB5034" w:rsidRDefault="009E24D6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7/8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DB5034" w:rsidRDefault="009E24D6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/4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9B6803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Which of the following identities, wherever defined, hold(s) good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5°+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5°-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 2α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5°+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5°-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7D7A6E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f the sides of a right-angled triangle are in G.P., then the cosines of the acute angle of the triangle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4007B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 which of the following sets the inequalit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&gt;5/8</m:t>
              </m:r>
            </m:oMath>
            <w:r w:rsidRPr="00A33FF1">
              <w:rPr>
                <w:rFonts w:ascii="Cambria Math" w:hAnsi="Cambria Math"/>
              </w:rPr>
              <w:t xml:space="preserve"> holds good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/8,π/8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π/8,5π/8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4,3π/4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π/8,9π/8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all the possible triplets 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 w:rsidRPr="00B25038">
              <w:rPr>
                <w:rFonts w:ascii="Cambria Math" w:hAnsi="Cambria Math"/>
              </w:rPr>
              <w:t xml:space="preserve"> such tha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x)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nfinit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0A412B" w:rsidP="002178ED">
            <w:pPr>
              <w:spacing w:after="0"/>
              <w:contextualSpacing/>
              <w:rPr>
                <w:rFonts w:ascii="Cambria Math" w:hAnsi="Cambria Math"/>
                <w:color w:val="000000" w:themeColor="text1"/>
              </w:rPr>
            </w:pPr>
            <w:r w:rsidRPr="00A33FF1">
              <w:rPr>
                <w:rFonts w:ascii="Cambria Math" w:hAnsi="Cambria Math"/>
              </w:rPr>
              <w:t xml:space="preserve">A circle centred at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 w:rsidRPr="00A33FF1">
              <w:rPr>
                <w:rFonts w:ascii="Cambria Math" w:hAnsi="Cambria Math"/>
              </w:rPr>
              <w:t xml:space="preserve"> has radius 1 and contains the point </w:t>
            </w:r>
            <m:oMath>
              <m:r>
                <w:rPr>
                  <w:rFonts w:ascii="Cambria Math" w:hAnsi="Cambria Math"/>
                </w:rPr>
                <m:t>A.</m:t>
              </m:r>
            </m:oMath>
            <w:r w:rsidRPr="00A33FF1">
              <w:rPr>
                <w:rFonts w:ascii="Cambria Math" w:hAnsi="Cambria Math"/>
              </w:rPr>
              <w:t xml:space="preserve">  Segment </w:t>
            </w:r>
            <m:oMath>
              <m:r>
                <w:rPr>
                  <w:rFonts w:ascii="Cambria Math" w:hAnsi="Cambria Math"/>
                </w:rPr>
                <m:t>AB</m:t>
              </m:r>
            </m:oMath>
            <w:r w:rsidRPr="00A33FF1">
              <w:rPr>
                <w:rFonts w:ascii="Cambria Math" w:hAnsi="Cambria Math"/>
              </w:rPr>
              <w:t xml:space="preserve"> is tangent to the circle at </w:t>
            </w:r>
            <m:oMath>
              <m:r>
                <w:rPr>
                  <w:rFonts w:ascii="Cambria Math" w:hAnsi="Cambria Math"/>
                </w:rPr>
                <m:t xml:space="preserve">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∠AOB=θ.</m:t>
              </m:r>
            </m:oMath>
            <w:r w:rsidR="00E75274" w:rsidRPr="00A33FF1">
              <w:rPr>
                <w:rFonts w:ascii="Cambria Math" w:hAnsi="Cambria Math"/>
              </w:rPr>
              <w:t xml:space="preserve">  If point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="00E75274" w:rsidRPr="00A33FF1">
              <w:rPr>
                <w:rFonts w:ascii="Cambria Math" w:hAnsi="Cambria Math"/>
              </w:rPr>
              <w:t xml:space="preserve"> lies</w:t>
            </w:r>
            <w:r w:rsidR="00D15456" w:rsidRPr="00A33FF1">
              <w:rPr>
                <w:rFonts w:ascii="Cambria Math" w:hAnsi="Cambria Math"/>
              </w:rPr>
              <w:t xml:space="preserve"> </w:t>
            </w:r>
            <w:r w:rsidR="00E75274" w:rsidRPr="00A33FF1">
              <w:rPr>
                <w:rFonts w:ascii="Cambria Math" w:hAnsi="Cambria Math"/>
              </w:rPr>
              <w:t xml:space="preserve">on </w:t>
            </w:r>
            <m:oMath>
              <m:r>
                <w:rPr>
                  <w:rFonts w:ascii="Cambria Math" w:hAnsi="Cambria Math"/>
                </w:rPr>
                <m:t xml:space="preserve">O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BC</m:t>
              </m:r>
            </m:oMath>
            <w:r w:rsidR="00E75274" w:rsidRPr="00A33FF1">
              <w:rPr>
                <w:rFonts w:ascii="Cambria Math" w:hAnsi="Cambria Math"/>
              </w:rPr>
              <w:t xml:space="preserve"> bisects the angle </w:t>
            </w:r>
            <m:oMath>
              <m:r>
                <w:rPr>
                  <w:rFonts w:ascii="Cambria Math" w:hAnsi="Cambria Math"/>
                </w:rPr>
                <m:t>ABO,</m:t>
              </m:r>
            </m:oMath>
            <w:r w:rsidR="00E75274" w:rsidRPr="00A33FF1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OC</m:t>
              </m:r>
            </m:oMath>
            <w:r w:rsidR="00E75274" w:rsidRPr="00A33FF1">
              <w:rPr>
                <w:rFonts w:ascii="Cambria Math" w:hAnsi="Cambria Math"/>
              </w:rPr>
              <w:t xml:space="preserve"> equals</w:t>
            </w:r>
          </w:p>
          <w:p w:rsidR="00E75274" w:rsidRPr="00A33FF1" w:rsidRDefault="00A054F3" w:rsidP="002178ED">
            <w:pPr>
              <w:spacing w:after="0"/>
              <w:contextualSpacing/>
              <w:rPr>
                <w:rFonts w:ascii="Cambria Math" w:hAnsi="Cambria Math"/>
                <w:i/>
                <w:color w:val="FF0000"/>
              </w:rPr>
            </w:pPr>
            <w:r w:rsidRPr="00A33FF1">
              <w:rPr>
                <w:rFonts w:ascii="Cambria Math" w:hAnsi="Cambria Math"/>
              </w:rPr>
              <w:object w:dxaOrig="2470" w:dyaOrig="2827">
                <v:shape id="_x0000_i1030" type="#_x0000_t75" style="width:93.6pt;height:108pt" o:ole="">
                  <v:imagedata r:id="IM3Q688Q0" o:title=""/>
                </v:shape>
                <o:OLEObject Type="Embed" ProgID="ChemDraw.Document.6.0" ShapeID="_x0000_i1030" DrawAspect="Content" ObjectID="_1478862007" r:id="OM3Q688Q0"/>
              </w:objec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75274" w:rsidRPr="00DB5034" w:rsidRDefault="00475591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is the area and </w:t>
            </w:r>
            <m:oMath>
              <m:r>
                <w:rPr>
                  <w:rFonts w:ascii="Cambria Math" w:hAnsi="Cambria Math"/>
                </w:rPr>
                <m:t>2s</m:t>
              </m:r>
            </m:oMath>
            <w:r w:rsidRPr="00DB5034">
              <w:rPr>
                <w:rFonts w:ascii="Cambria Math" w:hAnsi="Cambria Math"/>
              </w:rPr>
              <w:t xml:space="preserve"> is the sum of the sides of a triangle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3810C9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3810C9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3810C9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DB5034" w:rsidRDefault="003810C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8E3260" w:rsidP="002178ED">
            <w:pPr>
              <w:spacing w:after="0"/>
              <w:contextualSpacing/>
              <w:jc w:val="both"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 xml:space="preserve">α, β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γ</m:t>
              </m:r>
            </m:oMath>
            <w:r w:rsidRPr="00A33FF1">
              <w:rPr>
                <w:rFonts w:ascii="Cambria Math" w:hAnsi="Cambria Math"/>
              </w:rPr>
              <w:t xml:space="preserve"> be some angles in the first quadrant satisfying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+β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5/8</m:t>
              </m:r>
            </m:oMath>
            <w:r w:rsidRPr="00A33FF1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r>
                <w:rPr>
                  <w:rFonts w:ascii="Cambria Math" w:hAnsi="Cambria Math"/>
                </w:rPr>
                <m:t>γ=17/8,</m:t>
              </m:r>
            </m:oMath>
            <w:r w:rsidRPr="00A33FF1">
              <w:rPr>
                <w:rFonts w:ascii="Cambria Math" w:hAnsi="Cambria Math"/>
              </w:rPr>
              <w:t xml:space="preserve"> then which of the following hold(s) good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883E2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+β+γ=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02C3C" w:rsidRPr="00A33FF1" w:rsidRDefault="0016524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expression </w:t>
            </w:r>
            <m:oMath>
              <m:r>
                <w:rPr>
                  <w:rFonts w:ascii="Cambria Math" w:hAnsi="Cambria Math"/>
                </w:rPr>
                <m:t>3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π-α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π+α</m:t>
                              </m:r>
                            </m:e>
                          </m:d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/>
                </w:rPr>
                <m:t>-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π+α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5π-α)</m:t>
                          </m:r>
                        </m:e>
                      </m:func>
                    </m:e>
                  </m:func>
                </m:e>
              </m:d>
            </m:oMath>
            <w:r w:rsidR="00DA2326"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02C3C" w:rsidRPr="00A33FF1" w:rsidRDefault="00DA232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02C3C" w:rsidRPr="00A33FF1" w:rsidRDefault="00DA232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02C3C" w:rsidRPr="00A33FF1" w:rsidRDefault="00DA232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02C3C" w:rsidRPr="00A33FF1" w:rsidRDefault="00DA232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func>
              <m:r>
                <w:rPr>
                  <w:rFonts w:ascii="Cambria Math" w:hAnsi="Cambria Math"/>
                </w:rPr>
                <m:t>&gt;0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x-2&lt;0</m:t>
              </m:r>
            </m:oMath>
            <w:r w:rsidRPr="00B25038">
              <w:rPr>
                <w:rFonts w:ascii="Cambria Math" w:hAnsi="Cambria Math"/>
              </w:rPr>
              <w:t xml:space="preserve"> (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is measured in radians).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lies in the interv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-1, 2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15665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 2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148D5" w:rsidRDefault="004148D5" w:rsidP="00DE3BDD">
            <w:pPr>
              <w:spacing w:after="0"/>
              <w:contextualSpacing/>
              <w:rPr>
                <w:rFonts w:ascii="Cambria Math" w:hAnsi="Cambria Math"/>
              </w:rPr>
            </w:pPr>
            <w:r w:rsidRPr="00931AA0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∆ABC, ∠A=90°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c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B 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>are rational numbers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148D5" w:rsidRDefault="004148D5" w:rsidP="00DE3BD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ascii="Cambria Math" w:hAnsi="Cambria Math"/>
              </w:rPr>
              <w:t xml:space="preserve"> is rational 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148D5" w:rsidRDefault="004148D5" w:rsidP="00DE3BD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ascii="Cambria Math" w:hAnsi="Cambria Math"/>
              </w:rPr>
              <w:t xml:space="preserve"> is irra</w:t>
            </w:r>
            <w:proofErr w:type="spellStart"/>
            <w:r>
              <w:rPr>
                <w:rFonts w:ascii="Cambria Math" w:hAnsi="Cambria Math"/>
              </w:rPr>
              <w:t>tional</w:t>
            </w:r>
            <w:proofErr w:type="spellEnd"/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148D5" w:rsidRDefault="004148D5" w:rsidP="00DE3BD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b</m:t>
              </m:r>
            </m:oMath>
            <w:r>
              <w:rPr>
                <w:rFonts w:ascii="Cambria Math" w:hAnsi="Cambria Math"/>
              </w:rPr>
              <w:t xml:space="preserve"> is ration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148D5" w:rsidRDefault="004148D5" w:rsidP="00DE3BD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b</m:t>
              </m:r>
            </m:oMath>
            <w:r>
              <w:rPr>
                <w:rFonts w:ascii="Cambria Math" w:hAnsi="Cambria Math"/>
              </w:rPr>
              <w:t xml:space="preserve"> is irration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B25038" w:rsidRDefault="002B1750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A general solutio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="00DF76E6" w:rsidRPr="00B25038">
              <w:rPr>
                <w:rFonts w:ascii="Cambria Math" w:hAnsi="Cambria Math"/>
              </w:rPr>
              <w:t xml:space="preserve">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2B175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2B175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2B175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2B1750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96124E" w:rsidP="000B4D3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(x+π/3)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a</m:t>
              </m:r>
            </m:oMath>
            <w:r w:rsidRPr="00B25038">
              <w:rPr>
                <w:rFonts w:ascii="Cambria Math" w:hAnsi="Cambria Math"/>
                <w:i/>
              </w:rPr>
              <w:t xml:space="preserve"> </w:t>
            </w:r>
            <w:r w:rsidRPr="00B25038">
              <w:rPr>
                <w:rFonts w:ascii="Cambria Math" w:hAnsi="Cambria Math"/>
              </w:rPr>
              <w:t>has real solutions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B1750" w:rsidRPr="00B25038" w:rsidRDefault="0096124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integral values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25038">
              <w:rPr>
                <w:rFonts w:ascii="Cambria Math" w:hAnsi="Cambria Math"/>
              </w:rPr>
              <w:t xml:space="preserve"> are 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B1750" w:rsidRPr="00B25038" w:rsidRDefault="0096124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um of number of integral values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25038">
              <w:rPr>
                <w:rFonts w:ascii="Cambria Math" w:hAnsi="Cambria Math"/>
              </w:rPr>
              <w:t xml:space="preserve"> is 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B1750" w:rsidRPr="00B25038" w:rsidRDefault="0096124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 xml:space="preserve">a=1, </m:t>
              </m:r>
            </m:oMath>
            <w:r w:rsidRPr="00B25038">
              <w:rPr>
                <w:rFonts w:ascii="Cambria Math" w:hAnsi="Cambria Math"/>
              </w:rPr>
              <w:t xml:space="preserve">number of solutions 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are 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B1750" w:rsidRPr="00B25038" w:rsidRDefault="0096124E" w:rsidP="000B4D3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 xml:space="preserve">a=1, </m:t>
              </m:r>
            </m:oMath>
            <w:r w:rsidRPr="00B25038">
              <w:rPr>
                <w:rFonts w:ascii="Cambria Math" w:hAnsi="Cambria Math"/>
              </w:rPr>
              <w:t xml:space="preserve">number of solutions 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are 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4D0CCD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Lengths of the tangents from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 w:rsidR="00B73B96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</m:oMath>
            <w:r w:rsidRPr="00DB5034">
              <w:rPr>
                <w:rFonts w:ascii="Cambria Math" w:hAnsi="Cambria Math"/>
              </w:rPr>
              <w:t xml:space="preserve"> to the incircle are in A.P.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4D0CCD" w:rsidRPr="00DB5034">
              <w:rPr>
                <w:rFonts w:ascii="Cambria Math" w:hAnsi="Cambria Math"/>
              </w:rPr>
              <w:t xml:space="preserve"> are in H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4D0CCD" w:rsidRPr="00DB5034">
              <w:rPr>
                <w:rFonts w:ascii="Cambria Math" w:hAnsi="Cambria Math"/>
              </w:rPr>
              <w:t xml:space="preserve"> are in A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4D0CCD" w:rsidP="006B0C02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, b, c</m:t>
              </m:r>
            </m:oMath>
            <w:r w:rsidRPr="00DB5034">
              <w:rPr>
                <w:rFonts w:ascii="Cambria Math" w:hAnsi="Cambria Math"/>
              </w:rPr>
              <w:t xml:space="preserve"> are in A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c-3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b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666F0" w:rsidRDefault="006666F0" w:rsidP="006666F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solution of the equation </w:t>
            </w:r>
            <m:oMath>
              <m:r>
                <w:rPr>
                  <w:rFonts w:ascii="Cambria Math" w:hAnsi="Cambria Math"/>
                </w:rPr>
                <m:t>9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1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2x+1=6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/>
                </w:rPr>
                <m:t>x+6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</m:oMath>
            <w:r>
              <w:rPr>
                <w:rFonts w:ascii="Cambria Math" w:hAnsi="Cambria Math"/>
              </w:rPr>
              <w:t xml:space="preserve"> is/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666F0" w:rsidRDefault="006666F0" w:rsidP="006666F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nπ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, 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666F0" w:rsidRDefault="006666F0" w:rsidP="006666F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nπ+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ad>
                          <m:ra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g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rad>
                      </m:e>
                    </m:d>
                    <m:r>
                      <w:rPr>
                        <w:rFonts w:ascii="Cambria Math" w:hAnsi="Cambria Math"/>
                      </w:rPr>
                      <m:t>,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 w:cs="Calibri"/>
                  </w:rPr>
                  <m:t xml:space="preserve"> n∈I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666F0" w:rsidRDefault="006666F0" w:rsidP="006666F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nπ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  </m:t>
                        </m:r>
                        <m:rad>
                          <m:ra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g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rad>
                      </m:e>
                    </m:d>
                    <m:r>
                      <w:rPr>
                        <w:rFonts w:ascii="Cambria Math" w:hAnsi="Cambria Math"/>
                      </w:rPr>
                      <m:t>,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 w:cs="Calibri"/>
                  </w:rPr>
                  <m:t xml:space="preserve"> 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6666F0" w:rsidRDefault="006666F0" w:rsidP="006666F0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ne of the abo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3533F2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Suppose </w:t>
            </w:r>
            <m:oMath>
              <m:r>
                <w:rPr>
                  <w:rFonts w:ascii="Cambria Math" w:hAnsi="Cambria Math"/>
                </w:rPr>
                <m:t>ABCD</m:t>
              </m:r>
            </m:oMath>
            <w:r w:rsidRPr="00A33FF1">
              <w:rPr>
                <w:rFonts w:ascii="Cambria Math" w:hAnsi="Cambria Math"/>
              </w:rPr>
              <w:t xml:space="preserve"> (in order) is a quadri</w:t>
            </w:r>
            <w:r w:rsidR="0060068E" w:rsidRPr="00A33FF1">
              <w:rPr>
                <w:rFonts w:ascii="Cambria Math" w:hAnsi="Cambria Math"/>
              </w:rPr>
              <w:t xml:space="preserve">lateral inscribed in a circle. </w:t>
            </w:r>
            <w:r w:rsidRPr="00A33FF1">
              <w:rPr>
                <w:rFonts w:ascii="Cambria Math" w:hAnsi="Cambria Math"/>
              </w:rPr>
              <w:t>Which of the following is/are always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3533F2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A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296A21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α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="00B95EE8" w:rsidRPr="00B25038">
              <w:rPr>
                <w:rFonts w:ascii="Cambria Math" w:hAnsi="Cambria Math"/>
              </w:rPr>
              <w:t xml:space="preserve">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="00B95EE8" w:rsidRPr="00B25038">
              <w:rPr>
                <w:rFonts w:ascii="Cambria Math" w:hAnsi="Cambria Math"/>
              </w:rPr>
              <w:t xml:space="preserve"> can be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B95EE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±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±α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α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α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A27324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a&gt;0, ≠1,</m:t>
              </m:r>
            </m:oMath>
            <w:r w:rsidRPr="00E50692">
              <w:rPr>
                <w:rFonts w:ascii="Cambria Math" w:hAnsi="Cambria Math"/>
              </w:rPr>
              <w:t xml:space="preserve"> the roots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ax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x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E50692">
              <w:rPr>
                <w:rFonts w:ascii="Cambria Math" w:hAnsi="Cambria Math"/>
              </w:rPr>
              <w:t xml:space="preserve"> are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/3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/4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A27324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/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302E9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∆ABC,</m:t>
              </m:r>
            </m:oMath>
            <w:r w:rsidRPr="00DB5034">
              <w:rPr>
                <w:rFonts w:ascii="Cambria Math" w:hAnsi="Cambria Math"/>
              </w:rPr>
              <w:t xml:space="preserve">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+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c</m:t>
                      </m:r>
                    </m:den>
                  </m:f>
                </m:e>
              </m:rad>
              <m:r>
                <w:rPr>
                  <w:rFonts w:ascii="Cambria Math" w:hAnsi="Cambria Math"/>
                </w:rPr>
                <m:t>,</m:t>
              </m:r>
            </m:oMath>
            <w:r w:rsidRPr="00DB5034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DB5034" w:rsidRDefault="00302E9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re</w:t>
            </w:r>
            <w:r w:rsidR="00B73B96" w:rsidRPr="00DB5034">
              <w:rPr>
                <w:rFonts w:ascii="Cambria Math" w:hAnsi="Cambria Math"/>
              </w:rPr>
              <w:t>a</w:t>
            </w:r>
            <w:r w:rsidRPr="00DB5034">
              <w:rPr>
                <w:rFonts w:ascii="Cambria Math" w:hAnsi="Cambria Math"/>
              </w:rPr>
              <w:t xml:space="preserve"> of triangle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ab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DB5034" w:rsidRDefault="00302E9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Circumradius is equal to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DB5034" w:rsidRDefault="00302E9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rea of triangle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bc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DB5034" w:rsidRDefault="00302E9F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Circumradius is equal to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A16BC" w:rsidRPr="00E50692" w:rsidRDefault="0035528A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real solutions of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+2</m:t>
                  </m:r>
                </m:sup>
              </m:sSup>
              <m:r>
                <w:rPr>
                  <w:rFonts w:ascii="Cambria Math" w:hAnsi="Cambria Math"/>
                </w:rPr>
                <m:t xml:space="preserve"> . 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</w:rPr>
                    <m:t>6-x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</m:sSup>
            </m:oMath>
            <w:r w:rsidR="007A16BC" w:rsidRPr="00E50692">
              <w:rPr>
                <w:rFonts w:ascii="Cambria Math" w:hAnsi="Cambria Math"/>
              </w:rPr>
              <w:t xml:space="preserve"> is/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13EB9" w:rsidRPr="00E50692" w:rsidRDefault="007A16BC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13EB9" w:rsidRPr="00E50692" w:rsidRDefault="007A16BC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7A16BC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50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4-3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1527D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+y=2π/3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/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2,</m:t>
              </m:r>
            </m:oMath>
            <w:r w:rsidRPr="00B25038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510FA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values of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4π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>are 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510FA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values of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4π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>are 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510FAD" w:rsidP="000B4D3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values of </w:t>
            </w:r>
            <m:oMath>
              <m:r>
                <w:rPr>
                  <w:rFonts w:ascii="Cambria Math" w:hAnsi="Cambria Math"/>
                </w:rPr>
                <m:t>y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4π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>are 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510FAD" w:rsidP="000B4D3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values of </w:t>
            </w:r>
            <m:oMath>
              <m:r>
                <w:rPr>
                  <w:rFonts w:ascii="Cambria Math" w:hAnsi="Cambria Math"/>
                </w:rPr>
                <m:t>y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4π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>are 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2F10C6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f the tangents of the angles </w:t>
            </w:r>
            <m:oMath>
              <m:r>
                <w:rPr>
                  <w:rFonts w:ascii="Cambria Math" w:hAnsi="Cambria Math"/>
                </w:rPr>
                <m:t xml:space="preserve">A </m:t>
              </m:r>
            </m:oMath>
            <w:r w:rsidR="00994D60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</m:t>
              </m:r>
            </m:oMath>
            <w:r w:rsidRPr="00DB5034">
              <w:rPr>
                <w:rFonts w:ascii="Cambria Math" w:hAnsi="Cambria Math"/>
              </w:rPr>
              <w:t xml:space="preserve">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satisfy the equation </w:t>
            </w:r>
            <m:oMath>
              <m:r>
                <w:rPr>
                  <w:rFonts w:ascii="Cambria Math" w:hAnsi="Cambria Math"/>
                </w:rPr>
                <m:t>a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x+ab=0,</m:t>
              </m:r>
            </m:oMath>
            <w:r w:rsidRPr="00DB5034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a/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b/a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7C5190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Which of the following is/are correct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&g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, ∀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π/4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ec 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ec 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, ∀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π/2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/3</m:t>
                        </m:r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, ∀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π/2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&g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, ∀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π/2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F0FA0" w:rsidRPr="00213E04" w:rsidRDefault="00D765E6" w:rsidP="00213E0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 w:rsidRPr="00213E04">
              <w:rPr>
                <w:rFonts w:ascii="Cambria Math" w:hAnsi="Cambria Math"/>
              </w:rPr>
              <w:t xml:space="preserve">If in a </w:t>
            </w:r>
            <m:oMath>
              <m:r>
                <w:rPr>
                  <w:rFonts w:ascii="Cambria Math" w:hAnsi="Cambria Math"/>
                </w:rPr>
                <m:t>∆ABC,</m:t>
              </m:r>
            </m:oMath>
          </w:p>
          <w:p w:rsidR="00D765E6" w:rsidRPr="00213E04" w:rsidRDefault="00A0312F" w:rsidP="00213E0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D765E6" w:rsidRPr="00213E04" w:rsidRDefault="00D765E6" w:rsidP="00213E0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C+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+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up>
                                      </m:sSup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,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e>
                  </m:func>
                </m:e>
              </m:func>
            </m:oMath>
            <w:r w:rsidRPr="00213E04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A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F0FA0" w:rsidRPr="00213E04" w:rsidRDefault="00A0312F" w:rsidP="00213E0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</m:den>
                </m:f>
                <m:r>
                  <w:rPr>
                    <w:rFonts w:ascii="Cambria Math" w:hAnsi="Cambria Math" w:cs="Calibri"/>
                  </w:rPr>
                  <m:t>,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F0FA0" w:rsidRPr="00213E04" w:rsidRDefault="00A0312F" w:rsidP="00213E0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</w:rPr>
                  <m:t>,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F0FA0" w:rsidRPr="00213E04" w:rsidRDefault="00A0312F" w:rsidP="00213E04">
            <w:pPr>
              <w:spacing w:after="0"/>
              <w:contextualSpacing/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 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F0FA0" w:rsidRPr="00213E04" w:rsidRDefault="00D765E6" w:rsidP="00213E04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213E04">
              <w:rPr>
                <w:rFonts w:ascii="Cambria Math" w:hAnsi="Cambria Math" w:cs="Calibri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74FDB" w:rsidRDefault="00474FDB" w:rsidP="00474FD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)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rPr>
                <w:rFonts w:ascii="Cambria Math" w:hAnsi="Cambria Math"/>
              </w:rPr>
              <w:t xml:space="preserve"> must be lie in the interv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74FDB" w:rsidRDefault="00474FDB" w:rsidP="00474FD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74FDB" w:rsidRDefault="00474FDB" w:rsidP="00474FD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, 0</m:t>
                    </m:r>
                    <m:ctrlPr>
                      <w:rPr>
                        <w:rFonts w:ascii="Cambria Math" w:hAnsi="Cambria Math" w:cs="Calibri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74FDB" w:rsidRDefault="00474FDB" w:rsidP="00474FD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 xml:space="preserve"> π,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74FDB" w:rsidRDefault="00474FDB" w:rsidP="00474FD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, π</m:t>
                    </m:r>
                    <m:ctrlPr>
                      <w:rPr>
                        <w:rFonts w:ascii="Cambria Math" w:hAnsi="Cambria Math" w:cs="Calibri"/>
                        <w:i/>
                      </w:rPr>
                    </m:ctrlP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B25038" w:rsidRDefault="00DF76E6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B25038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 xml:space="preserve">θ </m:t>
              </m:r>
            </m:oMath>
            <w:r w:rsidRPr="00B25038">
              <w:rPr>
                <w:rFonts w:ascii="Cambria Math" w:hAnsi="Cambria Math"/>
              </w:rPr>
              <w:t>is equal t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B25038" w:rsidRDefault="00345D8D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B25038" w:rsidRDefault="00345D8D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B25038" w:rsidRDefault="00345D8D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B25038" w:rsidRDefault="00345D8D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D72FE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 area of a regular polygon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DB5034">
              <w:rPr>
                <w:rFonts w:ascii="Cambria Math" w:hAnsi="Cambria Math"/>
              </w:rPr>
              <w:t xml:space="preserve"> sides is (where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DB5034">
              <w:rPr>
                <w:rFonts w:ascii="Cambria Math" w:hAnsi="Cambria Math"/>
              </w:rPr>
              <w:t xml:space="preserve"> is inradius,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DB5034">
              <w:rPr>
                <w:rFonts w:ascii="Cambria Math" w:hAnsi="Cambria Math"/>
              </w:rPr>
              <w:t xml:space="preserve"> is circumradius and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is side of the triangle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F17E4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F17E4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96CEF" w:rsidRDefault="00696CEF" w:rsidP="00DE3BDD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0≤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θ≤π/2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+</m:t>
                  </m:r>
                  <m:r>
                    <w:rPr>
                      <w:rFonts w:ascii="Cambria Math" w:hAnsi="Cambria Math"/>
                    </w:rPr>
                    <m:t>Y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,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 y=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Y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θ </m:t>
                  </m:r>
                </m:e>
              </m:func>
            </m:oMath>
            <w:r>
              <w:rPr>
                <w:rFonts w:ascii="Cambria Math" w:hAnsi="Cambria Math"/>
              </w:rPr>
              <w:t xml:space="preserve">such </w:t>
            </w:r>
            <w:proofErr w:type="gramStart"/>
            <w:r>
              <w:rPr>
                <w:rFonts w:ascii="Cambria Math" w:hAnsi="Cambria Math"/>
              </w:rPr>
              <w:t xml:space="preserve">that </w:t>
            </w:r>
            <m:oMath>
              <w:proofErr w:type="gramEnd"/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</w:rPr>
                <m:t>xy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>
              <w:rPr>
                <w:rFonts w:ascii="Cambria Math" w:hAnsi="Cambria Math"/>
              </w:rPr>
              <w:t>are constants. Then,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96CEF" w:rsidRDefault="00696CEF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-1, b=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96CEF" w:rsidRDefault="00696CEF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96CEF" w:rsidRDefault="00696CEF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3,b=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96CEF" w:rsidRDefault="00696CEF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F051F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+y=π/4</m:t>
              </m:r>
            </m:oMath>
            <w:r w:rsidRPr="00B25038">
              <w:rPr>
                <w:rFonts w:ascii="Cambria Math" w:hAnsi="Cambria Math"/>
              </w:rPr>
              <w:t xml:space="preserve"> and</w:t>
            </w:r>
            <w:r w:rsidR="001527DD" w:rsidRPr="00B25038">
              <w:rPr>
                <w:rFonts w:ascii="Cambria Math" w:hAnsi="Cambria Math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B25038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0 </m:t>
              </m:r>
            </m:oMath>
            <w:r w:rsidR="00573F41" w:rsidRPr="00B25038">
              <w:rPr>
                <w:rFonts w:ascii="Cambria Math" w:hAnsi="Cambria Math"/>
              </w:rPr>
              <w:t>alway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1527DD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w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nπ+π/4</m:t>
              </m:r>
            </m:oMath>
            <w:r w:rsidRPr="00B25038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-nπ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573F41" w:rsidP="000B4D3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oMath>
            <w:r w:rsidR="001527DD" w:rsidRPr="00B25038">
              <w:rPr>
                <w:rFonts w:ascii="Cambria Math" w:hAnsi="Cambria Math"/>
              </w:rPr>
              <w:t>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=nπ </m:t>
              </m:r>
            </m:oMath>
            <w:r w:rsidR="001527DD" w:rsidRPr="00B25038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y=nπ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</m:t>
                  </m:r>
                </m:e>
              </m:d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1527D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x=nπ+π/4</m:t>
              </m:r>
            </m:oMath>
            <w:r w:rsidRPr="00B25038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y=nπ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D7016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b-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c-a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a-b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n which of the following is/are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D70169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yz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c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BC7631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b+c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c+a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+b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13EB9" w:rsidRPr="00E50692" w:rsidRDefault="00D70169" w:rsidP="002C455C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yz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c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71EC" w:rsidRDefault="005171EC" w:rsidP="00DE3BDD">
            <w:pPr>
              <w:spacing w:after="0"/>
              <w:contextualSpacing/>
              <w:rPr>
                <w:rFonts w:ascii="Cambria Math" w:hAnsi="Cambria Math"/>
              </w:rPr>
            </w:pPr>
            <w:r w:rsidRPr="00931AA0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71EC" w:rsidRDefault="005171EC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y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71EC" w:rsidRDefault="005171EC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2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71EC" w:rsidRDefault="005171EC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71EC" w:rsidRDefault="005171EC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≥1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83268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in </w:t>
            </w:r>
            <m:oMath>
              <m:r>
                <w:rPr>
                  <w:rFonts w:ascii="Cambria Math" w:hAnsi="Cambria Math"/>
                </w:rPr>
                <m:t>(0, π/2)</m:t>
              </m:r>
            </m:oMath>
            <w:r w:rsidRPr="00B25038">
              <w:rPr>
                <w:rFonts w:ascii="Cambria Math" w:hAnsi="Cambria Math"/>
              </w:rPr>
              <w:t xml:space="preserve"> satisfying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F5508" w:rsidRDefault="001F5508" w:rsidP="00DE3BD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here</m:t>
              </m:r>
              <m:r>
                <w:rPr>
                  <w:rFonts w:ascii="Cambria Math" w:hAnsi="Cambria Math"/>
                </w:rPr>
                <m:t xml:space="preserve"> A≠B, </m:t>
              </m:r>
            </m:oMath>
            <w:r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F5508" w:rsidRDefault="001F5508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+y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F5508" w:rsidRDefault="001F5508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-y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F5508" w:rsidRDefault="001F5508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A+B)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A-B)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+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-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F5508" w:rsidRDefault="001F5508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x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r>
                  <w:rPr>
                    <w:rFonts w:ascii="Cambria Math" w:hAnsi="Cambria Math"/>
                  </w:rPr>
                  <m:t xml:space="preserve"> A+y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=0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E909E1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The expressio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func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hen </m:t>
              </m:r>
              <m:r>
                <w:rPr>
                  <w:rFonts w:ascii="Cambria Math" w:hAnsi="Cambria Math"/>
                </w:rPr>
                <m:t>x=π/12</m:t>
              </m:r>
            </m:oMath>
            <w:r w:rsidRPr="00A33FF1">
              <w:rPr>
                <w:rFonts w:ascii="Cambria Math" w:hAnsi="Cambria Math"/>
              </w:rPr>
              <w:t xml:space="preserve"> can be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531F5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531F5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531F5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π/1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531F53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π/12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in the interval </w:t>
            </w:r>
            <m:oMath>
              <m:r>
                <w:rPr>
                  <w:rFonts w:ascii="Cambria Math" w:hAnsi="Cambria Math"/>
                </w:rPr>
                <m:t>[0, 5π]</m:t>
              </m:r>
            </m:oMath>
            <w:r w:rsidRPr="00B25038">
              <w:rPr>
                <w:rFonts w:ascii="Cambria Math" w:hAnsi="Cambria Math"/>
              </w:rPr>
              <w:t xml:space="preserve"> satisfying the equation </w:t>
            </w:r>
            <m:oMath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7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2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15665" w:rsidRPr="00B25038" w:rsidRDefault="00A41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862204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For the smallest positive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603BF6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,</m:t>
              </m:r>
            </m:oMath>
            <w:r w:rsidRPr="00B25038">
              <w:rPr>
                <w:rFonts w:ascii="Cambria Math" w:hAnsi="Cambria Math"/>
              </w:rPr>
              <w:t xml:space="preserve"> the equation </w:t>
            </w:r>
            <m:oMath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3</m:t>
              </m:r>
            </m:oMath>
            <w:r w:rsidRPr="00B25038">
              <w:rPr>
                <w:rFonts w:ascii="Cambria Math" w:hAnsi="Cambria Math"/>
              </w:rPr>
              <w:t xml:space="preserve"> has a solution, then which of the following is/are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656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ordered pair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 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="00F051FD" w:rsidRPr="00B25038">
              <w:rPr>
                <w:rFonts w:ascii="Cambria Math" w:hAnsi="Cambria Math"/>
              </w:rPr>
              <w:t xml:space="preserve">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65622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ordered pair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 y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F051FD" w:rsidRPr="00B25038">
              <w:rPr>
                <w:rFonts w:ascii="Cambria Math" w:hAnsi="Cambria Math"/>
              </w:rPr>
              <w:t xml:space="preserve">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570E81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y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</m:den>
                  </m:f>
                </m:e>
              </m:rad>
            </m:oMath>
            <w:r w:rsidRPr="00B25038">
              <w:rPr>
                <w:rFonts w:ascii="Cambria Math" w:hAnsi="Cambria Math"/>
              </w:rPr>
              <w:t xml:space="preserve"> 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</m:oMath>
            <w:r w:rsidRPr="00B25038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9C48D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π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9C48D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9C48D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9C48D6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3π/4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B34527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b&gt;1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t&gt;0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t&gt;0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x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  <w:r w:rsidR="00092CCE" w:rsidRPr="00A33FF1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A33FF1" w:rsidRDefault="00092CCE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/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) 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</m:e>
                    </m:ra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76024B" w:rsidP="000B4D3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n a right-angled triangle, the hypotenuse is </w:t>
            </w:r>
            <m:oMath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B25038">
              <w:rPr>
                <w:rFonts w:ascii="Cambria Math" w:hAnsi="Cambria Math"/>
              </w:rPr>
              <w:t xml:space="preserve"> times the perpendicular drawn from the opposite vertex.  Then the other acute angles of the triangle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02C3C" w:rsidRPr="00A33FF1" w:rsidRDefault="00DA232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0&lt;∅≤π/2,</m:t>
              </m:r>
            </m:oMath>
            <w:r w:rsidRPr="00A33FF1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x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n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∅</m:t>
                      </m:r>
                    </m:e>
                  </m:func>
                </m:e>
              </m:nary>
              <m:r>
                <w:rPr>
                  <w:rFonts w:ascii="Cambria Math" w:hAnsi="Cambria Math"/>
                </w:rPr>
                <m:t>, y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∅</m:t>
                      </m:r>
                    </m:e>
                  </m:func>
                </m:e>
              </m:nary>
              <m:r>
                <w:rPr>
                  <w:rFonts w:ascii="Cambria Math" w:hAnsi="Cambria Math"/>
                </w:rPr>
                <m:t>, z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∅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n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∅</m:t>
                          </m:r>
                        </m:e>
                      </m:func>
                    </m:e>
                  </m:func>
                </m:e>
              </m:nary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DA232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yz=xz+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DA232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yz=xy+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DA232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yz=x+y+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02C3C" w:rsidRPr="00A33FF1" w:rsidRDefault="00DA232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yz=yz+x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4007B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Which of the following inequalities hold true in any triangle </w:t>
            </w:r>
            <m:oMath>
              <m:r>
                <w:rPr>
                  <w:rFonts w:ascii="Cambria Math" w:hAnsi="Cambria Math"/>
                </w:rPr>
                <m:t>ABC?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BE7C51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 a triangle, the angles are in A.P. and the lengths of the two larger sides are 10 and 9, respectively, then the length of the third side 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BE7C5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BE7C5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.7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BE7C51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DB5034" w:rsidRDefault="00BE7C51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DF5BB5" w:rsidP="000B4D3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hich of the following sets can be the subset of the general solution of </w:t>
            </w:r>
            <m:oMath>
              <m:r>
                <w:rPr>
                  <w:rFonts w:ascii="Cambria Math" w:hAnsi="Cambria Math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  <m:r>
                <w:rPr>
                  <w:rFonts w:ascii="Cambria Math" w:hAnsi="Cambria Math"/>
                </w:rPr>
                <m:t>?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DF5BB5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DF5BB5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DF5BB5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750" w:rsidRPr="00B25038" w:rsidRDefault="00DF5BB5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445423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in a triangl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+2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DB5034">
              <w:rPr>
                <w:rFonts w:ascii="Cambria Math" w:hAnsi="Cambria Math"/>
              </w:rPr>
              <w:t xml:space="preserve">then its angle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E8788E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E8788E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2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E8788E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5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E8788E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0°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6D56B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be an isosceles triangle with base </w:t>
            </w:r>
            <m:oMath>
              <m:r>
                <w:rPr>
                  <w:rFonts w:ascii="Cambria Math" w:hAnsi="Cambria Math"/>
                </w:rPr>
                <m:t>BC.</m:t>
              </m:r>
            </m:oMath>
            <w:r w:rsidRPr="00DB5034">
              <w:rPr>
                <w:rFonts w:ascii="Cambria Math" w:hAnsi="Cambria Math"/>
              </w:rPr>
              <w:t xml:space="preserve">  If </w:t>
            </w:r>
            <m:oMath>
              <m:r>
                <w:rPr>
                  <w:rFonts w:ascii="Cambria Math" w:hAnsi="Cambria Math"/>
                </w:rPr>
                <m:t>'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oMath>
            <w:r w:rsidRPr="00DB5034">
              <w:rPr>
                <w:rFonts w:ascii="Cambria Math" w:hAnsi="Cambria Math"/>
              </w:rPr>
              <w:t xml:space="preserve"> is the radius of the circle inscribed in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="00B73B96" w:rsidRPr="00DB5034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is the radius of the circle escribed opposite to the angle </w:t>
            </w:r>
            <m:oMath>
              <m:r>
                <w:rPr>
                  <w:rFonts w:ascii="Cambria Math" w:hAnsi="Cambria Math"/>
                </w:rPr>
                <m:t>A,</m:t>
              </m:r>
            </m:oMath>
            <w:r w:rsidRPr="00DB5034">
              <w:rPr>
                <w:rFonts w:ascii="Cambria Math" w:hAnsi="Cambria Math"/>
              </w:rPr>
              <w:t xml:space="preserve"> then the produc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r</m:t>
              </m:r>
            </m:oMath>
            <w:r w:rsidRPr="00DB5034">
              <w:rPr>
                <w:rFonts w:ascii="Cambria Math" w:hAnsi="Cambria Math"/>
              </w:rPr>
              <w:t xml:space="preserve"> can be equal to</w:t>
            </w:r>
          </w:p>
          <w:p w:rsidR="004E4597" w:rsidRPr="00DB5034" w:rsidRDefault="004E4597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DB5034">
              <w:rPr>
                <w:rFonts w:ascii="Cambria Math" w:hAnsi="Cambria Math"/>
              </w:rPr>
              <w:t xml:space="preserve"> is the radius of the circumcircle of the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B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B7E4B" w:rsidRDefault="00DB7E4B" w:rsidP="00DB7E4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|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>,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B7E4B" w:rsidRDefault="00DB7E4B" w:rsidP="00DB7E4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∈(-π(2k+1)/2,- πk),k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B7E4B" w:rsidRDefault="00DB7E4B" w:rsidP="00DB7E4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 w:cs="Calibri"/>
                </w:rPr>
                <m:t>x∈[πk, π(2k+1)/2</m:t>
              </m:r>
            </m:oMath>
            <w:r>
              <w:rPr>
                <w:rFonts w:ascii="Cambria Math" w:hAnsi="Cambria Math"/>
              </w:rPr>
              <w:t xml:space="preserve">], </w:t>
            </w:r>
            <m:oMath>
              <m:r>
                <w:rPr>
                  <w:rFonts w:ascii="Cambria Math" w:hAnsi="Cambria Math" w:cs="Calibri"/>
                </w:rPr>
                <m:t>k∈I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B7E4B" w:rsidRDefault="00DB7E4B" w:rsidP="00DB7E4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∈{-πk, -π(2k-1)/2},k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B7E4B" w:rsidRDefault="00DB7E4B" w:rsidP="00DB7E4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∈{π(2k-1)/2,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 w:cs="Calibri"/>
                  </w:rPr>
                  <m:t>πk},k∈I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750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6x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-11, 0≤θ≤4π, x∈R, </m:t>
              </m:r>
            </m:oMath>
            <w:r w:rsidR="009C48D6" w:rsidRPr="00B25038">
              <w:rPr>
                <w:rFonts w:ascii="Cambria Math" w:hAnsi="Cambria Math"/>
              </w:rPr>
              <w:t xml:space="preserve"> holds fo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9C48D6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No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570E81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9C48D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n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and two values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B1750" w:rsidRPr="00B25038" w:rsidRDefault="009C48D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wo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and two values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03BF6" w:rsidRPr="00B25038" w:rsidRDefault="009C48D6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wo point of values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θ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654C85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acute-angled triangle </w:t>
            </w:r>
            <m:oMath>
              <m:r>
                <w:rPr>
                  <w:rFonts w:ascii="Cambria Math" w:hAnsi="Cambria Math"/>
                </w:rPr>
                <m:t>ABC, AD</m:t>
              </m:r>
            </m:oMath>
            <w:r w:rsidRPr="00DB5034">
              <w:rPr>
                <w:rFonts w:ascii="Cambria Math" w:hAnsi="Cambria Math"/>
              </w:rPr>
              <w:t xml:space="preserve"> is the altitude.  Circle drawn with </w:t>
            </w:r>
            <m:oMath>
              <m:r>
                <w:rPr>
                  <w:rFonts w:ascii="Cambria Math" w:hAnsi="Cambria Math"/>
                </w:rPr>
                <m:t>AD</m:t>
              </m:r>
            </m:oMath>
            <w:r w:rsidRPr="00DB5034">
              <w:rPr>
                <w:rFonts w:ascii="Cambria Math" w:hAnsi="Cambria Math"/>
              </w:rPr>
              <w:t xml:space="preserve"> as its diameter cuts the </w:t>
            </w:r>
            <m:oMath>
              <m:r>
                <w:rPr>
                  <w:rFonts w:ascii="Cambria Math" w:hAnsi="Cambria Math"/>
                </w:rPr>
                <m:t>AB</m:t>
              </m:r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AC</m:t>
              </m:r>
            </m:oMath>
            <w:r w:rsidRPr="00DB5034">
              <w:rPr>
                <w:rFonts w:ascii="Cambria Math" w:hAnsi="Cambria Math"/>
              </w:rPr>
              <w:t xml:space="preserve"> at </w:t>
            </w:r>
            <m:oMath>
              <m:r>
                <w:rPr>
                  <w:rFonts w:ascii="Cambria Math" w:hAnsi="Cambria Math"/>
                </w:rPr>
                <m:t xml:space="preserve">P </m:t>
              </m:r>
            </m:oMath>
            <w:r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Q,</m:t>
              </m:r>
            </m:oMath>
            <w:r w:rsidRPr="00DB5034">
              <w:rPr>
                <w:rFonts w:ascii="Cambria Math" w:hAnsi="Cambria Math"/>
              </w:rPr>
              <w:t xml:space="preserve"> respectively.  Length </w:t>
            </w:r>
            <m:oMath>
              <m:r>
                <w:rPr>
                  <w:rFonts w:ascii="Cambria Math" w:hAnsi="Cambria Math"/>
                </w:rPr>
                <m:t>PQ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DB5034" w:rsidRDefault="008E5B9A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R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DB5034" w:rsidRDefault="008E5B9A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DB5034" w:rsidRDefault="00654C85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16C7F" w:rsidRPr="00DB5034" w:rsidRDefault="008E5B9A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B1423A" w:rsidP="002178E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20°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0°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here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/2</m:t>
                  </m:r>
                </m:e>
              </m:d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>then which of the following hold(s) good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B1423A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4x=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B25038" w:rsidRDefault="00B8098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B25038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 xml:space="preserve">x </m:t>
              </m:r>
            </m:oMath>
            <w:r w:rsidRPr="00B25038">
              <w:rPr>
                <w:rFonts w:ascii="Cambria Math" w:hAnsi="Cambria Math"/>
              </w:rPr>
              <w:t>is equal t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B25038" w:rsidRDefault="00D1082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B25038" w:rsidRDefault="00D1082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π±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ra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B25038" w:rsidRDefault="00D1082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DB5034" w:rsidRDefault="003D50A9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f sides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are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 w:rsidR="00B73B96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</m:oMath>
            <w:r w:rsidRPr="00DB5034">
              <w:rPr>
                <w:rFonts w:ascii="Cambria Math" w:hAnsi="Cambria Math"/>
              </w:rPr>
              <w:t xml:space="preserve"> such that </w:t>
            </w:r>
            <m:oMath>
              <m:r>
                <w:rPr>
                  <w:rFonts w:ascii="Cambria Math" w:hAnsi="Cambria Math"/>
                </w:rPr>
                <m:t xml:space="preserve">2b=a+c, </m:t>
              </m:r>
            </m:oMath>
            <w:r w:rsidRPr="00DB5034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&lt;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60068E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0≤θ≤π </m:t>
              </m:r>
            </m:oMath>
            <w:r w:rsidRPr="00A33FF1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1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1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=30,</m:t>
              </m:r>
            </m:oMath>
            <w:r w:rsidRPr="00A33FF1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θ </m:t>
              </m:r>
            </m:oMath>
            <w:r w:rsidRPr="00A33FF1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04556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04556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04556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2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A33FF1" w:rsidRDefault="0004556F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50°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C76851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p, q∈N</m:t>
              </m:r>
            </m:oMath>
            <w:r w:rsidRPr="00E50692">
              <w:rPr>
                <w:rFonts w:ascii="Cambria Math" w:hAnsi="Cambria Math"/>
              </w:rPr>
              <w:t xml:space="preserve"> satisfy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E5069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q</m:t>
              </m:r>
            </m:oMath>
            <w:r w:rsidRPr="00E50692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13EB9" w:rsidRPr="00E50692" w:rsidRDefault="00C76851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Relatively prim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13EB9" w:rsidRPr="00E50692" w:rsidRDefault="00C76851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Twin prim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13EB9" w:rsidRPr="00E50692" w:rsidRDefault="00C76851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Coprim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13EB9" w:rsidRPr="00E50692" w:rsidRDefault="00C76851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func>
            </m:oMath>
            <w:r w:rsidRPr="00E50692">
              <w:rPr>
                <w:rFonts w:ascii="Cambria Math" w:hAnsi="Cambria Math"/>
              </w:rPr>
              <w:t xml:space="preserve"> is defined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func>
            </m:oMath>
            <w:r w:rsidRPr="00E50692">
              <w:rPr>
                <w:rFonts w:ascii="Cambria Math" w:hAnsi="Cambria Math"/>
              </w:rPr>
              <w:t xml:space="preserve"> is not and vice versa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E6FC7" w:rsidRDefault="003E6FC7" w:rsidP="003E6FC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, then the general values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  <w:r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E6FC7" w:rsidRDefault="003E6FC7" w:rsidP="003E6FC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(2n+1)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(p+q)</m:t>
                    </m:r>
                  </m:den>
                </m:f>
                <m:r>
                  <w:rPr>
                    <w:rFonts w:ascii="Cambria Math" w:hAnsi="Cambria Math" w:cs="Calibri"/>
                  </w:rPr>
                  <m:t>, 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E6FC7" w:rsidRDefault="003E6FC7" w:rsidP="003E6FC7">
            <w:pPr>
              <w:spacing w:after="0"/>
              <w:contextualSpacing/>
              <w:spacing w:line="276" w:lineRule="auto"/>
              <w:ind w:firstLine="72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(2n+1)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(p-q)</m:t>
                    </m:r>
                  </m:den>
                </m:f>
                <m:r>
                  <w:rPr>
                    <w:rFonts w:ascii="Cambria Math" w:hAnsi="Cambria Math" w:cs="Calibri"/>
                  </w:rPr>
                  <m:t>, 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E6FC7" w:rsidRDefault="003E6FC7" w:rsidP="003E6FC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ind w:firstLine="72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(4n-1)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(p-q)</m:t>
                    </m:r>
                  </m:den>
                </m:f>
                <m:r>
                  <w:rPr>
                    <w:rFonts w:ascii="Cambria Math" w:hAnsi="Cambria Math" w:cs="Calibri"/>
                  </w:rPr>
                  <m:t>, 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E6FC7" w:rsidRDefault="003E6FC7" w:rsidP="003E6FC7">
            <w:pPr>
              <w:spacing w:after="0"/>
              <w:contextualSpacing/>
              <w:spacing w:line="276" w:lineRule="auto"/>
              <w:ind w:firstLine="72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(4n+1)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(p+q)</m:t>
                    </m:r>
                  </m:den>
                </m:f>
                <m:r>
                  <w:rPr>
                    <w:rFonts w:ascii="Cambria Math" w:hAnsi="Cambria Math" w:cs="Calibri"/>
                  </w:rPr>
                  <m:t>, n∈I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A33FF1" w:rsidRDefault="00010635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Let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/3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log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7</m:t>
                                      </m:r>
                                    </m:sub>
                                  </m:sSub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a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be defined for every real value of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Pr="00A33FF1">
              <w:rPr>
                <w:rFonts w:ascii="Cambria Math" w:hAnsi="Cambria Math"/>
              </w:rPr>
              <w:t xml:space="preserve"> then the possible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A33FF1" w:rsidRDefault="0001063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A33FF1" w:rsidRDefault="0001063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A33FF1" w:rsidRDefault="0001063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A33FF1" w:rsidRDefault="0001063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6</w:t>
            </w:r>
          </w:p>
        </w:tc>
      </w:tr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contextualSpacing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t>Assertion - Reasoning Type</w:t>
              </w:r>
            </w:p>
          </w:tc>
        </w:tr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>This section contain(s) 0 questions numbered 458 to 457. Each question contains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 xml:space="preserve"> </w:t>
              </w:r>
              <w:r w:rsidRPr="00BB0B74">
                <w:rPr>
                  <w:rFonts w:ascii="Cambria Math" w:hAnsi="Cambria Math"/>
                  <w:caps/>
                </w:rPr>
                <w:t>statement 1</w:t>
              </w:r>
              <w:r w:rsidRPr="00BB0B74">
                <w:rPr>
                  <w:rFonts w:ascii="Cambria Math" w:hAnsi="Cambria Math"/>
                </w:rPr>
                <w:t xml:space="preserve">(Assertion) and </w:t>
              </w:r>
              <w:r w:rsidRPr="00BB0B74">
                <w:rPr>
                  <w:rFonts w:ascii="Cambria Math" w:hAnsi="Cambria Math"/>
                  <w:caps/>
                </w:rPr>
                <w:t>statement 2</w:t>
              </w:r>
              <w:r w:rsidRPr="00BB0B74">
                <w:rPr>
                  <w:rFonts w:ascii="Cambria Math" w:hAnsi="Cambria Math"/>
                </w:rPr>
                <w:t xml:space="preserve">(Reason). Each question has the 4 choices (a), (b), (c) and (d) out of which 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BB0B74">
                <w:rPr>
                  <w:rFonts w:ascii="Cambria Math" w:hAnsi="Cambria Math"/>
                </w:rPr>
                <w:t xml:space="preserve"> is correct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/>
                  <w:b/>
                  <w:bCs/>
                </w:rPr>
                <w:t>is</w:t>
              </w:r>
              <w:r w:rsidRPr="00BB0B74">
                <w:rPr>
                  <w:rFonts w:ascii="Cambria Math" w:hAnsi="Cambria Math"/>
                </w:rPr>
                <w:t xml:space="preserve"> 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b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 w:cs="Calibri"/>
                  <w:b/>
                  <w:bCs/>
                </w:rPr>
                <w:t xml:space="preserve">is not </w:t>
              </w:r>
              <w:r w:rsidRPr="00BB0B74">
                <w:rPr>
                  <w:rFonts w:ascii="Cambria Math" w:hAnsi="Cambria Math" w:cs="Calibri"/>
                </w:rPr>
                <w:t>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>Statement 1 is True, Statement 2 is False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d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/>
                </w:rPr>
                <w:t>Statement 1 is False, Statement 2 is Tru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5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DB5034" w:rsidRDefault="000D384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DB5034" w:rsidRDefault="00AD142C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The incentre of the triangle formed by the feet of altitudes from the vertices of triangle </w:t>
              </w:r>
              <m:oMath>
                <m:r>
                  <w:rPr>
                    <w:rFonts w:ascii="Cambria Math" w:hAnsi="Cambria Math"/>
                  </w:rPr>
                  <m:t>ABC</m:t>
                </m:r>
              </m:oMath>
              <w:r w:rsidRPr="00DB5034">
                <w:rPr>
                  <w:rFonts w:ascii="Cambria Math" w:hAnsi="Cambria Math"/>
                </w:rPr>
                <w:t xml:space="preserve"> to the opposite sides is the orthocenter of the triangle </w:t>
              </w:r>
              <m:oMath>
                <m:r>
                  <w:rPr>
                    <w:rFonts w:ascii="Cambria Math" w:hAnsi="Cambria Math"/>
                  </w:rPr>
                  <m:t>ABC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DB5034" w:rsidRDefault="002839EB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 xml:space="preserve">The incentre of triangle </w:t>
              </w:r>
              <m:oMath>
                <m:r>
                  <w:rPr>
                    <w:rFonts w:ascii="Cambria Math" w:hAnsi="Cambria Math"/>
                  </w:rPr>
                  <m:t>ABC</m:t>
                </m:r>
              </m:oMath>
              <w:r w:rsidRPr="00DB5034">
                <w:rPr>
                  <w:rFonts w:ascii="Cambria Math" w:hAnsi="Cambria Math"/>
                </w:rPr>
                <w:t xml:space="preserve"> is orthocenter of the triangle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  <w:r w:rsidR="0057079A" w:rsidRPr="00DB5034">
                <w:rPr>
                  <w:rFonts w:ascii="Cambria Math" w:hAnsi="Cambria Math"/>
                </w:rPr>
                <w:t>, where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  <w:r w:rsidRPr="00DB5034">
                <w:rPr>
                  <w:rFonts w:ascii="Cambria Math" w:hAnsi="Cambria Math"/>
                </w:rPr>
                <w:t xml:space="preserve"> are excentres of triangle </w:t>
              </w:r>
              <m:oMath>
                <m:r>
                  <w:rPr>
                    <w:rFonts w:ascii="Cambria Math" w:hAnsi="Cambria Math"/>
                  </w:rPr>
                  <m:t>ABC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5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0720C" w:rsidRPr="00B25038" w:rsidRDefault="0040720C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0720C" w:rsidRPr="00B25038" w:rsidRDefault="00307D66" w:rsidP="000B4D3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B25038">
                <w:rPr>
                  <w:rFonts w:ascii="Cambria Math" w:hAnsi="Cambria Math"/>
                </w:rPr>
                <w:t xml:space="preserve">Equation </w:t>
              </w: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7E077F" w:rsidRPr="00B25038">
                <w:rPr>
                  <w:rFonts w:ascii="Cambria Math" w:hAnsi="Cambria Math"/>
                </w:rPr>
                <w:t>has 1</w:t>
              </w:r>
              <w:r w:rsidRPr="00B25038">
                <w:rPr>
                  <w:rFonts w:ascii="Cambria Math" w:hAnsi="Cambria Math"/>
                </w:rPr>
                <w:t xml:space="preserve"> solution for </w:t>
              </w:r>
              <m:oMath>
                <m:r>
                  <w:rPr>
                    <w:rFonts w:ascii="Cambria Math" w:hAnsi="Cambria Math"/>
                  </w:rPr>
                  <m:t>x∈[0, π/4]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0720C" w:rsidRPr="00B25038" w:rsidRDefault="006A1AF8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g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7E077F" w:rsidRPr="00B25038">
                <w:rPr>
                  <w:rFonts w:ascii="Cambria Math" w:hAnsi="Cambria Math"/>
                </w:rPr>
                <w:t xml:space="preserve"> when </w:t>
              </w:r>
              <m:oMath>
                <m:r>
                  <w:rPr>
                    <w:rFonts w:ascii="Cambria Math" w:hAnsi="Cambria Math"/>
                  </w:rPr>
                  <m:t>x∈[0,π/4]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6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983B46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A33FF1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α, β,</m:t>
                </m:r>
              </m:oMath>
              <w:r w:rsidR="003602E5" w:rsidRPr="00A33FF1">
                <w:rPr>
                  <w:rFonts w:ascii="Cambria Math" w:hAnsi="Cambria Math"/>
                </w:rPr>
                <w:t xml:space="preserve"> 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γ </m:t>
                </m:r>
              </m:oMath>
              <w:r w:rsidR="003602E5" w:rsidRPr="00A33FF1">
                <w:rPr>
                  <w:rFonts w:ascii="Cambria Math" w:hAnsi="Cambria Math"/>
                </w:rPr>
                <w:t>satisfy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0&lt;α&lt;β&lt;γ&lt;2π </m:t>
                </m:r>
              </m:oMath>
              <w:r w:rsidR="003602E5" w:rsidRPr="00A33FF1">
                <w:rPr>
                  <w:rFonts w:ascii="Cambria Math" w:hAnsi="Cambria Math"/>
                </w:rPr>
                <w:t xml:space="preserve">and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γ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∀x∈R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DA2749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γ-α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  <w:r w:rsidR="003602E5" w:rsidRPr="00A33FF1">
                <w:rPr>
                  <w:rFonts w:ascii="Cambria Math" w:hAnsi="Cambria Math"/>
                </w:rPr>
                <w:t xml:space="preserve"> and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6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0720C" w:rsidRPr="00B25038" w:rsidRDefault="0040720C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0720C" w:rsidRPr="00B25038" w:rsidRDefault="00F17F39" w:rsidP="000B4D3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B25038">
                <w:rPr>
                  <w:rFonts w:ascii="Cambria Math" w:hAnsi="Cambria Math"/>
                </w:rPr>
                <w:t xml:space="preserve">General solution of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  <w:r w:rsidR="007E077F" w:rsidRPr="00B25038">
                <w:rPr>
                  <w:rFonts w:ascii="Cambria Math" w:hAnsi="Cambria Math"/>
                </w:rPr>
                <w:t xml:space="preserve"> is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, n∈I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0720C" w:rsidRPr="00B25038" w:rsidRDefault="00921DBA" w:rsidP="000B4D3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B25038">
                <w:rPr>
                  <w:rFonts w:ascii="Cambria Math" w:hAnsi="Cambria Math"/>
                </w:rPr>
                <w:t xml:space="preserve">General solution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  <w:r w:rsidR="007E077F" w:rsidRPr="00B25038">
                <w:rPr>
                  <w:rFonts w:ascii="Cambria Math" w:hAnsi="Cambria Math"/>
                </w:rPr>
                <w:t xml:space="preserve"> is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α=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 n∈I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6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0720C" w:rsidRPr="00B25038" w:rsidRDefault="0040720C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0720C" w:rsidRPr="00B25038" w:rsidRDefault="006A1AF8" w:rsidP="000B4D3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a</m:t>
                </m:r>
              </m:oMath>
              <w:r w:rsidR="007E077F" w:rsidRPr="00B25038">
                <w:rPr>
                  <w:rFonts w:ascii="Cambria Math" w:hAnsi="Cambria Math"/>
                </w:rPr>
                <w:t>, where</w:t>
              </w:r>
              <m:oMath>
                <m:r>
                  <w:rPr>
                    <w:rFonts w:ascii="Cambria Math" w:hAnsi="Cambria Math"/>
                  </w:rPr>
                  <m:t xml:space="preserve"> -1&lt;a&lt;0</m:t>
                </m:r>
              </m:oMath>
              <w:r w:rsidR="007E077F" w:rsidRPr="00B25038">
                <w:rPr>
                  <w:rFonts w:ascii="Cambria Math" w:hAnsi="Cambria Math"/>
                </w:rPr>
                <w:t>, then for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nπ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  <w:r w:rsidR="007E077F" w:rsidRPr="00B25038">
                <w:rPr>
                  <w:rFonts w:ascii="Cambria Math" w:hAnsi="Cambria Math"/>
                </w:rPr>
                <w:t xml:space="preserve">has </w:t>
              </w:r>
              <m:oMath>
                <m:r>
                  <w:rPr>
                    <w:rFonts w:ascii="Cambria Math" w:hAnsi="Cambria Math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7E077F" w:rsidRPr="00B25038">
                <w:rPr>
                  <w:rFonts w:ascii="Cambria Math" w:hAnsi="Cambria Math"/>
                </w:rPr>
                <w:t>solutions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∀ n∈N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0720C" w:rsidRPr="00B25038" w:rsidRDefault="006A1AF8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296982" w:rsidRPr="00B25038">
                <w:rPr>
                  <w:rFonts w:ascii="Cambria Math" w:hAnsi="Cambria Math"/>
                </w:rPr>
                <w:t xml:space="preserve"> takes value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="00296982" w:rsidRPr="00B25038">
                <w:rPr>
                  <w:rFonts w:ascii="Cambria Math" w:hAnsi="Cambria Math"/>
                </w:rPr>
                <w:t xml:space="preserve"> exactly two times when we take one complete rotation covering all the quadrant starting from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6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0720C" w:rsidRPr="00B25038" w:rsidRDefault="0040720C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0720C" w:rsidRPr="00B25038" w:rsidRDefault="0040720C" w:rsidP="000B4D3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B25038">
                <w:rPr>
                  <w:rFonts w:ascii="Cambria Math" w:hAnsi="Cambria Math"/>
                </w:rPr>
                <w:t xml:space="preserve">The 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</m:oMath>
              <w:r w:rsidRPr="00B25038">
                <w:rPr>
                  <w:rFonts w:ascii="Cambria Math" w:hAnsi="Cambria Math"/>
                </w:rPr>
                <w:t xml:space="preserve"> is solvable when only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  <w:r w:rsidR="0083714E" w:rsidRPr="00B25038">
                <w:rPr>
                  <w:rFonts w:ascii="Cambria Math" w:hAnsi="Cambria Math"/>
                </w:rPr>
                <w:t xml:space="preserve"> and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=1,</m:t>
                </m:r>
              </m:oMath>
              <w:r w:rsidR="0083714E" w:rsidRPr="00B25038">
                <w:rPr>
                  <w:rFonts w:ascii="Cambria Math" w:hAnsi="Cambria Math"/>
                </w:rPr>
                <w:t xml:space="preserve"> where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x, y,z ∈R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0720C" w:rsidRPr="00B25038" w:rsidRDefault="006B5708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25038">
                <w:rPr>
                  <w:rFonts w:ascii="Cambria Math" w:hAnsi="Cambria Math"/>
                </w:rPr>
                <w:t xml:space="preserve">The maximum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83714E" w:rsidRPr="00B25038">
                <w:rPr>
                  <w:rFonts w:ascii="Cambria Math" w:hAnsi="Cambria Math"/>
                </w:rPr>
                <w:t xml:space="preserve"> and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1</m:t>
                </m:r>
              </m:oMath>
              <w:r w:rsidRPr="00B25038">
                <w:rPr>
                  <w:rFonts w:ascii="Cambria Math" w:hAnsi="Cambria Math"/>
                </w:rPr>
                <w:t xml:space="preserve"> and minimum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</m:oMath>
              <w:r w:rsidR="0083714E" w:rsidRPr="00B25038">
                <w:rPr>
                  <w:rFonts w:ascii="Cambria Math" w:hAnsi="Cambria Math"/>
                </w:rPr>
                <w:t xml:space="preserve"> is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1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6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/18</m:t>
                    </m:r>
                  </m:e>
                </m:func>
              </m:oMath>
              <w:r w:rsidR="007366B2" w:rsidRPr="00A33FF1">
                <w:rPr>
                  <w:rFonts w:ascii="Cambria Math" w:hAnsi="Cambria Math"/>
                </w:rPr>
                <w:t xml:space="preserve"> is a root of </w:t>
              </w:r>
              <m:oMath>
                <m:r>
                  <w:rPr>
                    <w:rFonts w:ascii="Cambria Math" w:hAnsi="Cambria Math"/>
                  </w:rPr>
                  <m:t>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6x+1=0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7366B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For any </w:t>
              </w:r>
              <m:oMath>
                <m:r>
                  <w:rPr>
                    <w:rFonts w:ascii="Cambria Math" w:hAnsi="Cambria Math"/>
                  </w:rPr>
                  <m:t>θ∈R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6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F92485" w:rsidRPr="000D6799" w:rsidRDefault="00F92485" w:rsidP="00F92485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n </w:t>
              </w:r>
              <m:oMath>
                <m:r>
                  <w:rPr>
                    <w:rFonts w:ascii="Cambria Math" w:hAnsi="Cambria Math"/>
                  </w:rPr>
                  <m:t>(0, π)</m:t>
                </m:r>
              </m:oMath>
              <w:r>
                <w:rPr>
                  <w:rFonts w:ascii="Cambria Math" w:hAnsi="Cambria Math"/>
                </w:rPr>
                <w:t xml:space="preserve">, the number of solutions of the 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+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θ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θ=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θ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θ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 is two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F92485" w:rsidRDefault="00F92485" w:rsidP="00F92485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  <w:r>
                <w:rPr>
                  <w:rFonts w:ascii="Cambria Math" w:hAnsi="Cambria Math"/>
                </w:rPr>
                <w:t xml:space="preserve"> is not defined at</w:t>
              </w:r>
            </w:p>
            <w:p w:rsidR="00F92485" w:rsidRPr="000D6799" w:rsidRDefault="00F92485" w:rsidP="00F92485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n+1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2</m:t>
                      </m:r>
                    </m:den>
                  </m:f>
                  <m:r>
                    <w:rPr>
                      <w:rFonts w:ascii="Cambria Math" w:hAnsi="Cambria Math"/>
                    </w:rPr>
                    <m:t>, n∈I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6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If the incircle of the triangle </w:t>
              </w:r>
              <m:oMath>
                <m:r>
                  <w:rPr>
                    <w:rFonts w:ascii="Cambria Math" w:hAnsi="Cambria Math"/>
                  </w:rPr>
                  <m:t>ABC</m:t>
                </m:r>
              </m:oMath>
              <w:r w:rsidRPr="00DB5034">
                <w:rPr>
                  <w:rFonts w:ascii="Cambria Math" w:hAnsi="Cambria Math"/>
                </w:rPr>
                <w:t xml:space="preserve"> passes through its circumcentre, the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Distance between the circumcentre and incentre is </w:t>
              </w: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rR</m:t>
                    </m:r>
                  </m:e>
                </m:ra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6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0720C" w:rsidRPr="00B25038" w:rsidRDefault="0040720C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0720C" w:rsidRPr="00B25038" w:rsidRDefault="006F7B44" w:rsidP="000B4D3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B25038">
                <w:rPr>
                  <w:rFonts w:ascii="Cambria Math" w:hAnsi="Cambria Math"/>
                </w:rPr>
                <w:t xml:space="preserve">Number of solution of </w:t>
              </w:r>
              <m:oMath>
                <m:r>
                  <w:rPr>
                    <w:rFonts w:ascii="Cambria Math" w:hAnsi="Cambria Math"/>
                  </w:rPr>
                  <m:t>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=m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  <w:r w:rsidR="007E077F" w:rsidRPr="00B25038">
                <w:rPr>
                  <w:rFonts w:ascii="Cambria Math" w:hAnsi="Cambria Math"/>
                </w:rPr>
                <w:t>(where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m, n∈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  <w:r w:rsidR="007E077F" w:rsidRPr="00B25038">
                <w:rPr>
                  <w:rFonts w:ascii="Cambria Math" w:hAnsi="Cambria Math"/>
                </w:rPr>
                <w:t xml:space="preserve"> in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2π</m:t>
                    </m:r>
                  </m:e>
                </m:d>
              </m:oMath>
              <w:r w:rsidRPr="00B25038">
                <w:rPr>
                  <w:rFonts w:ascii="Cambria Math" w:hAnsi="Cambria Math"/>
                </w:rPr>
                <w:t xml:space="preserve"> is independent of </w:t>
              </w:r>
              <m:oMath>
                <m:r>
                  <w:rPr>
                    <w:rFonts w:ascii="Cambria Math" w:hAnsi="Cambria Math"/>
                  </w:rPr>
                  <m:t>m</m:t>
                </m:r>
              </m:oMath>
              <w:r w:rsidR="007E077F" w:rsidRPr="00B25038">
                <w:rPr>
                  <w:rFonts w:ascii="Cambria Math" w:hAnsi="Cambria Math"/>
                </w:rPr>
                <w:t xml:space="preserve"> 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n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0720C" w:rsidRPr="00B25038" w:rsidRDefault="008A5647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25038">
                <w:rPr>
                  <w:rFonts w:ascii="Cambria Math" w:hAnsi="Cambria Math"/>
                </w:rPr>
                <w:t>Multiplying trigonometric functions by constant changes only range of the function but period remains sam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6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84494" w:rsidRDefault="00284494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4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8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7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84494" w:rsidRDefault="00284494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i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 is complex </w:t>
              </w:r>
              <w:r w:rsidRPr="0020057A">
                <w:rPr>
                  <w:rFonts w:ascii="Cambria Math" w:hAnsi="Cambria Math"/>
                </w:rPr>
                <w:t>7th</w:t>
              </w:r>
              <w:r>
                <w:rPr>
                  <w:rFonts w:ascii="Cambria Math" w:hAnsi="Cambria Math"/>
                </w:rPr>
                <w:t xml:space="preserve"> root of unity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6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D10C67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A33FF1">
                <w:rPr>
                  <w:rFonts w:ascii="Cambria Math" w:hAnsi="Cambria Math"/>
                </w:rPr>
                <w:t xml:space="preserve">The minimum value of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7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81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3</m:t>
                    </m:r>
                  </m:den>
                </m:f>
                <m:r>
                  <w:rPr>
                    <w:rFonts w:ascii="Cambria Math" w:hAnsi="Cambria Math"/>
                  </w:rPr>
                  <m:t>.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D10C67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A33FF1">
                <w:rPr>
                  <w:rFonts w:ascii="Cambria Math" w:hAnsi="Cambria Math"/>
                </w:rPr>
                <w:t xml:space="preserve">The minimum value of </w:t>
              </w:r>
              <m:oMath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</m:t>
                </m:r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.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7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0061D" w:rsidRDefault="0070061D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6°&gt;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6°</m:t>
                          </m:r>
                        </m:e>
                      </m:func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0061D" w:rsidRDefault="0070061D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6°&gt;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6°</m:t>
                          </m:r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7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6827D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ec </m:t>
                        </m:r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</m:oMath>
              <w:r w:rsidRPr="00A33FF1">
                <w:rPr>
                  <w:rFonts w:ascii="Cambria Math" w:hAnsi="Cambria Math"/>
                  <w:i/>
                </w:rPr>
                <w:t xml:space="preserve"> </w:t>
              </w:r>
              <w:r w:rsidRPr="00A33FF1">
                <w:rPr>
                  <w:rFonts w:ascii="Cambria Math" w:hAnsi="Cambria Math"/>
                </w:rPr>
                <w:t xml:space="preserve">then the minimum value o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</m:oMath>
              <w:r w:rsidRPr="00A33FF1">
                <w:rPr>
                  <w:rFonts w:ascii="Cambria Math" w:hAnsi="Cambria Math"/>
                </w:rPr>
                <w:t xml:space="preserve"> is 9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825DA9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Maximum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</m:oMath>
              <w:r w:rsidRPr="00A33FF1">
                <w:rPr>
                  <w:rFonts w:ascii="Cambria Math" w:hAnsi="Cambria Math"/>
                </w:rPr>
                <w:t xml:space="preserve"> is 1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7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DB5034" w:rsidRDefault="000D384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DB5034" w:rsidRDefault="00EC1BCA" w:rsidP="006B0C02">
              <w:pPr>
                <w:spacing w:after="0"/>
                <w:contextualSpacing/>
                <w:jc w:val="both"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 xml:space="preserve">If the quadrilateral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  <w:r w:rsidRPr="00DB5034">
                <w:rPr>
                  <w:rFonts w:ascii="Cambria Math" w:hAnsi="Cambria Math"/>
                </w:rPr>
                <w:t xml:space="preserve">formed by joining mid-points of sides of another quadrilateral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  <w:r w:rsidRPr="00DB5034">
                <w:rPr>
                  <w:rFonts w:ascii="Cambria Math" w:hAnsi="Cambria Math"/>
                </w:rPr>
                <w:t xml:space="preserve"> is cyclic, then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  <w:r w:rsidRPr="00DB5034">
                <w:rPr>
                  <w:rFonts w:ascii="Cambria Math" w:hAnsi="Cambria Math"/>
                </w:rPr>
                <w:t xml:space="preserve"> is necessarily a rectangle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DB5034" w:rsidRDefault="00AE1B99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The quadrilateral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  <w:r w:rsidRPr="00DB5034">
                <w:rPr>
                  <w:rFonts w:ascii="Cambria Math" w:hAnsi="Cambria Math"/>
                </w:rPr>
                <w:t xml:space="preserve">formed by joining mid-points of sides of another quadrilateral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  <w:r w:rsidRPr="00DB5034">
                <w:rPr>
                  <w:rFonts w:ascii="Cambria Math" w:hAnsi="Cambria Math"/>
                </w:rPr>
                <w:t xml:space="preserve"> is always a parallelogram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7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a=3, b=7, c=8,</m:t>
                </m:r>
              </m:oMath>
              <w:r w:rsidRPr="00DB5034">
                <w:rPr>
                  <w:rFonts w:ascii="Cambria Math" w:hAnsi="Cambria Math"/>
                </w:rPr>
                <w:t xml:space="preserve"> and internal angle bisector </w:t>
              </w:r>
              <m:oMath>
                <m:r>
                  <w:rPr>
                    <w:rFonts w:ascii="Cambria Math" w:hAnsi="Cambria Math"/>
                  </w:rPr>
                  <m:t>AI</m:t>
                </m:r>
              </m:oMath>
              <w:r w:rsidRPr="00DB5034">
                <w:rPr>
                  <w:rFonts w:ascii="Cambria Math" w:hAnsi="Cambria Math"/>
                </w:rPr>
                <w:t xml:space="preserve"> meets </w:t>
              </w:r>
              <m:oMath>
                <m:r>
                  <w:rPr>
                    <w:rFonts w:ascii="Cambria Math" w:hAnsi="Cambria Math"/>
                  </w:rPr>
                  <m:t xml:space="preserve">BC </m:t>
                </m:r>
              </m:oMath>
              <w:r w:rsidRPr="00DB5034">
                <w:rPr>
                  <w:rFonts w:ascii="Cambria Math" w:hAnsi="Cambria Math"/>
                </w:rPr>
                <w:t>at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D</m:t>
                </m:r>
              </m:oMath>
              <w:r w:rsidRPr="00DB5034">
                <w:rPr>
                  <w:rFonts w:ascii="Cambria Math" w:hAnsi="Cambria Math"/>
                </w:rPr>
                <w:t xml:space="preserve"> (where </w:t>
              </w:r>
              <m:oMath>
                <m:r>
                  <w:rPr>
                    <w:rFonts w:ascii="Cambria Math" w:hAnsi="Cambria Math"/>
                  </w:rPr>
                  <m:t>I</m:t>
                </m:r>
              </m:oMath>
              <w:r w:rsidRPr="00DB5034">
                <w:rPr>
                  <w:rFonts w:ascii="Cambria Math" w:hAnsi="Cambria Math"/>
                </w:rPr>
                <w:t xml:space="preserve"> is incentre), then </w:t>
              </w:r>
              <m:oMath>
                <m:r>
                  <w:rPr>
                    <w:rFonts w:ascii="Cambria Math" w:hAnsi="Cambria Math"/>
                  </w:rPr>
                  <m:t>AI/ID=11/2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F36114" w:rsidRPr="00DB5034" w:rsidRDefault="00F36114" w:rsidP="006B0C02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Internal angle bisector of angle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Pr="00DB5034">
                <w:rPr>
                  <w:rFonts w:ascii="Cambria Math" w:hAnsi="Cambria Math"/>
                </w:rPr>
                <w:t xml:space="preserve"> divides the side </w:t>
              </w:r>
              <m:oMath>
                <m:r>
                  <w:rPr>
                    <w:rFonts w:ascii="Cambria Math" w:hAnsi="Cambria Math"/>
                  </w:rPr>
                  <m:t>BC</m:t>
                </m:r>
              </m:oMath>
              <w:r w:rsidRPr="00DB5034">
                <w:rPr>
                  <w:rFonts w:ascii="Cambria Math" w:hAnsi="Cambria Math"/>
                </w:rPr>
                <w:t xml:space="preserve"> in ratio </w:t>
              </w:r>
              <m:oMath>
                <m:r>
                  <w:rPr>
                    <w:rFonts w:ascii="Cambria Math" w:hAnsi="Cambria Math"/>
                  </w:rPr>
                  <m:t>AB/AC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7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1B378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>In a triangle, the least value of the sum of cosines of its angles is unity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1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,</m:t>
                </m:r>
              </m:oMath>
              <w:r w:rsidR="00D662A4" w:rsidRPr="00A33FF1">
                <w:rPr>
                  <w:rFonts w:ascii="Cambria Math" w:hAnsi="Cambria Math"/>
                </w:rPr>
                <w:t xml:space="preserve"> if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A, B, C </m:t>
                </m:r>
              </m:oMath>
              <w:r w:rsidR="00D662A4" w:rsidRPr="00A33FF1">
                <w:rPr>
                  <w:rFonts w:ascii="Cambria Math" w:hAnsi="Cambria Math"/>
                </w:rPr>
                <w:t>are the angles of a triangl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7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C4F64" w:rsidRDefault="0020339D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α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α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</m:e>
                  </m:func>
                  <m:r>
                    <w:rPr>
                      <w:rFonts w:ascii="Cambria Math" w:hAnsi="Cambria Math"/>
                    </w:rPr>
                    <m:t>=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α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C4F64" w:rsidRDefault="004C4F64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f</m:t>
                  </m:r>
                  <m:r>
                    <w:rPr>
                      <w:rFonts w:ascii="Cambria Math" w:hAnsi="Cambria Math"/>
                    </w:rPr>
                    <m:t xml:space="preserve"> a+b+c=0 ⇔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3abc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7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DB5034" w:rsidRDefault="000D384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DB5034" w:rsidRDefault="0057079A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>If</w:t>
              </w:r>
              <w:r w:rsidR="00E1364A" w:rsidRPr="00DB5034">
                <w:rPr>
                  <w:rFonts w:ascii="Cambria Math" w:hAnsi="Cambria Math"/>
                </w:rPr>
                <w:t xml:space="preserve"> </w:t>
              </w:r>
              <m:oMath>
                <m:r>
                  <w:rPr>
                    <w:rFonts w:ascii="Cambria Math" w:hAnsi="Cambria Math"/>
                  </w:rPr>
                  <m:t>I</m:t>
                </m:r>
              </m:oMath>
              <w:r w:rsidR="00E1364A" w:rsidRPr="00DB5034">
                <w:rPr>
                  <w:rFonts w:ascii="Cambria Math" w:hAnsi="Cambria Math"/>
                </w:rPr>
                <w:t xml:space="preserve"> is incentre of </w:t>
              </w:r>
              <m:oMath>
                <m:r>
                  <w:rPr>
                    <w:rFonts w:ascii="Cambria Math" w:hAnsi="Cambria Math"/>
                  </w:rPr>
                  <m:t xml:space="preserve">∆ABC </m:t>
                </m:r>
              </m:oMath>
              <w:r w:rsidRPr="00DB5034">
                <w:rPr>
                  <w:rFonts w:ascii="Cambria Math" w:hAnsi="Cambria Math"/>
                </w:rPr>
                <w:t>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  <w:r w:rsidR="00E1364A" w:rsidRPr="00DB5034">
                <w:rPr>
                  <w:rFonts w:ascii="Cambria Math" w:hAnsi="Cambria Math"/>
                </w:rPr>
                <w:t xml:space="preserve"> excentre opposite to </w:t>
              </w:r>
              <m:oMath>
                <m:r>
                  <w:rPr>
                    <w:rFonts w:ascii="Cambria Math" w:hAnsi="Cambria Math"/>
                  </w:rPr>
                  <m:t xml:space="preserve">A </m:t>
                </m:r>
              </m:oMath>
              <w:r w:rsidRPr="00DB5034">
                <w:rPr>
                  <w:rFonts w:ascii="Cambria Math" w:hAnsi="Cambria Math"/>
                </w:rPr>
                <w:t>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P</m:t>
                </m:r>
              </m:oMath>
              <w:r w:rsidR="00E1364A" w:rsidRPr="00DB5034">
                <w:rPr>
                  <w:rFonts w:ascii="Cambria Math" w:hAnsi="Cambria Math"/>
                </w:rPr>
                <w:t xml:space="preserve"> is the intersection of </w:t>
              </w:r>
              <m:oMath>
                <m:r>
                  <w:rPr>
                    <w:rFonts w:ascii="Cambria Math" w:hAnsi="Cambria Math"/>
                  </w:rPr>
                  <m:t>I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Pr="00DB5034">
                <w:rPr>
                  <w:rFonts w:ascii="Cambria Math" w:hAnsi="Cambria Math"/>
                </w:rPr>
                <w:t xml:space="preserve">and </w:t>
              </w:r>
              <m:oMath>
                <m:r>
                  <w:rPr>
                    <w:rFonts w:ascii="Cambria Math" w:hAnsi="Cambria Math"/>
                  </w:rPr>
                  <m:t>BC,</m:t>
                </m:r>
              </m:oMath>
              <w:r w:rsidRPr="00DB5034">
                <w:rPr>
                  <w:rFonts w:ascii="Cambria Math" w:hAnsi="Cambria Math"/>
                </w:rPr>
                <w:t xml:space="preserve"> then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IP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P=BP∙PC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DB5034" w:rsidRDefault="004D1EBA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 xml:space="preserve">In </w:t>
              </w:r>
              <m:oMath>
                <m:r>
                  <w:rPr>
                    <w:rFonts w:ascii="Cambria Math" w:hAnsi="Cambria Math"/>
                  </w:rPr>
                  <m:t>∆ABC,I</m:t>
                </m:r>
              </m:oMath>
              <w:r w:rsidRPr="00DB5034">
                <w:rPr>
                  <w:rFonts w:ascii="Cambria Math" w:hAnsi="Cambria Math"/>
                </w:rPr>
                <w:t xml:space="preserve"> is incentre and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  <w:r w:rsidRPr="00DB5034">
                <w:rPr>
                  <w:rFonts w:ascii="Cambria Math" w:hAnsi="Cambria Math"/>
                </w:rPr>
                <w:t xml:space="preserve"> is excentre opposite to </w:t>
              </w:r>
              <m:oMath>
                <m:r>
                  <w:rPr>
                    <w:rFonts w:ascii="Cambria Math" w:hAnsi="Cambria Math"/>
                  </w:rPr>
                  <m:t xml:space="preserve">A </m:t>
                </m:r>
              </m:oMath>
              <w:r w:rsidR="0057079A" w:rsidRPr="00DB5034">
                <w:rPr>
                  <w:rFonts w:ascii="Cambria Math" w:hAnsi="Cambria Math"/>
                </w:rPr>
                <w:t xml:space="preserve">then </w:t>
              </w:r>
              <m:oMath>
                <m:r>
                  <w:rPr>
                    <w:rFonts w:ascii="Cambria Math" w:hAnsi="Cambria Math"/>
                  </w:rPr>
                  <m:t>I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C</m:t>
                </m:r>
              </m:oMath>
              <w:r w:rsidRPr="00DB5034">
                <w:rPr>
                  <w:rFonts w:ascii="Cambria Math" w:hAnsi="Cambria Math"/>
                </w:rPr>
                <w:t xml:space="preserve"> must be squar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7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0720C" w:rsidRPr="00B25038" w:rsidRDefault="0040720C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0720C" w:rsidRPr="00B25038" w:rsidRDefault="00A37B2F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25038">
                <w:rPr>
                  <w:rFonts w:ascii="Cambria Math" w:hAnsi="Cambria Math"/>
                </w:rPr>
                <w:t xml:space="preserve">The 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</m:oMath>
              <w:r w:rsidRPr="00B25038">
                <w:rPr>
                  <w:rFonts w:ascii="Cambria Math" w:hAnsi="Cambria Math"/>
                </w:rPr>
                <w:t xml:space="preserve"> has no real solu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0720C" w:rsidRPr="00B25038" w:rsidRDefault="006A1AF8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±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 xml:space="preserve">,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e>
                  </m:d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7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DB5034" w:rsidRDefault="000D384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DB5034" w:rsidRDefault="00A86280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 xml:space="preserve">Circumradius of </w:t>
              </w:r>
              <m:oMath>
                <m:r>
                  <w:rPr>
                    <w:rFonts w:ascii="Cambria Math" w:hAnsi="Cambria Math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57079A" w:rsidRPr="00DB5034">
                <w:rPr>
                  <w:rFonts w:ascii="Cambria Math" w:hAnsi="Cambria Math"/>
                </w:rPr>
                <w:t xml:space="preserve">is </w:t>
              </w:r>
              <m:oMath>
                <m:r>
                  <w:rPr>
                    <w:rFonts w:ascii="Cambria Math" w:hAnsi="Cambria Math"/>
                  </w:rPr>
                  <m:t>2R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DB5034" w:rsidRDefault="00FA1E83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 xml:space="preserve">Circumradius of the triangle formed by feet of altitudes of </w:t>
              </w:r>
              <m:oMath>
                <m:r>
                  <w:rPr>
                    <w:rFonts w:ascii="Cambria Math" w:hAnsi="Cambria Math"/>
                  </w:rPr>
                  <m:t xml:space="preserve">∆ABC </m:t>
                </m:r>
              </m:oMath>
              <w:r w:rsidR="0057079A" w:rsidRPr="00DB5034">
                <w:rPr>
                  <w:rFonts w:ascii="Cambria Math" w:hAnsi="Cambria Math"/>
                </w:rPr>
                <w:t>is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R/2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7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D65644" w:rsidRPr="00A33FF1" w:rsidRDefault="00D65644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D65644" w:rsidRPr="00A33FF1" w:rsidRDefault="001B0BDA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 xml:space="preserve">x+y+z=xyz, </m:t>
                </m:r>
              </m:oMath>
              <w:r w:rsidRPr="00A33FF1">
                <w:rPr>
                  <w:rFonts w:ascii="Cambria Math" w:hAnsi="Cambria Math"/>
                </w:rPr>
                <w:t>then at most one of the numbers can be negative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In a triangle </w:t>
              </w:r>
              <m:oMath>
                <m:r>
                  <w:rPr>
                    <w:rFonts w:ascii="Cambria Math" w:hAnsi="Cambria Math"/>
                  </w:rPr>
                  <m:t>ABC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  <w:r w:rsidRPr="00A33FF1">
                <w:rPr>
                  <w:rFonts w:ascii="Cambria Math" w:hAnsi="Cambria Math"/>
                </w:rPr>
                <w:t xml:space="preserve"> and there can be at most one obtuse angle in a triangle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8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DB5034" w:rsidRDefault="00BE10DB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In acute-angled </w:t>
              </w:r>
              <m:oMath>
                <m:r>
                  <w:rPr>
                    <w:rFonts w:ascii="Cambria Math" w:hAnsi="Cambria Math"/>
                  </w:rPr>
                  <m:t>∆ABC, a&gt;b&gt;c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DB5034" w:rsidRDefault="009C459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DB5034" w:rsidRDefault="009C459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&lt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  <m:r>
                    <w:rPr>
                      <w:rFonts w:ascii="Cambria Math" w:hAnsi="Cambria Math"/>
                    </w:rPr>
                    <m:t>&lt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8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  <m:r>
                    <w:rPr>
                      <w:rFonts w:ascii="Cambria Math" w:hAnsi="Cambria Math"/>
                    </w:rPr>
                    <m:t>&lt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7</m:t>
                      </m:r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996AE1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1&lt;7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8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D65644" w:rsidRPr="00B25038" w:rsidRDefault="00D65644" w:rsidP="000B4D3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0720C" w:rsidRPr="00B25038" w:rsidRDefault="0040720C" w:rsidP="000B4D3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B25038">
                <w:rPr>
                  <w:rFonts w:ascii="Cambria Math" w:hAnsi="Cambria Math"/>
                </w:rPr>
                <w:t xml:space="preserve">The value of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 w:rsidRPr="00B25038">
                <w:rPr>
                  <w:rFonts w:ascii="Cambria Math" w:hAnsi="Cambria Math"/>
                </w:rPr>
                <w:t xml:space="preserve"> for which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 xml:space="preserve">=2, </m:t>
                </m:r>
              </m:oMath>
              <w:r w:rsidR="00296A21" w:rsidRPr="00B25038">
                <w:rPr>
                  <w:rFonts w:ascii="Cambria Math" w:hAnsi="Cambria Math"/>
                </w:rPr>
                <w:t xml:space="preserve">when </w:t>
              </w:r>
              <m:oMath>
                <m:r>
                  <w:rPr>
                    <w:rFonts w:ascii="Cambria Math" w:hAnsi="Cambria Math"/>
                  </w:rPr>
                  <m:t>0≤x≤π</m:t>
                </m:r>
              </m:oMath>
              <w:r w:rsidR="00296A21" w:rsidRPr="00B25038">
                <w:rPr>
                  <w:rFonts w:ascii="Cambria Math" w:hAnsi="Cambria Math"/>
                </w:rPr>
                <w:t xml:space="preserve"> is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π/4</m:t>
                </m:r>
              </m:oMath>
              <w:r w:rsidR="00296A21" w:rsidRPr="00B25038">
                <w:rPr>
                  <w:rFonts w:ascii="Cambria Math" w:hAnsi="Cambria Math"/>
                </w:rPr>
                <w:t xml:space="preserve"> only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0720C" w:rsidRPr="00B25038" w:rsidRDefault="0040720C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25038">
                <w:rPr>
                  <w:rFonts w:ascii="Cambria Math" w:hAnsi="Cambria Math"/>
                </w:rPr>
                <w:t xml:space="preserve">The maximum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Pr="00B25038">
                <w:rPr>
                  <w:rFonts w:ascii="Cambria Math" w:hAnsi="Cambria Math"/>
                </w:rPr>
                <w:t xml:space="preserve"> occurs when </w:t>
              </w:r>
              <m:oMath>
                <m:r>
                  <w:rPr>
                    <w:rFonts w:ascii="Cambria Math" w:hAnsi="Cambria Math"/>
                  </w:rPr>
                  <m:t>x=π/4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8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DB5034" w:rsidRDefault="000D384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DB5034" w:rsidRDefault="007D4136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In any </w:t>
              </w:r>
              <m:oMath>
                <m:r>
                  <w:rPr>
                    <w:rFonts w:ascii="Cambria Math" w:hAnsi="Cambria Math"/>
                  </w:rPr>
                  <m:t>∆ABC,</m:t>
                </m:r>
              </m:oMath>
              <w:r w:rsidRPr="00DB5034">
                <w:rPr>
                  <w:rFonts w:ascii="Cambria Math" w:hAnsi="Cambria Math"/>
                </w:rPr>
                <w:t xml:space="preserve"> </w:t>
              </w:r>
              <w:r w:rsidR="00FE7756" w:rsidRPr="00DB5034">
                <w:rPr>
                  <w:rFonts w:ascii="Cambria Math" w:hAnsi="Cambria Math"/>
                </w:rPr>
                <w:t xml:space="preserve">the maximum value of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9R/2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DB5034" w:rsidRDefault="00CB3BEF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In any </w:t>
              </w:r>
              <m:oMath>
                <m:r>
                  <w:rPr>
                    <w:rFonts w:ascii="Cambria Math" w:hAnsi="Cambria Math"/>
                  </w:rPr>
                  <m:t>∆ABC, R≥2r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8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°</m:t>
                    </m:r>
                  </m:e>
                </m:func>
              </m:oMath>
              <w:r w:rsidR="0091574C" w:rsidRPr="00A33FF1">
                <w:rPr>
                  <w:rFonts w:ascii="Cambria Math" w:hAnsi="Cambria Math"/>
                </w:rPr>
                <w:t xml:space="preserve"> is an irrational number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5°</m:t>
                    </m:r>
                  </m:e>
                </m:func>
              </m:oMath>
              <w:r w:rsidR="0091574C" w:rsidRPr="00A33FF1">
                <w:rPr>
                  <w:rFonts w:ascii="Cambria Math" w:hAnsi="Cambria Math"/>
                </w:rPr>
                <w:t xml:space="preserve"> i</w:t>
              </w:r>
              <w:r w:rsidR="00617230" w:rsidRPr="00A33FF1">
                <w:rPr>
                  <w:rFonts w:ascii="Cambria Math" w:hAnsi="Cambria Math"/>
                </w:rPr>
                <w:t>s</w:t>
              </w:r>
              <w:r w:rsidR="0091574C" w:rsidRPr="00A33FF1">
                <w:rPr>
                  <w:rFonts w:ascii="Cambria Math" w:hAnsi="Cambria Math"/>
                </w:rPr>
                <w:t xml:space="preserve"> an irrational number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8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D15332" w:rsidRDefault="000522E1" w:rsidP="00DE3BDD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+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α+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α+8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8α+16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t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6α=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t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α</m:t>
                                          </m:r>
                                        </m:e>
                                      </m:func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D15332" w:rsidRDefault="000522E1" w:rsidP="00DE3BDD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=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α</m:t>
                              </m:r>
                            </m:e>
                          </m:func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8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D65644" w:rsidRPr="00DB5034" w:rsidRDefault="00D6564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D65644" w:rsidRPr="00DB5034" w:rsidRDefault="0068621D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 xml:space="preserve">If side </w:t>
              </w:r>
              <m:oMath>
                <m:r>
                  <w:rPr>
                    <w:rFonts w:ascii="Cambria Math" w:hAnsi="Cambria Math"/>
                  </w:rPr>
                  <m:t>BC</m:t>
                </m:r>
              </m:oMath>
              <w:r w:rsidRPr="00DB5034">
                <w:rPr>
                  <w:rFonts w:ascii="Cambria Math" w:hAnsi="Cambria Math"/>
                </w:rPr>
                <w:t xml:space="preserve"> and ratio of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1C1424" w:rsidRPr="00DB5034">
                <w:rPr>
                  <w:rFonts w:ascii="Cambria Math" w:hAnsi="Cambria Math"/>
                </w:rPr>
                <w:t>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  <w:r w:rsidRPr="00DB5034">
                <w:rPr>
                  <w:rFonts w:ascii="Cambria Math" w:hAnsi="Cambria Math"/>
                </w:rPr>
                <w:t xml:space="preserve"> of an acute-angled triangle is given, then the locus of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Pr="00DB5034">
                <w:rPr>
                  <w:rFonts w:ascii="Cambria Math" w:hAnsi="Cambria Math"/>
                </w:rPr>
                <w:t xml:space="preserve"> is a hyperbola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DB5034" w:rsidRDefault="001D6C79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>If base of a triangle is given and difference of two variable sides is constant (less than the base), then locus of variable vertex is a hyperbola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8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DB5034" w:rsidRDefault="00787300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 xml:space="preserve">Let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  <w:r w:rsidRPr="00DB5034">
                <w:rPr>
                  <w:rFonts w:ascii="Cambria Math" w:hAnsi="Cambria Math"/>
                </w:rPr>
                <w:t xml:space="preserve"> be the lengths of the internal bisectors of angles</w:t>
              </w:r>
              <w:r w:rsidR="0057079A" w:rsidRPr="00DB5034">
                <w:rPr>
                  <w:rFonts w:ascii="Cambria Math" w:hAnsi="Cambria Math"/>
                </w:rPr>
                <w:t xml:space="preserve"> </w:t>
              </w:r>
              <m:oMath>
                <m:r>
                  <w:rPr>
                    <w:rFonts w:ascii="Cambria Math" w:hAnsi="Cambria Math"/>
                  </w:rPr>
                  <m:t>A, B, C</m:t>
                </m:r>
              </m:oMath>
              <w:r w:rsidR="0057079A" w:rsidRPr="00DB5034">
                <w:rPr>
                  <w:rFonts w:ascii="Cambria Math" w:hAnsi="Cambria Math"/>
                </w:rPr>
                <w:t>of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∆ABC, </m:t>
                </m:r>
              </m:oMath>
              <w:r w:rsidR="0057079A" w:rsidRPr="00DB5034">
                <w:rPr>
                  <w:rFonts w:ascii="Cambria Math" w:hAnsi="Cambria Math"/>
                </w:rPr>
                <w:t>respectively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DB5034" w:rsidRDefault="009C4598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=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den>
                      </m:f>
                    </m:e>
                  </m:d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DB5034" w:rsidRDefault="009C459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=bc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a+c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 xml:space="preserve">,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=ca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c+a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 xml:space="preserve">,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=ab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a+b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8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  <m:r>
                    <w:rPr>
                      <w:rFonts w:ascii="Cambria Math" w:hAnsi="Cambria Math"/>
                    </w:rPr>
                    <m:t>&lt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996AE1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>In the first quadrant, cosine decreases but sine increases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8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360636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A33FF1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f</m:t>
                </m:r>
              </m:oMath>
              <w:r w:rsidRPr="00A33FF1">
                <w:rPr>
                  <w:rFonts w:ascii="Cambria Math" w:hAnsi="Cambria Math"/>
                </w:rPr>
                <w:t xml:space="preserve"> be any one of the six trigonometric functions.  Let </w:t>
              </w:r>
              <m:oMath>
                <m:r>
                  <w:rPr>
                    <w:rFonts w:ascii="Cambria Math" w:hAnsi="Cambria Math"/>
                  </w:rPr>
                  <m:t xml:space="preserve">A, B∈R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satisfying 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B</m:t>
                    </m:r>
                  </m:e>
                </m:d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E13C5E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 xml:space="preserve">A=nπ+B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for some </m:t>
                  </m:r>
                  <m:r>
                    <w:rPr>
                      <w:rFonts w:ascii="Cambria Math" w:hAnsi="Cambria Math"/>
                    </w:rPr>
                    <m:t>n∈Z</m:t>
                  </m:r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0D00AF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2π</m:t>
                </m:r>
              </m:oMath>
              <w:r w:rsidRPr="00A33FF1">
                <w:rPr>
                  <w:rFonts w:ascii="Cambria Math" w:hAnsi="Cambria Math"/>
                </w:rPr>
                <w:t xml:space="preserve"> is one of the period of </w:t>
              </w:r>
              <m:oMath>
                <m:r>
                  <w:rPr>
                    <w:rFonts w:ascii="Cambria Math" w:hAnsi="Cambria Math"/>
                  </w:rPr>
                  <m:t>f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9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C801A5" w:rsidRDefault="00C801A5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931AA0">
                <w:rPr>
                  <w:rFonts w:ascii="Cambria Math" w:hAnsi="Cambria Math"/>
                </w:rPr>
                <w:t>If</w:t>
              </w:r>
              <m:oMath>
                <m:r>
                  <w:rPr>
                    <w:rFonts w:ascii="Cambria Math" w:hAnsi="Cambria Math"/>
                  </w:rPr>
                  <m:t xml:space="preserve"> xy+y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>z+z</m:t>
                </m:r>
                <m:r>
                  <w:rPr>
                    <w:rFonts w:ascii="Cambria Math" w:hAnsi="Cambria Math"/>
                  </w:rPr>
                  <m:t xml:space="preserve">x=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nary>
                          <m:naryPr>
                            <m:chr m:val="∏"/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r>
                              <w:rPr>
                                <w:rFonts w:ascii="Cambria Math" w:hAnsi="Cambria Math"/>
                              </w:rPr>
                              <m:t>(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nary>
                      </m:e>
                    </m:rad>
                  </m:den>
                </m:f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C801A5" w:rsidRDefault="00C801A5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931AA0">
                <w:rPr>
                  <w:rFonts w:ascii="Cambria Math" w:hAnsi="Cambria Math"/>
                </w:rPr>
                <w:t>In a</w:t>
              </w:r>
              <m:oMath>
                <m:r>
                  <w:rPr>
                    <w:rFonts w:ascii="Cambria Math" w:hAnsi="Cambria Math"/>
                  </w:rPr>
                  <m:t xml:space="preserve"> ∆ABC</m:t>
                </m:r>
              </m:oMath>
            </w:p>
            <w:p w:rsidR="00C801A5" w:rsidRDefault="00C801A5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A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B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C=4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C</m:t>
                                          </m:r>
                                        </m:e>
                                      </m:func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9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95372D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If </m:t>
                  </m:r>
                  <m:r>
                    <w:rPr>
                      <w:rFonts w:ascii="Cambria Math" w:hAnsi="Cambria Math"/>
                    </w:rPr>
                    <m:t xml:space="preserve">xy+yz+zx=1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where </m:t>
                  </m:r>
                  <m:r>
                    <w:rPr>
                      <w:rFonts w:ascii="Cambria Math" w:hAnsi="Cambria Math"/>
                    </w:rPr>
                    <m:t>x, y, z 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  <m:r>
                    <w:rPr>
                      <w:rFonts w:ascii="Cambria Math" w:hAnsi="Cambria Math"/>
                    </w:rPr>
                    <m:t>,</m:t>
                  </m:r>
                </m:oMath>
              </m:oMathPara>
            </w:p>
            <w:p w:rsidR="0095372D" w:rsidRPr="00A33FF1" w:rsidRDefault="0095372D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hen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z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rad>
                    </m:den>
                  </m:f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95372D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In a triangle </w:t>
              </w:r>
              <m:oMath>
                <m:r>
                  <w:rPr>
                    <w:rFonts w:ascii="Cambria Math" w:hAnsi="Cambria Math"/>
                  </w:rPr>
                  <m:t>ABC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C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.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9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C=45°, B=60°,</m:t>
                </m:r>
              </m:oMath>
              <w:r w:rsidRPr="00DB5034">
                <w:rPr>
                  <w:rFonts w:ascii="Cambria Math" w:hAnsi="Cambria Math"/>
                </w:rPr>
                <w:t xml:space="preserve"> then the line joining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Pr="00DB5034">
                <w:rPr>
                  <w:rFonts w:ascii="Cambria Math" w:hAnsi="Cambria Math"/>
                </w:rPr>
                <w:t xml:space="preserve"> and circumcentre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d>
              </m:oMath>
              <w:r w:rsidRPr="00DB5034">
                <w:rPr>
                  <w:rFonts w:ascii="Cambria Math" w:hAnsi="Cambria Math"/>
                </w:rPr>
                <w:t xml:space="preserve"> divides </w:t>
              </w:r>
              <m:oMath>
                <m:r>
                  <w:rPr>
                    <w:rFonts w:ascii="Cambria Math" w:hAnsi="Cambria Math"/>
                  </w:rPr>
                  <m:t>BC</m:t>
                </m:r>
              </m:oMath>
              <w:r w:rsidRPr="00DB5034">
                <w:rPr>
                  <w:rFonts w:ascii="Cambria Math" w:hAnsi="Cambria Math"/>
                </w:rPr>
                <w:t xml:space="preserve"> in ratio </w:t>
              </w:r>
              <m:oMath>
                <m:r>
                  <w:rPr>
                    <w:rFonts w:ascii="Cambria Math" w:hAnsi="Cambria Math"/>
                  </w:rPr>
                  <m:t>2 :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Line joining </w:t>
              </w:r>
              <m:oMath>
                <m:r>
                  <w:rPr>
                    <w:rFonts w:ascii="Cambria Math" w:hAnsi="Cambria Math"/>
                  </w:rPr>
                  <m:t xml:space="preserve">A </m:t>
                </m:r>
              </m:oMath>
              <w:r w:rsidRPr="00DB5034">
                <w:rPr>
                  <w:rFonts w:ascii="Cambria Math" w:hAnsi="Cambria Math"/>
                </w:rPr>
                <w:t xml:space="preserve">and circumcenter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d>
              </m:oMath>
              <w:r w:rsidRPr="00DB5034">
                <w:rPr>
                  <w:rFonts w:ascii="Cambria Math" w:hAnsi="Cambria Math"/>
                </w:rPr>
                <w:t xml:space="preserve"> divides </w:t>
              </w:r>
              <m:oMath>
                <m:r>
                  <w:rPr>
                    <w:rFonts w:ascii="Cambria Math" w:hAnsi="Cambria Math"/>
                  </w:rPr>
                  <m:t>BC</m:t>
                </m:r>
              </m:oMath>
              <w:r w:rsidRPr="00DB5034">
                <w:rPr>
                  <w:rFonts w:ascii="Cambria Math" w:hAnsi="Cambria Math"/>
                </w:rPr>
                <w:t xml:space="preserve"> in ratio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C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</m:den>
                </m:f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9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0720C" w:rsidRPr="00B25038" w:rsidRDefault="0040720C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0720C" w:rsidRPr="00B25038" w:rsidRDefault="006B5708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25038">
                <w:rPr>
                  <w:rFonts w:ascii="Cambria Math" w:hAnsi="Cambria Math"/>
                </w:rPr>
                <w:t xml:space="preserve">Equation </w:t>
              </w:r>
              <m:oMath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e>
                </m:func>
              </m:oMath>
              <w:r w:rsidRPr="00B25038">
                <w:rPr>
                  <w:rFonts w:ascii="Cambria Math" w:hAnsi="Cambria Math"/>
                </w:rPr>
                <w:t xml:space="preserve"> has four roots for </w:t>
              </w: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, π</m:t>
                    </m:r>
                  </m:e>
                </m:d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0720C" w:rsidRPr="00B25038" w:rsidRDefault="006B5708" w:rsidP="000B4D3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B25038">
                <w:rPr>
                  <w:rFonts w:ascii="Cambria Math" w:hAnsi="Cambria Math"/>
                </w:rPr>
                <w:t xml:space="preserve">The graph of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7E077F" w:rsidRPr="00B25038">
                <w:rPr>
                  <w:rFonts w:ascii="Cambria Math" w:hAnsi="Cambria Math"/>
                </w:rPr>
                <w:t xml:space="preserve"> 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y=1/x</m:t>
                </m:r>
              </m:oMath>
              <w:r w:rsidRPr="00B25038">
                <w:rPr>
                  <w:rFonts w:ascii="Cambria Math" w:hAnsi="Cambria Math"/>
                </w:rPr>
                <w:t xml:space="preserve"> cuts exactly two times for </w:t>
              </w: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π</m:t>
                    </m:r>
                  </m:e>
                </m: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9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DD4D95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The minimum </w:t>
              </w:r>
              <w:r w:rsidR="005B61A3" w:rsidRPr="00A33FF1">
                <w:rPr>
                  <w:rFonts w:ascii="Cambria Math" w:hAnsi="Cambria Math"/>
                </w:rPr>
                <w:t xml:space="preserve">value of the express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</m:oMath>
              <w:r w:rsidR="005B61A3" w:rsidRPr="00A33FF1">
                <w:rPr>
                  <w:rFonts w:ascii="Cambria Math" w:hAnsi="Cambria Math"/>
                </w:rPr>
                <w:t xml:space="preserve"> is negative, where </w:t>
              </w:r>
              <m:oMath>
                <m:r>
                  <w:rPr>
                    <w:rFonts w:ascii="Cambria Math" w:hAnsi="Cambria Math"/>
                  </w:rPr>
                  <m:t>α, β, γ</m:t>
                </m:r>
              </m:oMath>
              <w:r w:rsidR="005B61A3" w:rsidRPr="00A33FF1">
                <w:rPr>
                  <w:rFonts w:ascii="Cambria Math" w:hAnsi="Cambria Math"/>
                </w:rPr>
                <w:t xml:space="preserve"> are real numbers such that </w:t>
              </w:r>
              <m:oMath>
                <m:r>
                  <w:rPr>
                    <w:rFonts w:ascii="Cambria Math" w:hAnsi="Cambria Math"/>
                  </w:rPr>
                  <m:t>α+β+γ=π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5B61A3" w:rsidP="002178ED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α, β, γ</m:t>
                </m:r>
              </m:oMath>
              <w:r w:rsidRPr="00A33FF1">
                <w:rPr>
                  <w:rFonts w:ascii="Cambria Math" w:hAnsi="Cambria Math"/>
                </w:rPr>
                <w:t xml:space="preserve"> are the angles of a triangle, the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/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/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/2</m:t>
                    </m:r>
                  </m:e>
                </m:fun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9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1D67DD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If in a triangle,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  <w:r w:rsidRPr="00A33FF1">
                <w:rPr>
                  <w:rFonts w:ascii="Cambria Math" w:hAnsi="Cambria Math"/>
                </w:rPr>
                <w:t xml:space="preserve"> then one of the angles must be </w:t>
              </w:r>
              <m:oMath>
                <m:r>
                  <w:rPr>
                    <w:rFonts w:ascii="Cambria Math" w:hAnsi="Cambria Math"/>
                  </w:rPr>
                  <m:t>90°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1D67DD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In any triangle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2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9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func>
                  <m:r>
                    <w:rPr>
                      <w:rFonts w:ascii="Cambria Math" w:hAnsi="Cambria Math"/>
                    </w:rPr>
                    <m:t>&lt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7.5</m:t>
                      </m:r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996AE1" w:rsidRPr="00A33FF1">
                <w:rPr>
                  <w:rFonts w:ascii="Cambria Math" w:hAnsi="Cambria Math"/>
                </w:rPr>
                <w:t xml:space="preserve"> is always an increasing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9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A20EC" w:rsidRPr="000D6799" w:rsidRDefault="002A20EC" w:rsidP="002A20EC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 does not possess real roots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A20EC" w:rsidRPr="000D6799" w:rsidRDefault="002A20EC" w:rsidP="002A20EC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x&gt;0,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hen</m:t>
                    </m:r>
                    <m:r>
                      <w:rPr>
                        <w:rFonts w:ascii="Cambria Math" w:hAnsi="Cambria Math"/>
                      </w:rPr>
                      <m:t xml:space="preserve"> 2nπ&lt;x&lt;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n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, n∈I</m:t>
                    </m:r>
                  </m:e>
                </m:fun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9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02713D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The maximum and minimum values of the func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func>
                  </m:den>
                </m:f>
              </m:oMath>
              <w:r w:rsidRPr="00A33FF1">
                <w:rPr>
                  <w:rFonts w:ascii="Cambria Math" w:hAnsi="Cambria Math"/>
                </w:rPr>
                <w:t xml:space="preserve"> do not exist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02713D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>The given function is an unbounded function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9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FD15D5" w:rsidRPr="000D6799" w:rsidRDefault="00FD15D5" w:rsidP="00FD15D5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d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, then </w:t>
              </w:r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+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=±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func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FD15D5" w:rsidRPr="000D6799" w:rsidRDefault="00FD15D5" w:rsidP="00FD15D5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≤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θ≤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0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0720C" w:rsidRPr="00B25038" w:rsidRDefault="0040720C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0720C" w:rsidRPr="00B25038" w:rsidRDefault="00A37B2F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25038">
                <w:rPr>
                  <w:rFonts w:ascii="Cambria Math" w:hAnsi="Cambria Math"/>
                </w:rPr>
                <w:t xml:space="preserve">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oMath>
              <w:r w:rsidRPr="00B25038">
                <w:rPr>
                  <w:rFonts w:ascii="Cambria Math" w:hAnsi="Cambria Math"/>
                </w:rPr>
                <w:t xml:space="preserve"> has infinite solution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0720C" w:rsidRPr="00B25038" w:rsidRDefault="00A37B2F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oMath>
              <w:r w:rsidRPr="00B25038">
                <w:rPr>
                  <w:rFonts w:ascii="Cambria Math" w:hAnsi="Cambria Math"/>
                </w:rPr>
                <w:t xml:space="preserve"> is an unbounded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0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354D3D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 xml:space="preserve">A+B+C=π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  <w:r w:rsidR="00D662A4" w:rsidRPr="00A33FF1">
                <w:rPr>
                  <w:rFonts w:ascii="Cambria Math" w:hAnsi="Cambria Math"/>
                </w:rPr>
                <w:t xml:space="preserve"> has its minimum value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354D3D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A33FF1">
                <w:rPr>
                  <w:rFonts w:ascii="Cambria Math" w:hAnsi="Cambria Math"/>
                </w:rPr>
                <w:t xml:space="preserve">Maximum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D662A4" w:rsidRPr="00A33FF1">
                <w:rPr>
                  <w:rFonts w:ascii="Cambria Math" w:hAnsi="Cambria Math"/>
                </w:rPr>
                <w:t xml:space="preserve">is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0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 xml:space="preserve">In triangle </w:t>
              </w:r>
              <m:oMath>
                <m:r>
                  <w:rPr>
                    <w:rFonts w:ascii="Cambria Math" w:hAnsi="Cambria Math"/>
                  </w:rPr>
                  <m:t>ABC, D</m:t>
                </m:r>
              </m:oMath>
              <w:r w:rsidRPr="00DB5034">
                <w:rPr>
                  <w:rFonts w:ascii="Cambria Math" w:hAnsi="Cambria Math"/>
                </w:rPr>
                <w:t xml:space="preserve"> is a point on the side </w:t>
              </w:r>
              <m:oMath>
                <m:r>
                  <w:rPr>
                    <w:rFonts w:ascii="Cambria Math" w:hAnsi="Cambria Math"/>
                  </w:rPr>
                  <m:t>AB</m:t>
                </m:r>
              </m:oMath>
              <w:r w:rsidRPr="00DB5034">
                <w:rPr>
                  <w:rFonts w:ascii="Cambria Math" w:hAnsi="Cambria Math"/>
                </w:rPr>
                <w:t xml:space="preserve"> such that </w:t>
              </w:r>
              <m:oMath>
                <m:r>
                  <w:rPr>
                    <w:rFonts w:ascii="Cambria Math" w:hAnsi="Cambria Math"/>
                  </w:rPr>
                  <m:t>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AD.DB, </m:t>
                </m:r>
              </m:oMath>
              <w:r w:rsidRPr="00DB5034">
                <w:rPr>
                  <w:rFonts w:ascii="Cambria Math" w:hAnsi="Cambria Math"/>
                </w:rPr>
                <w:t xml:space="preserve">then the greatest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  <w:r w:rsidRPr="00DB5034">
                <w:rPr>
                  <w:rFonts w:ascii="Cambria Math" w:hAnsi="Cambria Math"/>
                </w:rPr>
                <w:t xml:space="preserve"> is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/2</m:t>
                        </m:r>
                      </m:e>
                    </m:d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Greatest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  <w:r w:rsidRPr="00DB5034">
                <w:rPr>
                  <w:rFonts w:ascii="Cambria Math" w:hAnsi="Cambria Math"/>
                </w:rPr>
                <w:t xml:space="preserve"> occurs when </w:t>
              </w:r>
              <m:oMath>
                <m:r>
                  <w:rPr>
                    <w:rFonts w:ascii="Cambria Math" w:hAnsi="Cambria Math"/>
                  </w:rPr>
                  <m:t>CD</m:t>
                </m:r>
              </m:oMath>
              <w:r w:rsidRPr="00DB5034">
                <w:rPr>
                  <w:rFonts w:ascii="Cambria Math" w:hAnsi="Cambria Math"/>
                </w:rPr>
                <w:t xml:space="preserve"> is the angle bisector of angle  </w:t>
              </w:r>
              <m:oMath>
                <m:r>
                  <w:rPr>
                    <w:rFonts w:ascii="Cambria Math" w:hAnsi="Cambria Math"/>
                  </w:rPr>
                  <m:t>C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0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  <m:r>
                    <w:rPr>
                      <w:rFonts w:ascii="Cambria Math" w:hAnsi="Cambria Math"/>
                    </w:rPr>
                    <m:t>&lt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  <m:r>
                    <w:rPr>
                      <w:rFonts w:ascii="Cambria Math" w:hAnsi="Cambria Math"/>
                    </w:rPr>
                    <m:t>&lt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  <m:r>
                    <w:rPr>
                      <w:rFonts w:ascii="Cambria Math" w:hAnsi="Cambria Math"/>
                    </w:rPr>
                    <m:t>.</m:t>
                  </m:r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9243D1" w:rsidRPr="00A33FF1">
                <w:rPr>
                  <w:rFonts w:ascii="Cambria Math" w:hAnsi="Cambria Math"/>
                </w:rPr>
                <w:t xml:space="preserve"> is positive in first and second quadrants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0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95372D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In any triangle </w:t>
              </w:r>
              <m:oMath>
                <m:r>
                  <w:rPr>
                    <w:rFonts w:ascii="Cambria Math" w:hAnsi="Cambria Math"/>
                  </w:rPr>
                  <m:t>ABC,</m:t>
                </m:r>
              </m:oMath>
            </w:p>
            <w:p w:rsidR="0095372D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+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e>
                              </m:rad>
                            </m:e>
                          </m:d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e>
                      </m:d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0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206262" w:rsidP="002178ED">
              <w:pPr>
                <w:spacing w:after="0"/>
                <w:contextualSpacing/>
                <w:jc w:val="both"/>
                <w:rPr>
                  <w:rFonts w:ascii="Cambria Math" w:hAnsi="Cambria Math"/>
                  <w:i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+…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0,</m:t>
                </m:r>
              </m:oMath>
              <w:r w:rsidRPr="00A33FF1">
                <w:rPr>
                  <w:rFonts w:ascii="Cambria Math" w:hAnsi="Cambria Math"/>
                  <w:i/>
                </w:rPr>
                <w:t xml:space="preserve"> </w:t>
              </w:r>
              <w:r w:rsidRPr="00A33FF1">
                <w:rPr>
                  <w:rFonts w:ascii="Cambria Math" w:hAnsi="Cambria Math"/>
                </w:rPr>
                <w:t xml:space="preserve">then the different sets of values of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…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for which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+…9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 xml:space="preserve">=n-4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s </m:t>
                </m:r>
                <m:r>
                  <w:rPr>
                    <w:rFonts w:ascii="Cambria Math" w:hAnsi="Cambria Math"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1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206262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f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func>
                  <m:r>
                    <w:rPr>
                      <w:rFonts w:ascii="Cambria Math" w:hAnsi="Cambria Math"/>
                    </w:rPr>
                    <m:t>+…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func>
                  <m:r>
                    <w:rPr>
                      <w:rFonts w:ascii="Cambria Math" w:hAnsi="Cambria Math"/>
                    </w:rPr>
                    <m:t xml:space="preserve">=0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hen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func>
                  <m:r>
                    <w:rPr>
                      <w:rFonts w:ascii="Cambria Math" w:hAnsi="Cambria Math"/>
                    </w:rPr>
                    <m:t>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func>
                  <m:r>
                    <w:rPr>
                      <w:rFonts w:ascii="Cambria Math" w:hAnsi="Cambria Math"/>
                    </w:rPr>
                    <m:t>, …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func>
                  <m:r>
                    <w:rPr>
                      <w:rFonts w:ascii="Cambria Math" w:hAnsi="Cambria Math"/>
                    </w:rPr>
                    <m:t>=±1.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0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F66BC2" w:rsidRPr="000D6799" w:rsidRDefault="00F66BC2" w:rsidP="00F66BC2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B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nd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=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, then </w:t>
              </w:r>
              <m:oMath>
                <m:r>
                  <w:rPr>
                    <w:rFonts w:ascii="Cambria Math" w:hAnsi="Cambria Math"/>
                  </w:rPr>
                  <m:t>A=nπ+B, n∈I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F66BC2" w:rsidRPr="000D6799" w:rsidRDefault="00F66BC2" w:rsidP="00F66BC2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B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nd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=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B,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he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A=nπ+B, n∈I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0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84F4F" w:rsidRPr="00F55BE4" w:rsidRDefault="00784F4F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r>
                  <w:rPr>
                    <w:rFonts w:ascii="Cambria Math" w:hAnsi="Cambria Math"/>
                  </w:rPr>
                  <m:t xml:space="preserve"> α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β  </m:t>
                </m:r>
              </m:oMath>
              <w:r>
                <w:rPr>
                  <w:rFonts w:ascii="Cambria Math" w:hAnsi="Cambria Math"/>
                </w:rPr>
                <w:t xml:space="preserve">are two distinct solutions of the equation </w:t>
              </w:r>
              <m:oMath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=c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hen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+β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 is independent of </w:t>
              </w:r>
              <m:oMath>
                <m:r>
                  <w:rPr>
                    <w:rFonts w:ascii="Cambria Math" w:hAnsi="Cambria Math"/>
                  </w:rPr>
                  <m:t>c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84F4F" w:rsidRDefault="00784F4F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Solution of </w:t>
              </w:r>
              <m:oMath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=c </m:t>
                        </m:r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is possible, if </w:t>
              </w:r>
              <m:oMath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rad>
                <m:r>
                  <w:rPr>
                    <w:rFonts w:ascii="Cambria Math" w:hAnsi="Cambria Math"/>
                  </w:rPr>
                  <m:t>≤c≤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ra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0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8B6CB6" w:rsidRDefault="008B6CB6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x+1</m:t>
                    </m:r>
                  </m:e>
                </m:func>
              </m:oMath>
              <w:r>
                <w:rPr>
                  <w:rFonts w:ascii="Cambria Math" w:hAnsi="Cambria Math"/>
                </w:rPr>
                <w:t xml:space="preserve"> has no solu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8B6CB6" w:rsidRDefault="008B6CB6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E750C">
                <w:rPr>
                  <w:rFonts w:ascii="Cambria Math" w:hAnsi="Cambria Math"/>
                </w:rPr>
                <w:t>The curve</w:t>
              </w:r>
              <m:oMath>
                <m:r>
                  <w:rPr>
                    <w:rFonts w:ascii="Cambria Math" w:hAnsi="Cambria Math"/>
                  </w:rPr>
                  <m:t xml:space="preserve"> 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x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nd</m:t>
                    </m:r>
                    <m:r>
                      <w:rPr>
                        <w:rFonts w:ascii="Cambria Math" w:hAnsi="Cambria Math"/>
                      </w:rPr>
                      <m:t xml:space="preserve"> y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+x+1 </m:t>
                    </m:r>
                  </m:e>
                </m:func>
              </m:oMath>
              <w:r>
                <w:rPr>
                  <w:rFonts w:ascii="Cambria Math" w:hAnsi="Cambria Math"/>
                </w:rPr>
                <w:t>do not intersect each other when graph is observed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0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0720C" w:rsidRPr="00B25038" w:rsidRDefault="0040720C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0720C" w:rsidRPr="00B25038" w:rsidRDefault="00F17F39" w:rsidP="000B4D3D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w:r w:rsidRPr="00B25038">
                <w:rPr>
                  <w:rFonts w:ascii="Cambria Math" w:hAnsi="Cambria Math"/>
                </w:rPr>
                <w:t xml:space="preserve">The number of solution of the equation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  <w:r w:rsidRPr="00B25038">
                <w:rPr>
                  <w:rFonts w:ascii="Cambria Math" w:hAnsi="Cambria Math"/>
                </w:rPr>
                <w:t xml:space="preserve"> is only one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0720C" w:rsidRPr="00B25038" w:rsidRDefault="006A1AF8" w:rsidP="000B4D3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≥0 ∀x∈R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1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a, b, c</m:t>
                </m:r>
              </m:oMath>
              <w:r w:rsidRPr="00DB5034">
                <w:rPr>
                  <w:rFonts w:ascii="Cambria Math" w:hAnsi="Cambria Math"/>
                </w:rPr>
                <w:t xml:space="preserve"> are the sides of a triangle, then the minimum value of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+c-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+a-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-c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Pr="00DB5034">
                <w:rPr>
                  <w:rFonts w:ascii="Cambria Math" w:hAnsi="Cambria Math"/>
                </w:rPr>
                <w:t xml:space="preserve"> is 9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F36114" w:rsidRPr="00DB5034" w:rsidRDefault="00F361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.M.≥G.M.≥H.M.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1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DB5034" w:rsidRDefault="000D384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DB5034" w:rsidRDefault="0057079A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In </w:t>
              </w:r>
              <m:oMath>
                <m:r>
                  <w:rPr>
                    <w:rFonts w:ascii="Cambria Math" w:hAnsi="Cambria Math"/>
                  </w:rPr>
                  <m:t xml:space="preserve">∆ABC, </m:t>
                </m:r>
              </m:oMath>
              <w:r w:rsidR="00823700" w:rsidRPr="00DB5034">
                <w:rPr>
                  <w:rFonts w:ascii="Cambria Math" w:hAnsi="Cambria Math"/>
                </w:rPr>
                <w:t xml:space="preserve">the centroid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</m:d>
              </m:oMath>
              <w:r w:rsidR="00823700" w:rsidRPr="00DB5034">
                <w:rPr>
                  <w:rFonts w:ascii="Cambria Math" w:hAnsi="Cambria Math"/>
                </w:rPr>
                <w:t xml:space="preserve"> divides line joining orthocenter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</m:d>
              </m:oMath>
              <w:r w:rsidR="00823700" w:rsidRPr="00DB5034">
                <w:rPr>
                  <w:rFonts w:ascii="Cambria Math" w:hAnsi="Cambria Math"/>
                </w:rPr>
                <w:t xml:space="preserve"> and circumcenter in ratio </w:t>
              </w:r>
              <m:oMath>
                <m:r>
                  <w:rPr>
                    <w:rFonts w:ascii="Cambria Math" w:hAnsi="Cambria Math"/>
                  </w:rPr>
                  <m:t>2:1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DB5034" w:rsidRDefault="00C37FD5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The centroid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</m:d>
              </m:oMath>
              <w:r w:rsidRPr="00DB5034">
                <w:rPr>
                  <w:rFonts w:ascii="Cambria Math" w:hAnsi="Cambria Math"/>
                </w:rPr>
                <w:t xml:space="preserve"> divides the median </w:t>
              </w:r>
              <m:oMath>
                <m:r>
                  <w:rPr>
                    <w:rFonts w:ascii="Cambria Math" w:hAnsi="Cambria Math"/>
                  </w:rPr>
                  <m:t>AD</m:t>
                </m:r>
              </m:oMath>
              <w:r w:rsidRPr="00DB5034">
                <w:rPr>
                  <w:rFonts w:ascii="Cambria Math" w:hAnsi="Cambria Math"/>
                </w:rPr>
                <w:t xml:space="preserve"> in ratio </w:t>
              </w:r>
              <m:oMath>
                <m:r>
                  <w:rPr>
                    <w:rFonts w:ascii="Cambria Math" w:hAnsi="Cambria Math"/>
                  </w:rPr>
                  <m:t>2:1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1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E2D20" w:rsidRDefault="005E2D20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chr m:val="∏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r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ec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θ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nary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E2D20" w:rsidRDefault="005E2D20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chr m:val="∏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r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r-1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θ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func>
                            </m:den>
                          </m:f>
                        </m:e>
                      </m:func>
                    </m:e>
                  </m:nary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1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1C22D1" w:rsidRPr="000D6799" w:rsidRDefault="001C22D1" w:rsidP="001C22D1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=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y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den>
                                </m:f>
                              </m:e>
                            </m:d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, x∈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, π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hen</m:t>
                        </m:r>
                        <m:r>
                          <w:rPr>
                            <w:rFonts w:ascii="Cambria Math" w:hAnsi="Cambria Math"/>
                          </w:rPr>
                          <m:t xml:space="preserve"> 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y=1</m:t>
                        </m:r>
                      </m:e>
                    </m:func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1C22D1" w:rsidRPr="00F2712D" w:rsidRDefault="001C22D1" w:rsidP="001C22D1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M≥GM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1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AE3EDB" w:rsidRDefault="00AE3EDB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number of real solutions of the 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func>
              </m:oMath>
              <w:r>
                <w:rPr>
                  <w:rFonts w:ascii="Cambria Math" w:hAnsi="Cambria Math"/>
                </w:rPr>
                <w:t>is zero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AE3EDB" w:rsidRDefault="00AE3EDB" w:rsidP="00DE3BDD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Since,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≤1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1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A33FF1" w:rsidRDefault="000D384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A33FF1" w:rsidRDefault="006D5A87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A, B, C</m:t>
                </m:r>
              </m:oMath>
              <w:r w:rsidRPr="00A33FF1">
                <w:rPr>
                  <w:rFonts w:ascii="Cambria Math" w:hAnsi="Cambria Math"/>
                  <w:i/>
                </w:rPr>
                <w:t xml:space="preserve"> </w:t>
              </w:r>
              <w:r w:rsidRPr="00A33FF1">
                <w:rPr>
                  <w:rFonts w:ascii="Cambria Math" w:hAnsi="Cambria Math"/>
                </w:rPr>
                <w:t xml:space="preserve">are the angles of a triangle such that angle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Pr="00A33FF1">
                <w:rPr>
                  <w:rFonts w:ascii="Cambria Math" w:hAnsi="Cambria Math"/>
                </w:rPr>
                <w:t xml:space="preserve"> is obtuse, the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&gt;1.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A33FF1" w:rsidRDefault="0041160F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In any triangle,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</w:rPr>
                  <m:t>.</m:t>
                </m:r>
              </m:oMath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0"/>
          <w:gridCol w:w="396"/>
          <w:gridCol w:w="2106"/>
          <w:gridCol w:w="368"/>
          <w:gridCol w:w="2133"/>
          <w:gridCol w:w="383"/>
          <w:gridCol w:w="1156"/>
          <w:gridCol w:w="1156"/>
          <w:gridCol w:w="1156"/>
          <w:gridCol w:w="1153"/>
        </w:tblGrid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/>
                  <w:b/>
                  <w:bCs/>
                </w:rPr>
                <w:t>Matrix-Match Type</w:t>
              </w:r>
            </w:p>
          </w:tc>
        </w:tr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0 question(s). Each question contains Statements given in 2 columns which have to be matched. Statements (A, B, C, D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</w:t>
              </w:r>
              <w:r w:rsidRPr="00742BFD">
                <w:rPr>
                  <w:rFonts w:ascii="Cambria Math" w:hAnsi="Cambria Math"/>
                </w:rPr>
                <w:t xml:space="preserve"> have to be matched with Statements (p, q, r, s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I</w:t>
              </w:r>
              <w:r w:rsidRPr="00742BFD">
                <w:rPr>
                  <w:rFonts w:ascii="Cambria Math" w:hAnsi="Cambria Math"/>
                </w:rPr>
                <w:t>.</w:t>
              </w: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6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8973D5" w:rsidRPr="00E50692" w:rsidRDefault="008973D5" w:rsidP="002C455C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8973D5" w:rsidRPr="00E50692" w:rsidRDefault="007A7157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The smallest integer greater than</w:t>
              </w:r>
              <m:oMath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func>
                  </m:den>
                </m:f>
              </m:oMath>
              <w:r w:rsidRPr="00E5069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8973D5" w:rsidRPr="00E50692" w:rsidRDefault="007A7157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10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8973D5" w:rsidRPr="00E50692" w:rsidRDefault="002F27C2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 xml:space="preserve">Let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4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5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c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6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d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7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c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8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8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f</m:t>
                    </m:r>
                  </m:sup>
                </m:sSup>
                <m:r>
                  <w:rPr>
                    <w:rFonts w:ascii="Cambria Math" w:hAnsi="Cambria Math"/>
                  </w:rPr>
                  <m:t>=9.</m:t>
                </m:r>
              </m:oMath>
            </w:p>
            <w:p w:rsidR="002F27C2" w:rsidRPr="00E50692" w:rsidRDefault="002F27C2" w:rsidP="002C455C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E50692">
                <w:rPr>
                  <w:rFonts w:ascii="Cambria Math" w:hAnsi="Cambria Math"/>
                </w:rPr>
                <w:t xml:space="preserve">Then the value of the product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bcdef</m:t>
                    </m:r>
                  </m:e>
                </m:d>
              </m:oMath>
              <w:r w:rsidRPr="00E5069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8973D5" w:rsidRPr="00E50692" w:rsidRDefault="002F27C2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3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8973D5" w:rsidRPr="00E50692" w:rsidRDefault="00544F43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Characteristic of the logarithm of  2008 to the base 2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8973D5" w:rsidRPr="00E50692" w:rsidRDefault="002F27C2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1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8973D5" w:rsidRPr="00E50692" w:rsidRDefault="000F347E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 xml:space="preserve">I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)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))</m:t>
                            </m:r>
                          </m:e>
                        </m:func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0,</m:t>
                </m:r>
              </m:oMath>
              <w:r w:rsidR="007D63A8" w:rsidRPr="00E50692">
                <w:rPr>
                  <w:rFonts w:ascii="Cambria Math" w:hAnsi="Cambria Math"/>
                </w:rPr>
                <w:t xml:space="preserve"> then the value of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y</m:t>
                    </m:r>
                  </m:e>
                </m:d>
              </m:oMath>
              <w:r w:rsidR="007D63A8" w:rsidRPr="00E5069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8973D5" w:rsidRPr="00E50692" w:rsidRDefault="002F27C2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2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7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D1078" w:rsidRPr="00DB5034" w:rsidRDefault="009D1078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29051D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 xml:space="preserve">If the sines of the angles </w:t>
              </w:r>
              <m:oMath>
                <m:r>
                  <w:rPr>
                    <w:rFonts w:ascii="Cambria Math" w:hAnsi="Cambria Math"/>
                  </w:rPr>
                  <m:t xml:space="preserve">A </m:t>
                </m:r>
              </m:oMath>
              <w:r w:rsidR="002642F5" w:rsidRPr="00DB5034">
                <w:rPr>
                  <w:rFonts w:ascii="Cambria Math" w:hAnsi="Cambria Math"/>
                </w:rPr>
                <w:t>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B</m:t>
                </m:r>
              </m:oMath>
              <w:r w:rsidRPr="00DB5034">
                <w:rPr>
                  <w:rFonts w:ascii="Cambria Math" w:hAnsi="Cambria Math"/>
                </w:rPr>
                <w:t xml:space="preserve"> of a triangle </w:t>
              </w:r>
              <m:oMath>
                <m:r>
                  <w:rPr>
                    <w:rFonts w:ascii="Cambria Math" w:hAnsi="Cambria Math"/>
                  </w:rPr>
                  <m:t>ABC</m:t>
                </m:r>
              </m:oMath>
              <w:r w:rsidRPr="00DB5034">
                <w:rPr>
                  <w:rFonts w:ascii="Cambria Math" w:hAnsi="Cambria Math"/>
                </w:rPr>
                <w:t xml:space="preserve"> satisfy the equation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c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b</m:t>
                    </m:r>
                  </m:e>
                </m:d>
                <m:r>
                  <w:rPr>
                    <w:rFonts w:ascii="Cambria Math" w:hAnsi="Cambria Math"/>
                  </w:rPr>
                  <m:t>x+ab=0,</m:t>
                </m:r>
              </m:oMath>
              <w:r w:rsidRPr="00DB5034">
                <w:rPr>
                  <w:rFonts w:ascii="Cambria Math" w:hAnsi="Cambria Math"/>
                </w:rPr>
                <w:t xml:space="preserve"> the triangle can b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FB00F1" w:rsidP="006B0C02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DB5034">
                <w:rPr>
                  <w:rFonts w:ascii="Cambria Math" w:hAnsi="Cambria Math"/>
                </w:rPr>
                <w:t>Right angled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B94FFC" w:rsidRPr="00DB5034" w:rsidRDefault="0029051D" w:rsidP="006B0C02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If one angle of a triangle is </w:t>
              </w:r>
              <m:oMath>
                <m:r>
                  <w:rPr>
                    <w:rFonts w:ascii="Cambria Math" w:hAnsi="Cambria Math"/>
                  </w:rPr>
                  <m:t>30°</m:t>
                </m:r>
              </m:oMath>
              <w:r w:rsidRPr="00DB5034">
                <w:rPr>
                  <w:rFonts w:ascii="Cambria Math" w:hAnsi="Cambria Math"/>
                </w:rPr>
                <w:t xml:space="preserve"> and the lengths of the sides adjacent to it are 40 and </w:t>
              </w:r>
              <m:oMath>
                <m:r>
                  <w:rPr>
                    <w:rFonts w:ascii="Cambria Math" w:hAnsi="Cambria Math"/>
                  </w:rPr>
                  <m:t>40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,</m:t>
                </m:r>
              </m:oMath>
              <w:r w:rsidRPr="00DB5034">
                <w:rPr>
                  <w:rFonts w:ascii="Cambria Math" w:hAnsi="Cambria Math"/>
                </w:rPr>
                <w:t xml:space="preserve"> the triangle can b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B94FFC" w:rsidRPr="00DB5034" w:rsidRDefault="00FB00F1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>Isoscele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B94FFC" w:rsidRPr="00DB5034" w:rsidRDefault="00E87712" w:rsidP="006B0C02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If two angle of a triangle </w:t>
              </w:r>
              <m:oMath>
                <m:r>
                  <w:rPr>
                    <w:rFonts w:ascii="Cambria Math" w:hAnsi="Cambria Math"/>
                  </w:rPr>
                  <m:t>ABC</m:t>
                </m:r>
              </m:oMath>
              <w:r w:rsidRPr="00DB5034">
                <w:rPr>
                  <w:rFonts w:ascii="Cambria Math" w:hAnsi="Cambria Math"/>
                </w:rPr>
                <w:t xml:space="preserve"> satisfy the equation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81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81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 xml:space="preserve">=30, </m:t>
                </m:r>
              </m:oMath>
              <w:r w:rsidR="002642F5" w:rsidRPr="00DB5034">
                <w:rPr>
                  <w:rFonts w:ascii="Cambria Math" w:hAnsi="Cambria Math"/>
                </w:rPr>
                <w:t xml:space="preserve"> then the </w:t>
              </w:r>
              <w:r w:rsidRPr="00DB5034">
                <w:rPr>
                  <w:rFonts w:ascii="Cambria Math" w:hAnsi="Cambria Math"/>
                </w:rPr>
                <w:t xml:space="preserve">triangle can be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∈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, π/2</m:t>
                        </m:r>
                      </m:e>
                    </m:d>
                  </m:e>
                </m:d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B94FFC" w:rsidRPr="00DB5034" w:rsidRDefault="00FB00F1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>Equilateral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B94FFC" w:rsidRPr="00DB5034" w:rsidRDefault="00E87712" w:rsidP="006B0C02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>In t</w:t>
              </w:r>
              <w:r w:rsidR="000D2FDA" w:rsidRPr="00DB5034">
                <w:rPr>
                  <w:rFonts w:ascii="Cambria Math" w:hAnsi="Cambria Math"/>
                </w:rPr>
                <w:t xml:space="preserve">riangle </w:t>
              </w:r>
              <m:oMath>
                <m:r>
                  <w:rPr>
                    <w:rFonts w:ascii="Cambria Math" w:hAnsi="Cambria Math"/>
                  </w:rPr>
                  <m:t>ABC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1, </m:t>
                </m:r>
              </m:oMath>
              <w:r w:rsidR="000D2FDA" w:rsidRPr="00DB5034">
                <w:rPr>
                  <w:rFonts w:ascii="Cambria Math" w:hAnsi="Cambria Math"/>
                </w:rPr>
                <w:t>then the triangle can b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B94FFC" w:rsidRPr="00DB5034" w:rsidRDefault="00FB00F1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>Obtuse angled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8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B40A4" w:rsidRPr="00B25038" w:rsidRDefault="002B40A4" w:rsidP="000B4D3D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B40A4" w:rsidRPr="00B25038" w:rsidRDefault="006A1AF8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a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θ∈R</m:t>
                          </m:r>
                        </m:e>
                      </m:mr>
                    </m:m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-α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7</m:t>
                </m:r>
              </m:oMath>
              <w:r w:rsidR="002B40A4" w:rsidRPr="00B25038">
                <w:rPr>
                  <w:rFonts w:ascii="Cambria Math" w:hAnsi="Cambria Math"/>
                </w:rPr>
                <w:t xml:space="preserve"> then the set of possible values of </w:t>
              </w:r>
              <m:oMath>
                <m:r>
                  <w:rPr>
                    <w:rFonts w:ascii="Cambria Math" w:hAnsi="Cambria Math"/>
                  </w:rPr>
                  <m:t>α</m:t>
                </m:r>
              </m:oMath>
              <w:r w:rsidR="002B40A4" w:rsidRPr="00B25038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B40A4" w:rsidRPr="00B25038" w:rsidRDefault="002B40A4" w:rsidP="000B4D3D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2nπ+3π/4, n∈Z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B40A4" w:rsidRPr="00B25038" w:rsidRDefault="002B40A4" w:rsidP="000B4D3D">
              <w:pPr>
                <w:spacing w:after="0"/>
                <w:contextualSpacing/>
                <w:jc w:val="both"/>
                <w:rPr>
                  <w:rFonts w:ascii="Cambria Math" w:hAnsi="Cambria Math"/>
                  <w:i/>
                </w:rPr>
              </w:pPr>
              <m:oMath>
                <m:r>
                  <w:rPr>
                    <w:rFonts w:ascii="Cambria Math" w:hAnsi="Cambria Math"/>
                  </w:rPr>
                  <m:t>x≠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  <w:r w:rsidR="00BF52B2" w:rsidRPr="00B25038">
                <w:rPr>
                  <w:rFonts w:ascii="Cambria Math" w:hAnsi="Cambria Math"/>
                </w:rPr>
                <w:t xml:space="preserve"> and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B40A4" w:rsidRPr="00B25038" w:rsidRDefault="002B40A4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2nπ±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;n∈Z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B40A4" w:rsidRPr="00B25038" w:rsidRDefault="006A1AF8" w:rsidP="000B4D3D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</m:rad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/4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=0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B40A4" w:rsidRPr="00B25038" w:rsidRDefault="002B40A4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2nπ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/3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,n∈Z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B40A4" w:rsidRPr="00B25038" w:rsidRDefault="006A1AF8" w:rsidP="000B4D3D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b>
                      </m:sSub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8D4081" w:rsidRPr="00B25038" w:rsidRDefault="002B40A4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25038">
                <w:rPr>
                  <w:rFonts w:ascii="Cambria Math" w:hAnsi="Cambria Math"/>
                </w:rPr>
                <w:t>No solution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9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D1078" w:rsidRPr="00A33FF1" w:rsidRDefault="00B03577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here </m:t>
                </m:r>
                <m:r>
                  <w:rPr>
                    <w:rFonts w:ascii="Cambria Math" w:hAnsi="Cambria Math"/>
                  </w:rPr>
                  <m:t>0&lt;θ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D107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/2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D107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9D107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θ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D107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0</m:t>
                      </m:r>
                    </m:den>
                  </m:f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D107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θ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D107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5</m:t>
                      </m:r>
                    </m:den>
                  </m:f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D107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D107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5</m:t>
                      </m:r>
                    </m:den>
                  </m:f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0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8B46A8" w:rsidRPr="00A33FF1" w:rsidRDefault="008B46A8" w:rsidP="002178ED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A33FF1">
                <w:rPr>
                  <w:rFonts w:ascii="Cambria Math" w:hAnsi="Cambria Math"/>
                </w:rPr>
                <w:t xml:space="preserve">Suppose </w:t>
              </w:r>
              <m:oMath>
                <m:r>
                  <w:rPr>
                    <w:rFonts w:ascii="Cambria Math" w:hAnsi="Cambria Math"/>
                  </w:rPr>
                  <m:t>ABC</m:t>
                </m:r>
              </m:oMath>
              <w:r w:rsidRPr="00A33FF1">
                <w:rPr>
                  <w:rFonts w:ascii="Cambria Math" w:hAnsi="Cambria Math"/>
                </w:rPr>
                <w:t xml:space="preserve"> is a triangle with three acute angles </w:t>
              </w:r>
              <m:oMath>
                <m:r>
                  <w:rPr>
                    <w:rFonts w:ascii="Cambria Math" w:hAnsi="Cambria Math"/>
                  </w:rPr>
                  <m:t xml:space="preserve">A, B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C.</m:t>
                </m:r>
              </m:oMath>
              <w:r w:rsidRPr="00A33FF1">
                <w:rPr>
                  <w:rFonts w:ascii="Cambria Math" w:hAnsi="Cambria Math"/>
                </w:rPr>
                <w:t xml:space="preserve">  The point whose coordinates are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d>
              </m:oMath>
              <w:r w:rsidRPr="00A33FF1">
                <w:rPr>
                  <w:rFonts w:ascii="Cambria Math" w:hAnsi="Cambria Math"/>
                </w:rPr>
                <w:t xml:space="preserve"> can be in th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A33FF1">
                <w:rPr>
                  <w:rFonts w:ascii="Cambria Math" w:hAnsi="Cambria Math"/>
                </w:rPr>
                <w:t>1</w:t>
              </w:r>
              <w:r w:rsidRPr="00A33FF1">
                <w:rPr>
                  <w:rFonts w:ascii="Cambria Math" w:hAnsi="Cambria Math"/>
                  <w:vertAlign w:val="superscript"/>
                </w:rPr>
                <w:t>st</w:t>
              </w:r>
              <w:r w:rsidRPr="00A33FF1">
                <w:rPr>
                  <w:rFonts w:ascii="Cambria Math" w:hAnsi="Cambria Math"/>
                </w:rPr>
                <w:t xml:space="preserve"> quadrant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If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sup>
                  </m:sSup>
                  <m:r>
                    <w:rPr>
                      <w:rFonts w:ascii="Cambria Math" w:hAnsi="Cambria Math"/>
                    </w:rPr>
                    <m:t xml:space="preserve">&gt;1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and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sup>
                  </m:sSup>
                  <m:r>
                    <w:rPr>
                      <w:rFonts w:ascii="Cambria Math" w:hAnsi="Cambria Math"/>
                    </w:rPr>
                    <m:t xml:space="preserve">&lt;1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then </m:t>
                  </m:r>
                  <m:r>
                    <w:rPr>
                      <w:rFonts w:ascii="Cambria Math" w:hAnsi="Cambria Math"/>
                    </w:rPr>
                    <m:t>θ∈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>2</w:t>
              </w:r>
              <w:r w:rsidRPr="00A33FF1">
                <w:rPr>
                  <w:rFonts w:ascii="Cambria Math" w:hAnsi="Cambria Math"/>
                  <w:vertAlign w:val="superscript"/>
                </w:rPr>
                <w:t>nd</w:t>
              </w:r>
              <w:r w:rsidRPr="00A33FF1">
                <w:rPr>
                  <w:rFonts w:ascii="Cambria Math" w:hAnsi="Cambria Math"/>
                </w:rPr>
                <w:t xml:space="preserve"> quadrant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8B46A8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>3</w:t>
              </w:r>
              <w:r w:rsidRPr="00A33FF1">
                <w:rPr>
                  <w:rFonts w:ascii="Cambria Math" w:hAnsi="Cambria Math"/>
                  <w:vertAlign w:val="superscript"/>
                </w:rPr>
                <w:t>rd</w:t>
              </w:r>
              <w:r w:rsidRPr="00A33FF1">
                <w:rPr>
                  <w:rFonts w:ascii="Cambria Math" w:hAnsi="Cambria Math"/>
                </w:rPr>
                <w:t xml:space="preserve"> quadrant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,</m:t>
                </m:r>
              </m:oMath>
              <w:r w:rsidR="004E243B" w:rsidRPr="00A33FF1">
                <w:rPr>
                  <w:rFonts w:ascii="Cambria Math" w:hAnsi="Cambria Math"/>
                </w:rPr>
                <w:t xml:space="preserve"> </w:t>
              </w:r>
              <w:r w:rsidRPr="00A33FF1">
                <w:rPr>
                  <w:rFonts w:ascii="Cambria Math" w:hAnsi="Cambria Math"/>
                </w:rPr>
                <w:t xml:space="preserve">for all permissible values of </w:t>
              </w:r>
              <m:oMath>
                <m:r>
                  <w:rPr>
                    <w:rFonts w:ascii="Cambria Math" w:hAnsi="Cambria Math"/>
                  </w:rPr>
                  <m:t>A,</m:t>
                </m:r>
              </m:oMath>
              <w:r w:rsidRPr="00A33FF1">
                <w:rPr>
                  <w:rFonts w:ascii="Cambria Math" w:hAnsi="Cambria Math"/>
                </w:rPr>
                <w:t xml:space="preserve"> then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Pr="00A33FF1">
                <w:rPr>
                  <w:rFonts w:ascii="Cambria Math" w:hAnsi="Cambria Math"/>
                </w:rPr>
                <w:t xml:space="preserve"> can belong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>4</w:t>
              </w:r>
              <w:r w:rsidRPr="00A33FF1">
                <w:rPr>
                  <w:rFonts w:ascii="Cambria Math" w:hAnsi="Cambria Math"/>
                  <w:vertAlign w:val="superscript"/>
                </w:rPr>
                <w:t>th</w:t>
              </w:r>
              <w:r w:rsidRPr="00A33FF1">
                <w:rPr>
                  <w:rFonts w:ascii="Cambria Math" w:hAnsi="Cambria Math"/>
                </w:rPr>
                <w:t xml:space="preserve"> quadrant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1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D1078" w:rsidRPr="00DB5034" w:rsidRDefault="00401F61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 w:rsidRPr="00DB5034">
              <w:rPr>
                <w:rFonts w:ascii="Cambria Math" w:hAnsi="Cambria Math"/>
              </w:rPr>
              <w:t xml:space="preserve"> be the circumcentre, </w:t>
            </w:r>
            <m:oMath>
              <m:r>
                <w:rPr>
                  <w:rFonts w:ascii="Cambria Math" w:hAnsi="Cambria Math"/>
                </w:rPr>
                <m:t>H</m:t>
              </m:r>
            </m:oMath>
            <w:r w:rsidRPr="00DB5034">
              <w:rPr>
                <w:rFonts w:ascii="Cambria Math" w:hAnsi="Cambria Math"/>
              </w:rPr>
              <w:t xml:space="preserve"> be the orthocenter,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Pr="00DB5034">
              <w:rPr>
                <w:rFonts w:ascii="Cambria Math" w:hAnsi="Cambria Math"/>
              </w:rPr>
              <w:t xml:space="preserve"> be the incentre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be the excentres of acute-angled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2B1E37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 xml:space="preserve">Angle subtended by </w:t>
              </w:r>
              <m:oMath>
                <m:r>
                  <w:rPr>
                    <w:rFonts w:ascii="Cambria Math" w:hAnsi="Cambria Math"/>
                  </w:rPr>
                  <m:t xml:space="preserve">OI </m:t>
                </m:r>
              </m:oMath>
              <w:r w:rsidR="002642F5" w:rsidRPr="00DB5034">
                <w:rPr>
                  <w:rFonts w:ascii="Cambria Math" w:hAnsi="Cambria Math"/>
                </w:rPr>
                <w:t>at vertex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A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9C4598" w:rsidP="006B0C02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C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2B1E37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Angle subtended by </w:t>
              </w:r>
              <m:oMath>
                <m:r>
                  <w:rPr>
                    <w:rFonts w:ascii="Cambria Math" w:hAnsi="Cambria Math"/>
                  </w:rPr>
                  <m:t xml:space="preserve">HI </m:t>
                </m:r>
              </m:oMath>
              <w:r w:rsidR="002642F5" w:rsidRPr="00DB5034">
                <w:rPr>
                  <w:rFonts w:ascii="Cambria Math" w:hAnsi="Cambria Math"/>
                </w:rPr>
                <w:t>at vertex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A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9C459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-C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2B1E37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Angle subtended by </w:t>
              </w:r>
              <m:oMath>
                <m:r>
                  <w:rPr>
                    <w:rFonts w:ascii="Cambria Math" w:hAnsi="Cambria Math"/>
                  </w:rPr>
                  <m:t xml:space="preserve">OH </m:t>
                </m:r>
              </m:oMath>
              <w:r w:rsidR="002642F5" w:rsidRPr="00DB5034">
                <w:rPr>
                  <w:rFonts w:ascii="Cambria Math" w:hAnsi="Cambria Math"/>
                </w:rPr>
                <w:t>at vertex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A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9C459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+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2B1E37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Angle subtended by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  <w:r w:rsidR="002642F5" w:rsidRPr="00DB5034">
                <w:rPr>
                  <w:rFonts w:ascii="Cambria Math" w:hAnsi="Cambria Math"/>
                </w:rPr>
                <w:t xml:space="preserve"> at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9C459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C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2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D1078" w:rsidRPr="00DB5034" w:rsidRDefault="009D1078" w:rsidP="006B0C02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9C459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+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4E53AE" w:rsidP="006B0C02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DB5034">
                <w:rPr>
                  <w:rFonts w:ascii="Cambria Math" w:hAnsi="Cambria Math"/>
                </w:rPr>
                <w:t>Always right angled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C332CE" w:rsidRPr="00DB5034" w:rsidRDefault="00C332CE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oMath>
              </m:oMathPara>
            </w:p>
            <w:p w:rsidR="009D1078" w:rsidRPr="00DB5034" w:rsidRDefault="00C332CE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+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4E53AE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>Always isoscele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C332CE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=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4E53AE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>May be right angled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9C459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func>
                    </m:den>
                  </m:f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4E53AE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>May be right-angled isosceles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3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A9776F" w:rsidRPr="00B25038" w:rsidRDefault="00A9776F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A9776F" w:rsidRPr="00B25038" w:rsidRDefault="006A1AF8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=1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A9776F" w:rsidRPr="00B25038" w:rsidRDefault="00DE4CB0" w:rsidP="000B4D3D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x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π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∪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π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n∈Z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A9776F" w:rsidRPr="00B25038" w:rsidRDefault="006A1AF8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A9776F" w:rsidRPr="00B25038" w:rsidRDefault="00DE4CB0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, n∈Z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A9776F" w:rsidRPr="00B25038" w:rsidRDefault="00854B7A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1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A9776F" w:rsidRPr="00B25038" w:rsidRDefault="00DE4CB0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x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n-1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/>
                    </w:rPr>
                    <m:t>, n∈Z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A9776F" w:rsidRPr="00B25038" w:rsidRDefault="006A1AF8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x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=0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A9776F" w:rsidRPr="00B25038" w:rsidRDefault="00DE4CB0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x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nπ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∪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nπ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, n∈Z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4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D1078" w:rsidRPr="00DB5034" w:rsidRDefault="00B659D2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acute-angled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9C459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E120D5" w:rsidRPr="00DB5034">
                <w:rPr>
                  <w:rFonts w:ascii="Cambria Math" w:hAnsi="Cambria Math"/>
                </w:rPr>
                <w:t>are in A.P.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636FAA" w:rsidP="006B0C02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DB5034">
                <w:rPr>
                  <w:rFonts w:ascii="Cambria Math" w:hAnsi="Cambria Math"/>
                </w:rPr>
                <w:t>Distances of orthocenter from vertices of triangle are in A.P.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9C4598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/2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sin </m:t>
                </m:r>
                <m:r>
                  <w:rPr>
                    <w:rFonts w:ascii="Cambria Math" w:hAnsi="Cambria Math"/>
                  </w:rPr>
                  <m:t>(B/2)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(C/2)</m:t>
                          </m:r>
                        </m:e>
                      </m:mr>
                    </m:m>
                  </m:e>
                </m:func>
              </m:oMath>
              <w:r w:rsidR="00B659D2" w:rsidRPr="00DB5034">
                <w:rPr>
                  <w:rFonts w:ascii="Cambria Math" w:hAnsi="Cambria Math"/>
                </w:rPr>
                <w:t xml:space="preserve"> are in A.P.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263C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>Distances of orthocenter from sides of triangle are in H.P.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965BD5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 xml:space="preserve">Distances of circumcentre from the vertices of the triangle </w:t>
              </w:r>
              <m:oMath>
                <m:r>
                  <w:rPr>
                    <w:rFonts w:ascii="Cambria Math" w:hAnsi="Cambria Math"/>
                  </w:rPr>
                  <m:t>ABC</m:t>
                </m:r>
              </m:oMath>
              <w:r w:rsidRPr="00DB5034">
                <w:rPr>
                  <w:rFonts w:ascii="Cambria Math" w:hAnsi="Cambria Math"/>
                </w:rPr>
                <w:t xml:space="preserve"> are in A.P.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263C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>Distances of incentre from vertices of triangle are in H.P.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AD6B8C" w:rsidP="006B0C02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DB5034">
                <w:rPr>
                  <w:rFonts w:ascii="Cambria Math" w:hAnsi="Cambria Math"/>
                </w:rPr>
                <w:t xml:space="preserve">Circumradii of triangles </w:t>
              </w:r>
              <m:oMath>
                <m:r>
                  <w:rPr>
                    <w:rFonts w:ascii="Cambria Math" w:hAnsi="Cambria Math"/>
                  </w:rPr>
                  <m:t xml:space="preserve">OBC, OAC </m:t>
                </m:r>
              </m:oMath>
              <w:r w:rsidR="002642F5" w:rsidRPr="00DB5034">
                <w:rPr>
                  <w:rFonts w:ascii="Cambria Math" w:hAnsi="Cambria Math"/>
                </w:rPr>
                <w:t>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OAB </m:t>
                </m:r>
              </m:oMath>
              <w:r w:rsidRPr="00DB5034">
                <w:rPr>
                  <w:rFonts w:ascii="Cambria Math" w:hAnsi="Cambria Math"/>
                </w:rPr>
                <w:t xml:space="preserve">are in H.P. (where </w:t>
              </w:r>
              <m:oMath>
                <m:r>
                  <w:rPr>
                    <w:rFonts w:ascii="Cambria Math" w:hAnsi="Cambria Math"/>
                  </w:rPr>
                  <m:t>O</m:t>
                </m:r>
              </m:oMath>
              <w:r w:rsidRPr="00DB5034">
                <w:rPr>
                  <w:rFonts w:ascii="Cambria Math" w:hAnsi="Cambria Math"/>
                </w:rPr>
                <w:t xml:space="preserve"> is cicumcentre of triangle </w:t>
              </w:r>
              <m:oMath>
                <m:r>
                  <w:rPr>
                    <w:rFonts w:ascii="Cambria Math" w:hAnsi="Cambria Math"/>
                  </w:rPr>
                  <m:t>ABC</m:t>
                </m:r>
              </m:oMath>
              <w:r w:rsidRPr="00DB5034">
                <w:rPr>
                  <w:rFonts w:ascii="Cambria Math" w:hAnsi="Cambria Math"/>
                </w:rPr>
                <w:t xml:space="preserve">) 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263C14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>Distances of incentre from excentres of triangle are in A.P.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5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780662" w:rsidRPr="00A33FF1" w:rsidRDefault="00780662" w:rsidP="002178ED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780662" w:rsidRPr="00A33FF1" w:rsidRDefault="0078066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The maximum value of </w:t>
              </w: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A+θ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B+θ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  <w:r w:rsidRPr="00A33FF1">
                <w:rPr>
                  <w:rFonts w:ascii="Cambria Math" w:hAnsi="Cambria Math"/>
                </w:rPr>
                <w:t xml:space="preserve"> where </w:t>
              </w:r>
              <m:oMath>
                <m:r>
                  <w:rPr>
                    <w:rFonts w:ascii="Cambria Math" w:hAnsi="Cambria Math"/>
                  </w:rPr>
                  <m:t>A, B</m:t>
                </m:r>
              </m:oMath>
              <w:r w:rsidRPr="00A33FF1">
                <w:rPr>
                  <w:rFonts w:ascii="Cambria Math" w:hAnsi="Cambria Math"/>
                </w:rPr>
                <w:t xml:space="preserve"> are constants,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780662" w:rsidRPr="00A33FF1" w:rsidRDefault="00780662" w:rsidP="002178ED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+B</m:t>
                          </m:r>
                        </m:e>
                      </m:d>
                    </m:e>
                  </m:fun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780662" w:rsidRPr="00A33FF1" w:rsidRDefault="0078066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The maximum value of </w:t>
              </w: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 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 B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  <w:r w:rsidRPr="00A33FF1">
                <w:rPr>
                  <w:rFonts w:ascii="Cambria Math" w:hAnsi="Cambria Math"/>
                </w:rPr>
                <w:t xml:space="preserve"> where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B</m:t>
                    </m:r>
                  </m:e>
                </m:d>
              </m:oMath>
              <w:r w:rsidRPr="00A33FF1">
                <w:rPr>
                  <w:rFonts w:ascii="Cambria Math" w:hAnsi="Cambria Math"/>
                </w:rPr>
                <w:t xml:space="preserve"> is constant and </w:t>
              </w:r>
              <m:oMath>
                <m:r>
                  <w:rPr>
                    <w:rFonts w:ascii="Cambria Math" w:hAnsi="Cambria Math"/>
                  </w:rPr>
                  <m:t>A, B∈(0, π/2),</m:t>
                </m:r>
              </m:oMath>
              <w:r w:rsidRPr="00A33FF1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780662" w:rsidRPr="00A33FF1" w:rsidRDefault="0078066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+B</m:t>
                          </m:r>
                        </m:e>
                      </m:d>
                    </m:e>
                  </m:fun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780662" w:rsidRPr="00A33FF1" w:rsidRDefault="0078066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The minimum value of </w:t>
              </w: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 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 B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  <w:r w:rsidRPr="00A33FF1">
                <w:rPr>
                  <w:rFonts w:ascii="Cambria Math" w:hAnsi="Cambria Math"/>
                </w:rPr>
                <w:t xml:space="preserve"> where (A+B) is constant and </w:t>
              </w:r>
              <m:oMath>
                <m:r>
                  <w:rPr>
                    <w:rFonts w:ascii="Cambria Math" w:hAnsi="Cambria Math"/>
                  </w:rPr>
                  <m:t>A, B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π/4</m:t>
                    </m:r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  <w:r w:rsidRPr="00A33FF1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780662" w:rsidRPr="00A33FF1" w:rsidRDefault="0078066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+B</m:t>
                          </m:r>
                        </m:e>
                      </m:d>
                    </m:e>
                  </m:fun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780662" w:rsidRPr="00A33FF1" w:rsidRDefault="0078066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The minimum value of </w:t>
              </w: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func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e>
                        </m:d>
                      </m:e>
                    </m:d>
                  </m:e>
                </m:rad>
              </m:oMath>
              <w:r w:rsidRPr="00A33FF1">
                <w:rPr>
                  <w:rFonts w:ascii="Cambria Math" w:hAnsi="Cambria Math"/>
                </w:rPr>
                <w:t xml:space="preserve"> where </w:t>
              </w:r>
              <m:oMath>
                <m:r>
                  <w:rPr>
                    <w:rFonts w:ascii="Cambria Math" w:hAnsi="Cambria Math"/>
                  </w:rPr>
                  <m:t>A, B</m:t>
                </m:r>
              </m:oMath>
              <w:r w:rsidRPr="00A33FF1">
                <w:rPr>
                  <w:rFonts w:ascii="Cambria Math" w:hAnsi="Cambria Math"/>
                </w:rPr>
                <w:t xml:space="preserve"> are constants and </w:t>
              </w:r>
              <m:oMath>
                <m:r>
                  <w:rPr>
                    <w:rFonts w:ascii="Cambria Math" w:hAnsi="Cambria Math"/>
                  </w:rPr>
                  <m:t>θ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π/2</m:t>
                    </m:r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  <w:r w:rsidRPr="00A33FF1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780662" w:rsidRPr="00A33FF1" w:rsidRDefault="0078066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-B</m:t>
                          </m:r>
                        </m:e>
                      </m:d>
                    </m:e>
                  </m:func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6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AE4894" w:rsidRPr="00A33FF1" w:rsidRDefault="00AE4894" w:rsidP="002178ED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AE4894" w:rsidRPr="00A33FF1" w:rsidRDefault="00AE4894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A33FF1">
                <w:rPr>
                  <w:rFonts w:ascii="Cambria Math" w:hAnsi="Cambria Math"/>
                </w:rPr>
                <w:t xml:space="preserve">In triangle </w:t>
              </w:r>
              <m:oMath>
                <m:r>
                  <w:rPr>
                    <w:rFonts w:ascii="Cambria Math" w:hAnsi="Cambria Math"/>
                  </w:rPr>
                  <m:t>ABC, 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6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 3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=1, then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∠</m:t>
                </m:r>
                <m:r>
                  <w:rPr>
                    <w:rFonts w:ascii="Cambria Math" w:hAnsi="Cambria Math"/>
                  </w:rPr>
                  <m:t xml:space="preserve">C </m:t>
                </m:r>
              </m:oMath>
              <w:r w:rsidRPr="00A33FF1">
                <w:rPr>
                  <w:rFonts w:ascii="Cambria Math" w:hAnsi="Cambria Math"/>
                </w:rPr>
                <w:t xml:space="preserve"> can b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AE4894" w:rsidRPr="00A33FF1" w:rsidRDefault="00AE4894" w:rsidP="002178ED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60°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AE4894" w:rsidRPr="00A33FF1" w:rsidRDefault="00AE4894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In any triangle, if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sup>
                        </m:sSup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sup>
                        </m:sSup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</m:oMath>
              <w:r w:rsidRPr="00A33FF1">
                <w:rPr>
                  <w:rFonts w:ascii="Cambria Math" w:hAnsi="Cambria Math"/>
                </w:rPr>
                <w:t xml:space="preserve"> then the angle </w:t>
              </w:r>
              <m:oMath>
                <m:r>
                  <w:rPr>
                    <w:rFonts w:ascii="Cambria Math" w:hAnsi="Cambria Math"/>
                  </w:rPr>
                  <m:t>C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AE4894" w:rsidRPr="00A33FF1" w:rsidRDefault="00AE4894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30°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AE4894" w:rsidRPr="00A33FF1" w:rsidRDefault="00AE4894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If </m:t>
                  </m:r>
                  <m:r>
                    <w:rPr>
                      <w:rFonts w:ascii="Cambria Math" w:hAnsi="Cambria Math"/>
                    </w:rPr>
                    <m:t>8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8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oMath>
              </m:oMathPara>
            </w:p>
            <w:p w:rsidR="00AE4894" w:rsidRPr="00A33FF1" w:rsidRDefault="00AE4894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 xml:space="preserve">=1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then </m:t>
                  </m:r>
                  <m:r>
                    <w:rPr>
                      <w:rFonts w:ascii="Cambria Math" w:hAnsi="Cambria Math"/>
                    </w:rPr>
                    <m:t>x=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AE4894" w:rsidRPr="00A33FF1" w:rsidRDefault="00AE4894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165°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AE4894" w:rsidRPr="00A33FF1" w:rsidRDefault="00AE4894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>
                <m:r>
                  <w:rPr>
                    <w:rFonts w:ascii="Cambria Math" w:hAnsi="Cambria Math"/>
                  </w:rPr>
                  <m:t>'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oMath>
              <w:r w:rsidRPr="00A33FF1">
                <w:rPr>
                  <w:rFonts w:ascii="Cambria Math" w:hAnsi="Cambria Math"/>
                </w:rPr>
                <w:t xml:space="preserve">is the centre of the inscribed circle in a </w:t>
              </w:r>
              <m:oMath>
                <m:r>
                  <w:rPr>
                    <w:rFonts w:ascii="Cambria Math" w:hAnsi="Cambria Math"/>
                  </w:rPr>
                  <m:t>30°-60°-90°</m:t>
                </m:r>
              </m:oMath>
              <w:r w:rsidRPr="00A33FF1">
                <w:rPr>
                  <w:rFonts w:ascii="Cambria Math" w:hAnsi="Cambria Math"/>
                </w:rPr>
                <w:t xml:space="preserve"> triangle </w:t>
              </w:r>
              <m:oMath>
                <m:r>
                  <w:rPr>
                    <w:rFonts w:ascii="Cambria Math" w:hAnsi="Cambria Math"/>
                  </w:rPr>
                  <m:t>ABC</m:t>
                </m:r>
              </m:oMath>
              <w:r w:rsidRPr="00A33FF1">
                <w:rPr>
                  <w:rFonts w:ascii="Cambria Math" w:hAnsi="Cambria Math"/>
                </w:rPr>
                <w:t xml:space="preserve"> with right angled at </w:t>
              </w:r>
              <m:oMath>
                <m:r>
                  <w:rPr>
                    <w:rFonts w:ascii="Cambria Math" w:hAnsi="Cambria Math"/>
                  </w:rPr>
                  <m:t>C.</m:t>
                </m:r>
              </m:oMath>
              <w:r w:rsidRPr="00A33FF1">
                <w:rPr>
                  <w:rFonts w:ascii="Cambria Math" w:hAnsi="Cambria Math"/>
                </w:rPr>
                <w:t xml:space="preserve">  If the circle is tangent to </w:t>
              </w:r>
              <m:oMath>
                <m:r>
                  <w:rPr>
                    <w:rFonts w:ascii="Cambria Math" w:hAnsi="Cambria Math"/>
                  </w:rPr>
                  <m:t xml:space="preserve">AB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t </m:t>
                </m:r>
                <m:r>
                  <w:rPr>
                    <w:rFonts w:ascii="Cambria Math" w:hAnsi="Cambria Math"/>
                  </w:rPr>
                  <m:t xml:space="preserve">D, </m:t>
                </m:r>
              </m:oMath>
              <w:r w:rsidRPr="00A33FF1">
                <w:rPr>
                  <w:rFonts w:ascii="Cambria Math" w:hAnsi="Cambria Math"/>
                </w:rPr>
                <w:t xml:space="preserve">then the angle </w:t>
              </w:r>
              <m:oMath>
                <m:r>
                  <w:rPr>
                    <w:rFonts w:ascii="Cambria Math" w:hAnsi="Cambria Math"/>
                  </w:rPr>
                  <m:t>∠COD</m:t>
                </m:r>
              </m:oMath>
              <w:r w:rsidRPr="00A33FF1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AE4894" w:rsidRPr="00A33FF1" w:rsidRDefault="00AE4894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7.5°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b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7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793851" w:rsidRPr="00E50692" w:rsidRDefault="00793851" w:rsidP="002C455C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 xml:space="preserve">The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56</m:t>
                            </m:r>
                          </m:e>
                        </m:func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</m:oMath>
              <w:r w:rsidRPr="00E5069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1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E50692">
                <w:rPr>
                  <w:rFonts w:ascii="Cambria Math" w:hAnsi="Cambria Math"/>
                </w:rPr>
                <w:t xml:space="preserve">I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x-2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x+1</m:t>
                        </m:r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n </m:t>
                </m:r>
                <m:r>
                  <w:rPr>
                    <w:rFonts w:ascii="Cambria Math" w:hAnsi="Cambria Math"/>
                  </w:rPr>
                  <m:t>x=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6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 xml:space="preserve">Product of roots of the equation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4x+5</m:t>
                            </m:r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</m:oMath>
              <w:r w:rsidRPr="00E5069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3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 xml:space="preserve">Number of integers satisfying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 xml:space="preserve">-2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/4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+1&gt;0</m:t>
                </m:r>
              </m:oMath>
              <w:r w:rsidRPr="00E50692">
                <w:rPr>
                  <w:rFonts w:ascii="Cambria Math" w:hAnsi="Cambria Math"/>
                </w:rPr>
                <w:t xml:space="preserve"> ar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5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8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B40A4" w:rsidRPr="00B25038" w:rsidRDefault="002B40A4" w:rsidP="000B4D3D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B40A4" w:rsidRPr="00B25038" w:rsidRDefault="006A1AF8" w:rsidP="000B4D3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x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  <w:r w:rsidR="006D49CB" w:rsidRPr="00B25038">
                <w:rPr>
                  <w:rFonts w:ascii="Cambria Math" w:hAnsi="Cambria Math"/>
                </w:rPr>
                <w:t xml:space="preserve"> in </w:t>
              </w:r>
              <m:oMath>
                <m:r>
                  <w:rPr>
                    <w:rFonts w:ascii="Cambria Math" w:hAnsi="Cambria Math"/>
                  </w:rPr>
                  <m:t>0≤x≤2π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B40A4" w:rsidRPr="00B25038" w:rsidRDefault="002B40A4" w:rsidP="000B4D3D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B25038">
                <w:rPr>
                  <w:rFonts w:ascii="Cambria Math" w:hAnsi="Cambria Math"/>
                </w:rPr>
                <w:t>4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B40A4" w:rsidRPr="00B25038" w:rsidRDefault="006A1AF8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-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x-2</m:t>
                      </m:r>
                    </m:sup>
                  </m:sSup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B40A4" w:rsidRPr="00B25038" w:rsidRDefault="002B40A4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25038">
                <w:rPr>
                  <w:rFonts w:ascii="Cambria Math" w:hAnsi="Cambria Math"/>
                </w:rPr>
                <w:t>1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B40A4" w:rsidRPr="00B25038" w:rsidRDefault="006A1AF8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x</m:t>
                      </m:r>
                    </m:e>
                  </m:func>
                  <m:r>
                    <w:rPr>
                      <w:rFonts w:ascii="Cambria Math" w:hAnsi="Cambria Math"/>
                    </w:rPr>
                    <m:t>=2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B40A4" w:rsidRPr="00B25038" w:rsidRDefault="002B40A4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25038">
                <w:rPr>
                  <w:rFonts w:ascii="Cambria Math" w:hAnsi="Cambria Math"/>
                </w:rPr>
                <w:t>2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B40A4" w:rsidRPr="00B25038" w:rsidRDefault="002B40A4" w:rsidP="000B4D3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>
                <m:r>
                  <w:rPr>
                    <w:rFonts w:ascii="Cambria Math" w:hAnsi="Cambria Math"/>
                  </w:rPr>
                  <m:t>30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x</m:t>
                </m:r>
              </m:oMath>
              <w:r w:rsidR="006D49CB" w:rsidRPr="00B25038">
                <w:rPr>
                  <w:rFonts w:ascii="Cambria Math" w:hAnsi="Cambria Math"/>
                </w:rPr>
                <w:t xml:space="preserve"> in </w:t>
              </w:r>
              <m:oMath>
                <m:r>
                  <w:rPr>
                    <w:rFonts w:ascii="Cambria Math" w:hAnsi="Cambria Math"/>
                  </w:rPr>
                  <m:t>0≤x≤2π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B40A4" w:rsidRPr="00B25038" w:rsidRDefault="002B40A4" w:rsidP="000B4D3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25038">
                <w:rPr>
                  <w:rFonts w:ascii="Cambria Math" w:hAnsi="Cambria Math"/>
                </w:rPr>
                <w:t>0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9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793851" w:rsidRPr="00E50692" w:rsidRDefault="00793851" w:rsidP="002C455C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793851" w:rsidRPr="00E50692" w:rsidRDefault="00BC763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radPr>
                                  <m:deg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eg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ra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5</m:t>
                        </m:r>
                      </m:e>
                    </m:func>
                  </m:sup>
                </m:sSup>
              </m:oMath>
              <w:r w:rsidR="00793851" w:rsidRPr="00E5069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Rational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1/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log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7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e>
                              </m:func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-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log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0</m:t>
                                          </m:r>
                                        </m:sub>
                                      </m:sSub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.1</m:t>
                                      </m:r>
                                    </m:e>
                                  </m:func>
                                </m:e>
                              </m:rad>
                            </m:den>
                          </m:f>
                        </m:e>
                      </m:d>
                    </m:e>
                  </m:rad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s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Irrational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793851" w:rsidRPr="00E50692" w:rsidRDefault="00BC763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7</m:t>
                    </m:r>
                  </m:e>
                </m:func>
              </m:oMath>
              <w:r w:rsidR="00793851" w:rsidRPr="00E5069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Composite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 xml:space="preserve">Product of roots of equation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100 x</m:t>
                </m:r>
              </m:oMath>
              <w:r w:rsidRPr="00E5069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793851" w:rsidRPr="00E50692" w:rsidRDefault="00793851" w:rsidP="002C455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E50692">
                <w:rPr>
                  <w:rFonts w:ascii="Cambria Math" w:hAnsi="Cambria Math"/>
                </w:rPr>
                <w:t>Prime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 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 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0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D75F72" w:rsidRPr="00A33FF1" w:rsidRDefault="00D75F72" w:rsidP="002178ED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D75F72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10°-A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00°+A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10°-A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00°+A</m:t>
                        </m:r>
                      </m:e>
                    </m:d>
                  </m:e>
                </m:func>
              </m:oMath>
              <w:r w:rsidR="00D75F72" w:rsidRPr="00A33FF1">
                <w:rPr>
                  <w:rFonts w:ascii="Cambria Math" w:hAnsi="Cambria Math"/>
                </w:rPr>
                <w:t xml:space="preserve"> has the value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D75F72" w:rsidRPr="00A33FF1" w:rsidRDefault="00D75F72" w:rsidP="002178ED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1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D75F72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°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°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°</m:t>
                          </m:r>
                        </m:e>
                      </m:func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°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s equal to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D75F72" w:rsidRPr="00A33FF1" w:rsidRDefault="00D75F7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>0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D75F72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870°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cosec 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660°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oMath>
              </m:oMathPara>
            </w:p>
            <w:p w:rsidR="00D75F72" w:rsidRPr="00A33FF1" w:rsidRDefault="00D75F7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855°</m:t>
                          </m:r>
                        </m:e>
                      </m:d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840°</m:t>
                          </m:r>
                        </m:e>
                      </m:d>
                    </m:e>
                  </m:func>
                </m:oMath>
              </m:oMathPara>
            </w:p>
            <w:p w:rsidR="00D75F72" w:rsidRPr="00A33FF1" w:rsidRDefault="00D75F7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80°</m:t>
                          </m:r>
                        </m:e>
                      </m:d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+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900°</m:t>
                          </m:r>
                        </m:e>
                      </m:d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D75F72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D75F72" w:rsidRPr="00A33FF1" w:rsidRDefault="00D75F7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  <w:r w:rsidR="004E243B" w:rsidRPr="00A33FF1">
                <w:rPr>
                  <w:rFonts w:ascii="Cambria Math" w:hAnsi="Cambria Math"/>
                </w:rPr>
                <w:t xml:space="preserve"> where </w:t>
              </w:r>
              <m:oMath>
                <m:r>
                  <w:rPr>
                    <w:rFonts w:ascii="Cambria Math" w:hAnsi="Cambria Math"/>
                  </w:rPr>
                  <m:t>θ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 2π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4E243B" w:rsidRPr="00A33FF1">
                <w:rPr>
                  <w:rFonts w:ascii="Cambria Math" w:hAnsi="Cambria Math"/>
                </w:rPr>
                <w:t xml:space="preserve">where </w:t>
              </w:r>
              <m:oMath>
                <m:r>
                  <w:rPr>
                    <w:rFonts w:ascii="Cambria Math" w:hAnsi="Cambria Math"/>
                  </w:rPr>
                  <m:t>ϕ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  <w:r w:rsidR="004E243B" w:rsidRPr="00A33FF1">
                <w:rPr>
                  <w:rFonts w:ascii="Cambria Math" w:hAnsi="Cambria Math"/>
                </w:rPr>
                <w:t xml:space="preserve">  the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-ϕ</m:t>
                        </m:r>
                      </m:e>
                    </m:d>
                  </m:e>
                </m:func>
              </m:oMath>
              <w:r w:rsidR="004E243B" w:rsidRPr="00A33FF1">
                <w:rPr>
                  <w:rFonts w:ascii="Cambria Math" w:hAnsi="Cambria Math"/>
                </w:rPr>
                <w:t xml:space="preserve"> </w:t>
              </w:r>
              <w:r w:rsidRPr="00A33FF1">
                <w:rPr>
                  <w:rFonts w:ascii="Cambria Math" w:hAnsi="Cambria Math"/>
                </w:rPr>
                <w:t>has the value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D75F72" w:rsidRPr="00A33FF1" w:rsidRDefault="00D75F72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>1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1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DA6CB7" w:rsidRPr="00A33FF1" w:rsidRDefault="00DA6CB7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For all real values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DA6CB7" w:rsidRPr="00A33FF1" w:rsidRDefault="00DA6CB7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A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DA6CB7" w:rsidRPr="00A33FF1" w:rsidRDefault="00DA6CB7" w:rsidP="002178ED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A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, 1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DA6CB7" w:rsidRPr="00A33FF1" w:rsidRDefault="00DA6CB7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A=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DA6CB7" w:rsidRPr="00A33FF1" w:rsidRDefault="00DA6CB7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A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,1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DA6CB7" w:rsidRPr="00A33FF1" w:rsidRDefault="00DA6CB7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A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DA6CB7" w:rsidRPr="00A33FF1" w:rsidRDefault="00DA6CB7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A∈</m:t>
                  </m:r>
                  <m:d>
                    <m:dPr>
                      <m:begChr m:val="[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, ∞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DA6CB7" w:rsidRPr="00A33FF1" w:rsidRDefault="00DA6CB7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A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DA6CB7" w:rsidRPr="00A33FF1" w:rsidRDefault="00DA6CB7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A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, 3</m:t>
                      </m:r>
                    </m:e>
                  </m:d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2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4725F" w:rsidRPr="00A33FF1" w:rsidRDefault="0024725F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1/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1/3</m:t>
                </m:r>
              </m:oMath>
            </m:oMathPara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4725F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α+β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4725F" w:rsidRPr="00A33FF1" w:rsidRDefault="0024725F" w:rsidP="002178ED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±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12</m:t>
                      </m:r>
                    </m:den>
                  </m:f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4725F" w:rsidRPr="00A33FF1" w:rsidRDefault="00602D5C" w:rsidP="002178ED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α-β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4725F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4725F" w:rsidRPr="00A33FF1" w:rsidRDefault="00602D5C" w:rsidP="002178ED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α+β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4725F" w:rsidRPr="00A33FF1" w:rsidRDefault="0024725F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±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3</m:t>
                          </m:r>
                        </m:e>
                      </m:rad>
                    </m:den>
                  </m:f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4725F" w:rsidRPr="00A33FF1" w:rsidRDefault="00602D5C" w:rsidP="002178ED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α-β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4725F" w:rsidRPr="00A33FF1" w:rsidRDefault="0024725F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3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3</m:t>
                          </m:r>
                        </m:den>
                      </m:f>
                    </m:e>
                  </m:rad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3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6E2294" w:rsidRPr="00A33FF1" w:rsidRDefault="006E2294" w:rsidP="002178ED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6E2294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0°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80°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50°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6E2294" w:rsidRPr="00A33FF1" w:rsidRDefault="006E2294" w:rsidP="002178ED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1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6E2294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0°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func>
                    </m:e>
                  </m:func>
                </m:oMath>
              </m:oMathPara>
            </w:p>
            <w:p w:rsidR="006E2294" w:rsidRPr="00A33FF1" w:rsidRDefault="006E2294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6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6E2294" w:rsidRPr="00A33FF1" w:rsidRDefault="006E2294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6E2294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0°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0°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60°</m:t>
                      </m:r>
                    </m:e>
                  </m:func>
                  <m:r>
                    <w:rPr>
                      <w:rFonts w:ascii="Cambria Math" w:hAnsi="Cambria Math"/>
                    </w:rPr>
                    <m:t>-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0°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0°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0°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6E2294" w:rsidRPr="00A33FF1" w:rsidRDefault="006E2294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1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6E2294" w:rsidRPr="00A33FF1" w:rsidRDefault="00602D5C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0°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00°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00°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40°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40°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00°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6E2294" w:rsidRPr="00A33FF1" w:rsidRDefault="006E2294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0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4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D1078" w:rsidRPr="00DB5034" w:rsidRDefault="009D1078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7E3F79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b&gt;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b&lt;c </m:t>
                </m:r>
              </m:oMath>
              <w:r w:rsidR="00083182" w:rsidRPr="00DB5034">
                <w:rPr>
                  <w:rFonts w:ascii="Cambria Math" w:hAnsi="Cambria Math"/>
                </w:rPr>
                <w:t>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B</m:t>
                </m:r>
              </m:oMath>
              <w:r w:rsidRPr="00DB5034">
                <w:rPr>
                  <w:rFonts w:ascii="Cambria Math" w:hAnsi="Cambria Math"/>
                  <w:i/>
                </w:rPr>
                <w:t xml:space="preserve"> </w:t>
              </w:r>
              <w:r w:rsidRPr="00DB5034">
                <w:rPr>
                  <w:rFonts w:ascii="Cambria Math" w:hAnsi="Cambria Math"/>
                </w:rPr>
                <w:t>is an acute angl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E843E5" w:rsidP="006B0C02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0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7E3F79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b&gt;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c&lt;b, </m:t>
                </m:r>
              </m:oMath>
              <w:r w:rsidR="00083182" w:rsidRPr="00DB5034">
                <w:rPr>
                  <w:rFonts w:ascii="Cambria Math" w:hAnsi="Cambria Math"/>
                </w:rPr>
                <w:t>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B</m:t>
                </m:r>
              </m:oMath>
              <w:r w:rsidRPr="00DB5034">
                <w:rPr>
                  <w:rFonts w:ascii="Cambria Math" w:hAnsi="Cambria Math"/>
                  <w:i/>
                </w:rPr>
                <w:t xml:space="preserve"> </w:t>
              </w:r>
              <w:r w:rsidRPr="00DB5034">
                <w:rPr>
                  <w:rFonts w:ascii="Cambria Math" w:hAnsi="Cambria Math"/>
                </w:rPr>
                <w:t>is an acute angl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E843E5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2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7E3F79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b&gt;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c&lt;b </m:t>
                </m:r>
              </m:oMath>
              <w:r w:rsidR="00083182" w:rsidRPr="00DB5034">
                <w:rPr>
                  <w:rFonts w:ascii="Cambria Math" w:hAnsi="Cambria Math"/>
                </w:rPr>
                <w:t>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B</m:t>
                </m:r>
              </m:oMath>
              <w:r w:rsidRPr="00DB5034">
                <w:rPr>
                  <w:rFonts w:ascii="Cambria Math" w:hAnsi="Cambria Math"/>
                  <w:i/>
                </w:rPr>
                <w:t xml:space="preserve"> </w:t>
              </w:r>
              <w:r w:rsidRPr="00DB5034">
                <w:rPr>
                  <w:rFonts w:ascii="Cambria Math" w:hAnsi="Cambria Math"/>
                </w:rPr>
                <w:t>is an obtuse angl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E843E5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B5034">
                <w:rPr>
                  <w:rFonts w:ascii="Cambria Math" w:hAnsi="Cambria Math"/>
                </w:rPr>
                <w:t>Data insufficient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D1078" w:rsidRPr="00DB5034" w:rsidRDefault="007E3F79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b&gt;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c&gt;b </m:t>
                </m:r>
              </m:oMath>
              <w:r w:rsidR="00083182" w:rsidRPr="00DB5034">
                <w:rPr>
                  <w:rFonts w:ascii="Cambria Math" w:hAnsi="Cambria Math"/>
                </w:rPr>
                <w:t>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B</m:t>
                </m:r>
              </m:oMath>
              <w:r w:rsidRPr="00DB5034">
                <w:rPr>
                  <w:rFonts w:ascii="Cambria Math" w:hAnsi="Cambria Math"/>
                  <w:i/>
                </w:rPr>
                <w:t xml:space="preserve"> </w:t>
              </w:r>
              <w:r w:rsidRPr="00DB5034">
                <w:rPr>
                  <w:rFonts w:ascii="Cambria Math" w:hAnsi="Cambria Math"/>
                </w:rPr>
                <w:t>is an obtuse angl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D1078" w:rsidRPr="00DB5034" w:rsidRDefault="00E843E5" w:rsidP="006B0C02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1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5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8B46A8" w:rsidRPr="00A33FF1" w:rsidRDefault="008B46A8" w:rsidP="002178ED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P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y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n </m:t>
                </m:r>
                <m:r>
                  <w:rPr>
                    <w:rFonts w:ascii="Cambria Math" w:hAnsi="Cambria Math"/>
                  </w:rPr>
                  <m:t>P</m:t>
                </m:r>
              </m:oMath>
              <w:r w:rsidRPr="00A33FF1">
                <w:rPr>
                  <w:rFonts w:ascii="Cambria Math" w:hAnsi="Cambria Math"/>
                  <w:i/>
                </w:rPr>
                <w:t xml:space="preserve"> </w:t>
              </w:r>
              <w:r w:rsidRPr="00A33FF1">
                <w:rPr>
                  <w:rFonts w:ascii="Cambria Math" w:hAnsi="Cambria Math"/>
                </w:rPr>
                <w:t>is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A33FF1">
                <w:rPr>
                  <w:rFonts w:ascii="Cambria Math" w:hAnsi="Cambria Math"/>
                </w:rPr>
                <w:t>1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a+b=3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a-b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,</m:t>
                    </m:r>
                  </m:e>
                </m:func>
              </m:oMath>
              <w:r w:rsidRPr="00A33FF1">
                <w:rPr>
                  <w:rFonts w:ascii="Cambria Math" w:hAnsi="Cambria Math"/>
                  <w:i/>
                </w:rPr>
                <w:t xml:space="preserve"> </w:t>
              </w:r>
              <w:r w:rsidRPr="00A33FF1">
                <w:rPr>
                  <w:rFonts w:ascii="Cambria Math" w:hAnsi="Cambria Math"/>
                </w:rPr>
                <w:t xml:space="preserve">then the maximum value of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d>
              </m:oMath>
              <w:r w:rsidRPr="00A33FF1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>4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 xml:space="preserve">The least positive integral value of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 w:rsidRPr="00A33FF1">
                <w:rPr>
                  <w:rFonts w:ascii="Cambria Math" w:hAnsi="Cambria Math"/>
                </w:rPr>
                <w:t xml:space="preserve"> for which </w:t>
              </w:r>
              <m:oMath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x+19</m:t>
                </m:r>
              </m:oMath>
              <w:r w:rsidRPr="00A33FF1">
                <w:rPr>
                  <w:rFonts w:ascii="Cambria Math" w:hAnsi="Cambria Math"/>
                </w:rPr>
                <w:t xml:space="preserve"> holds good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>5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λ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,</m:t>
                </m:r>
              </m:oMath>
              <w:r w:rsidRPr="00A33FF1">
                <w:rPr>
                  <w:rFonts w:ascii="Cambria Math" w:hAnsi="Cambria Math"/>
                </w:rPr>
                <w:t xml:space="preserve"> where </w:t>
              </w:r>
              <m:oMath>
                <m:r>
                  <w:rPr>
                    <w:rFonts w:ascii="Cambria Math" w:hAnsi="Cambria Math"/>
                  </w:rPr>
                  <m:t>λ</m:t>
                </m:r>
              </m:oMath>
              <w:r w:rsidRPr="00A33FF1">
                <w:rPr>
                  <w:rFonts w:ascii="Cambria Math" w:hAnsi="Cambria Math"/>
                </w:rPr>
                <w:t xml:space="preserve"> is a real parameter, then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xy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  <w:r w:rsidRPr="00A33FF1">
                <w:rPr>
                  <w:rFonts w:ascii="Cambria Math" w:hAnsi="Cambria Math"/>
                </w:rPr>
                <w:t xml:space="preserve"> lies between </w:t>
              </w: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, b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n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b</m:t>
                    </m:r>
                  </m:e>
                </m:d>
              </m:oMath>
              <w:r w:rsidRPr="00A33FF1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8B46A8" w:rsidRPr="00A33FF1" w:rsidRDefault="008B46A8" w:rsidP="002178ED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A33FF1">
                <w:rPr>
                  <w:rFonts w:ascii="Cambria Math" w:hAnsi="Cambria Math"/>
                </w:rPr>
                <w:t>8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550301" w:rsidRPr="00453EAC" w:rsidTr="00550301">
          <w:trPr>
            <w:trHeight w:val="684"/>
          </w:trPr>
          <w:tc>
            <w:tcPr>
              <w:tcW w:w="5000" w:type="pct"/>
              <w:gridSpan w:val="9"/>
              <w:tcMar>
                <w:left w:w="0" w:type="dxa"/>
                <w:right w:w="0" w:type="dxa"/>
              </w:tcMar>
            </w:tcPr>
            <w:p w:rsidR="00550301" w:rsidRDefault="00076DB8" w:rsidP="00FB0ED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  <w:b/>
                  <w:bCs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lastRenderedPageBreak/>
                <w:t xml:space="preserve">Linked Comprehension </w:t>
              </w:r>
              <w:r w:rsidR="00550301" w:rsidRPr="00F95041">
                <w:rPr>
                  <w:rFonts w:ascii="Cambria Math" w:hAnsi="Cambria Math" w:cs="Calibri"/>
                  <w:b/>
                  <w:bCs/>
                </w:rPr>
                <w:t>Type</w:t>
              </w:r>
            </w:p>
            <w:p w:rsidR="00FB0ED2" w:rsidRDefault="00076DB8" w:rsidP="00FB0ED2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42 paragraph(s)</w:t>
              </w:r>
              <w:r w:rsidRPr="00742BFD">
                <w:rPr>
                  <w:rFonts w:ascii="Cambria Math" w:hAnsi="Cambria Math"/>
                </w:rPr>
                <w:t xml:space="preserve"> and based upon each paragraph, multiple choice questions have to be answered. Each question has atleast 4 choices (a), (b), (c) and (d) out of which </w:t>
              </w:r>
              <w:r w:rsidRPr="00742BFD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742BFD">
                <w:rPr>
                  <w:rFonts w:ascii="Cambria Math" w:hAnsi="Cambria Math"/>
                </w:rPr>
                <w:t xml:space="preserve"> is correct.</w:t>
              </w:r>
            </w:p>
            <w:p w:rsidR="00076DB8" w:rsidRPr="00611E2C" w:rsidRDefault="00076DB8" w:rsidP="00CC18C7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  <w:b/>
                  <w:bCs/>
                </w:rPr>
                <w:t xml:space="preserve">Paragraph for Question Nos. 536 </w:t>
              </w:r>
              <w:r>
                <w:rPr>
                  <w:rFonts w:ascii="Cambria Math" w:hAnsi="Cambria Math"/>
                  <w:b/>
                  <w:bCs/>
                </w:rPr>
                <w:t> to 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-536</w:t>
              </w:r>
            </w:p>
          </w:tc>
        </w:tr>
        <w:tr w:rsidR="00CE0798" w:rsidRPr="00453EAC" w:rsidTr="00EC723F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CE0798" w:rsidRPr="0032338A" w:rsidRDefault="0032338A" w:rsidP="00611E2C">
              <w:pPr>
                <w:spacing w:after="0"/>
                <w:contextualSpacing/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
                  <w:p w:rsidR="00430CA2" w:rsidRDefault="00430CA2" w:rsidP="00DE3BD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If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p>
                          </m:sSup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oMath>
                    <w:r>
                      <w:rPr>
                        <w:rFonts w:ascii="Cambria Math" w:hAnsi="Cambria Math"/>
                      </w:rPr>
                      <w:t xml:space="preserve"> where </w:t>
                    </w:r>
                    <m:oMath>
                      <m:r>
                        <w:rPr>
                          <w:rFonts w:ascii="Cambria Math" w:hAnsi="Cambria Math"/>
                        </w:rPr>
                        <m:t>n∈W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(whole number) and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</m:t>
                      </m:r>
                      <m:r>
                        <w:rPr>
                          <w:rFonts w:ascii="Cambria Math" w:hAnsi="Cambria Math"/>
                        </w:rPr>
                        <m:t>∈R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(real number)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30CA2" w:rsidRDefault="00430CA2" w:rsidP="00DE3BD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m, </m:t>
              </m:r>
            </m:oMath>
            <w:r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4(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30CA2" w:rsidRDefault="00430CA2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m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30CA2" w:rsidRDefault="00430CA2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30CA2" w:rsidRDefault="00430CA2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m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30CA2" w:rsidRDefault="00430CA2" w:rsidP="00DE3BD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37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37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4B5E2D" w:rsidRDefault="004B5E2D" w:rsidP="00254E9B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</w:rPr>
                        <m:t>α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is a root of the equation </w:t>
                    </w:r>
                    <m:oMath>
                      <m:r>
                        <w:rPr>
                          <w:rFonts w:ascii="Cambria Math" w:hAnsi="Cambria Math"/>
                        </w:rPr>
                        <m:t>(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)(1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)=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x, 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β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oMath>
                    <w:r>
                      <w:rPr>
                        <w:rFonts w:ascii="Cambria Math" w:hAnsi="Cambria Math"/>
                      </w:rPr>
                      <w:t xml:space="preserve"> is a root of the equation </w:t>
                    </w:r>
                    <m:oMath>
                      <m:r>
                        <w:rPr>
                          <w:rFonts w:ascii="Cambria Math" w:hAnsi="Cambria Math"/>
                        </w:rPr>
                        <m:t>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-10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3=0</m:t>
                              </m:r>
                            </m:e>
                          </m:func>
                        </m:e>
                      </m:func>
                    </m:oMath>
                    <w:r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</w:rPr>
                        <m:t>γ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is a root of the equation </w:t>
                    </w:r>
                    <m:oMath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=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 0≤α, β, γ≤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func>
                        </m:e>
                      </m:func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B5E2D" w:rsidRDefault="004B5E2D" w:rsidP="00254E9B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α+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β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γ 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>can be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B5E2D" w:rsidRDefault="004B5E2D" w:rsidP="00254E9B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B5E2D" w:rsidRDefault="004B5E2D" w:rsidP="00254E9B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B5E2D" w:rsidRDefault="004B5E2D" w:rsidP="00254E9B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B5E2D" w:rsidRDefault="004B5E2D" w:rsidP="00254E9B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38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38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FE519D" w:rsidRDefault="00FE519D" w:rsidP="00254E9B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</w:rPr>
                        <m:t>ABC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is a triangle, </w:t>
                    </w:r>
                    <m:oMath>
                      <m:r>
                        <w:rPr>
                          <w:rFonts w:ascii="Cambria Math" w:hAnsi="Cambria Math"/>
                        </w:rPr>
                        <m:t>O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is a point inside the triangle so that its distance from </w:t>
                    </w:r>
                    <m:oMath>
                      <m:r>
                        <w:rPr>
                          <w:rFonts w:ascii="Cambria Math" w:hAnsi="Cambria Math"/>
                        </w:rPr>
                        <m:t>A, B, C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is respectively </w:t>
                    </w:r>
                    <m:oMath>
                      <m:r>
                        <w:rPr>
                          <w:rFonts w:ascii="Cambria Math" w:hAnsi="Cambria Math"/>
                        </w:rPr>
                        <m:t>a, b, c.L, M, N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re the feet of the perpendiculars from </w:t>
                    </w:r>
                    <m:oMath>
                      <m:r>
                        <w:rPr>
                          <w:rFonts w:ascii="Cambria Math" w:hAnsi="Cambria Math"/>
                        </w:rPr>
                        <m:t>O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to </w:t>
                    </w:r>
                    <m:oMath>
                      <m:r>
                        <w:rPr>
                          <w:rFonts w:ascii="Cambria Math" w:hAnsi="Cambria Math"/>
                        </w:rPr>
                        <m:t>AB, BC, CA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respectively.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x, y, 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</w:rPr>
                        <m:t>z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re respectively the distance of </w:t>
                    </w:r>
                    <m:oMath>
                      <m:r>
                        <w:rPr>
                          <w:rFonts w:ascii="Cambria Math" w:hAnsi="Cambria Math"/>
                        </w:rPr>
                        <m:t>O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from </w:t>
                    </w:r>
                    <m:oMath>
                      <m:r>
                        <w:rPr>
                          <w:rFonts w:ascii="Cambria Math" w:hAnsi="Cambria Math"/>
                        </w:rPr>
                        <m:t>L, M, N</m:t>
                      </m:r>
                    </m:oMath>
                  </w:p>
                  <w:p w:rsidR="00FE519D" w:rsidRDefault="00FE519D" w:rsidP="00254E9B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∠OAL=α, ∠OBM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</m:t>
                        </m:r>
                        <m:r>
                          <w:rPr>
                            <w:rFonts w:ascii="Cambria Math" w:hAnsi="Cambria Math"/>
                          </w:rPr>
                          <m:t>, ∠OCN=γ</m:t>
                        </m:r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E519D" w:rsidRDefault="00FE519D" w:rsidP="00254E9B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AL+BM+CN </m:t>
              </m:r>
            </m:oMath>
            <w:r>
              <w:rPr>
                <w:rFonts w:ascii="Cambria Math" w:hAnsi="Cambria Math"/>
              </w:rPr>
              <w:t xml:space="preserve">is equal to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E519D" w:rsidRDefault="00FE519D" w:rsidP="00254E9B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</m:t>
                        </m:r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E519D" w:rsidRDefault="00FE519D" w:rsidP="00254E9B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</m:t>
                        </m:r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E519D" w:rsidRDefault="00FE519D" w:rsidP="00254E9B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y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</w:rPr>
                          <m:t>+z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E519D" w:rsidRDefault="00FE519D" w:rsidP="00254E9B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y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</w:rPr>
                          <m:t>+z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39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39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BB4DCE" w:rsidRDefault="00BB4DCE" w:rsidP="00BB4DCE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4323A1">
                      <w:rPr>
                        <w:rFonts w:ascii="Cambria Math" w:hAnsi="Cambria Math"/>
                      </w:rPr>
                      <w:t xml:space="preserve">Whenever the terms on the two sides of the </w:t>
                    </w:r>
                    <w:r>
                      <w:rPr>
                        <w:rFonts w:ascii="Cambria Math" w:hAnsi="Cambria Math"/>
                      </w:rPr>
                      <w:t>equation are of different nature, then equations are known as non-standard form, some of them are in the form of an ordinary equation but cannot be solved by standard procedures.</w:t>
                    </w:r>
                  </w:p>
                  <w:p w:rsidR="00FE08F1" w:rsidRPr="00611E2C" w:rsidRDefault="00BB4DCE" w:rsidP="00BB4DC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>Non-standard problems require high degree of logic, they also require the use of graphs, inverse properties of funct</w:t>
                    </w:r>
                    <w:r>
                      <w:rPr>
                        <w:rFonts w:ascii="Cambria Math" w:hAnsi="Cambria Math"/>
                      </w:rPr>
                      <w:t>ions, inequalities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B4DCE" w:rsidRPr="00A32310" w:rsidRDefault="00BB4DCE" w:rsidP="00BB4DC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number of solutions of the equation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x</m:t>
                      </m:r>
                    </m:sup>
                  </m:sSup>
                </m:e>
              </m:func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B4DCE" w:rsidRPr="00A32310" w:rsidRDefault="00BB4DCE" w:rsidP="00BB4DC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B4DCE" w:rsidRPr="00A32310" w:rsidRDefault="00BB4DCE" w:rsidP="00BB4DC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B4DCE" w:rsidRPr="00A32310" w:rsidRDefault="00BB4DCE" w:rsidP="00BB4DC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B4DCE" w:rsidRPr="00A32310" w:rsidRDefault="00BB4DCE" w:rsidP="00BB4DC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ne of these 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40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40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D91FA2" w:rsidRPr="00A33FF1" w:rsidRDefault="005029D1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=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+β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, A≠0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hen</m:t>
                        </m:r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15520A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den>
                </m:f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41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41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D91FA2" w:rsidRPr="00A33FF1" w:rsidRDefault="00080FD9" w:rsidP="002178ED">
                    <w:pPr>
                      <w:spacing w:after="0"/>
                      <w:contextualSpacing/>
                      <w:jc w:val="both"/>
                      <w:rPr>
                        <w:rFonts w:ascii="Cambria Math" w:hAnsi="Cambria Math"/>
                      </w:rPr>
                    </w:p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If </m:t>
                      </m:r>
                      <m:r>
                        <w:rPr>
                          <w:rFonts w:ascii="Cambria Math" w:hAnsi="Cambria Math"/>
                        </w:rPr>
                        <m:t>α, β, γ, δ</m:t>
                      </m:r>
                    </m:oMath>
                    <w:r w:rsidRPr="00A33FF1">
                      <w:rPr>
                        <w:rFonts w:ascii="Cambria Math" w:hAnsi="Cambria Math"/>
                        <w:i/>
                      </w:rPr>
                      <w:t xml:space="preserve"> </w:t>
                    </w:r>
                    <w:r w:rsidRPr="00A33FF1">
                      <w:rPr>
                        <w:rFonts w:ascii="Cambria Math" w:hAnsi="Cambria Math"/>
                      </w:rPr>
                      <w:t xml:space="preserve">are the solutions of the equation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=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,</m:t>
                      </m:r>
                    </m:oMath>
                    <w:r w:rsidRPr="00A33FF1">
                      <w:rPr>
                        <w:rFonts w:ascii="Cambria Math" w:hAnsi="Cambria Math"/>
                      </w:rPr>
                      <w:t xml:space="preserve"> no two of which have equal tangents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ED2B7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A33FF1" w:rsidRDefault="00ED2B7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A33FF1" w:rsidRDefault="00ED2B7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A33FF1" w:rsidRDefault="00ED2B7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8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A33FF1" w:rsidRDefault="00ED2B75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0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42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42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83360E" w:rsidRPr="00A33FF1" w:rsidRDefault="00602D5C" w:rsidP="002178ED">
                    <w:pPr>
                      <w:spacing w:after="0"/>
                      <w:contextualSpacing/>
                      <w:rPr>
                        <w:rFonts w:ascii="Cambria Math" w:hAnsi="Cambria Math"/>
                        <w:i/>
                      </w:rPr>
                    </w:pPr>
                    <m:oMathPara>
                      <m:oMathParaPr>
                        <m:jc m:val="left"/>
                      </m:oMathParaPr>
                      <m:oMath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nd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3360E" w:rsidRPr="00A33FF1" w:rsidRDefault="0083360E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+β</m:t>
                      </m:r>
                    </m:e>
                  </m:d>
                </m:e>
              </m:func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3360E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3360E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3360E" w:rsidRPr="00A33FF1" w:rsidRDefault="00602D5C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3360E" w:rsidRPr="00A33FF1" w:rsidRDefault="0083360E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43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43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FD3D51" w:rsidRPr="00A33FF1" w:rsidRDefault="00FD3D51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A33FF1">
                      <w:rPr>
                        <w:rFonts w:ascii="Cambria Math" w:hAnsi="Cambria Math"/>
                      </w:rPr>
                      <w:t xml:space="preserve">To find the sum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4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8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func>
                    </m:oMath>
                    <w:r w:rsidRPr="00A33FF1">
                      <w:rPr>
                        <w:rFonts w:ascii="Cambria Math" w:hAnsi="Cambria Math"/>
                      </w:rPr>
                      <w:t xml:space="preserve"> we follow the following method.</w:t>
                    </w:r>
                  </w:p>
                  <w:p w:rsidR="00FD3D51" w:rsidRPr="00A33FF1" w:rsidRDefault="00FD3D51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A33FF1">
                      <w:rPr>
                        <w:rFonts w:ascii="Cambria Math" w:hAnsi="Cambria Math"/>
                      </w:rPr>
                      <w:t xml:space="preserve">Put </w:t>
                    </w:r>
                    <m:oMath>
                      <m:r>
                        <w:rPr>
                          <w:rFonts w:ascii="Cambria Math" w:hAnsi="Cambria Math"/>
                        </w:rPr>
                        <m:t>7θ=2nπ,</m:t>
                      </m:r>
                    </m:oMath>
                    <w:r w:rsidRPr="00A33FF1">
                      <w:rPr>
                        <w:rFonts w:ascii="Cambria Math" w:hAnsi="Cambria Math"/>
                      </w:rPr>
                      <w:t xml:space="preserve"> where </w:t>
                    </w:r>
                    <m:oMath>
                      <m:r>
                        <w:rPr>
                          <w:rFonts w:ascii="Cambria Math" w:hAnsi="Cambria Math"/>
                        </w:rPr>
                        <m:t>n</m:t>
                      </m:r>
                    </m:oMath>
                    <w:r w:rsidR="00D662A4" w:rsidRPr="00A33FF1">
                      <w:rPr>
                        <w:rFonts w:ascii="Cambria Math" w:hAnsi="Cambria Math"/>
                      </w:rPr>
                      <w:t xml:space="preserve"> is any integer</w:t>
                    </w:r>
                  </w:p>
                  <w:p w:rsidR="00FD3D51" w:rsidRPr="00A33FF1" w:rsidRDefault="00FD3D51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A33FF1">
                      <w:rPr>
                        <w:rFonts w:ascii="Cambria Math" w:hAnsi="Cambria Math"/>
                      </w:rPr>
                      <w:t xml:space="preserve">Then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4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nπ-3θ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=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θ</m:t>
                          </m:r>
                        </m:e>
                      </m:func>
                    </m:oMath>
                  </w:p>
                  <w:p w:rsidR="00FD3D51" w:rsidRPr="00A33FF1" w:rsidRDefault="00FD3D51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A33FF1">
                      <w:rPr>
                        <w:rFonts w:ascii="Cambria Math" w:hAnsi="Cambria Math"/>
                      </w:rPr>
                      <w:t xml:space="preserve">This means that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oMath>
                    <w:r w:rsidRPr="00A33FF1">
                      <w:rPr>
                        <w:rFonts w:ascii="Cambria Math" w:hAnsi="Cambria Math"/>
                      </w:rPr>
                      <w:t xml:space="preserve"> takes the values </w:t>
                    </w:r>
                    <m:oMath>
                      <m:r>
                        <w:rPr>
                          <w:rFonts w:ascii="Cambria Math" w:hAnsi="Cambria Math"/>
                        </w:rPr>
                        <m:t>0, ±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π/7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,±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π/7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and </m:t>
                      </m:r>
                      <m:r>
                        <w:rPr>
                          <w:rFonts w:ascii="Cambria Math" w:hAnsi="Cambria Math"/>
                        </w:rPr>
                        <m:t>±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8π/7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.</m:t>
                      </m:r>
                    </m:oMath>
                  </w:p>
                  <w:p w:rsidR="00FD3D51" w:rsidRPr="00A33FF1" w:rsidRDefault="00FD3D51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A33FF1">
                      <w:rPr>
                        <w:rFonts w:ascii="Cambria Math" w:hAnsi="Cambria Math"/>
                      </w:rPr>
                      <w:t xml:space="preserve">Since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π/7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8π/7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 xml:space="preserve">, </m:t>
                      </m:r>
                    </m:oMath>
                    <w:r w:rsidRPr="00A33FF1">
                      <w:rPr>
                        <w:rFonts w:ascii="Cambria Math" w:hAnsi="Cambria Math"/>
                      </w:rPr>
                      <w:t>from equation (1), we now get</w:t>
                    </w:r>
                  </w:p>
                  <w:p w:rsidR="00FD3D51" w:rsidRPr="00A33FF1" w:rsidRDefault="00FD3D51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=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oMath>
                    </m:oMathPara>
                  </w:p>
                  <w:p w:rsidR="00FD3D51" w:rsidRPr="00A33FF1" w:rsidRDefault="00FD4C00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⇒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-3</m:t>
                                </m:r>
                              </m:e>
                            </m:func>
                          </m:e>
                        </m:d>
                      </m:oMath>
                    </m:oMathPara>
                  </w:p>
                  <w:p w:rsidR="00FD3D51" w:rsidRPr="00A33FF1" w:rsidRDefault="00FD3D51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A33FF1">
                      <w:rPr>
                        <w:rFonts w:ascii="Cambria Math" w:hAnsi="Cambria Math"/>
                      </w:rPr>
                      <w:t xml:space="preserve">Rejecting the value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 xml:space="preserve">=0, </m:t>
                      </m:r>
                    </m:oMath>
                    <w:r w:rsidRPr="00A33FF1">
                      <w:rPr>
                        <w:rFonts w:ascii="Cambria Math" w:hAnsi="Cambria Math"/>
                      </w:rPr>
                      <w:t>we get</w:t>
                    </w:r>
                  </w:p>
                  <w:p w:rsidR="00FD3D51" w:rsidRPr="00A33FF1" w:rsidRDefault="00FD3D51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-3</m:t>
                            </m:r>
                          </m:e>
                        </m:func>
                      </m:oMath>
                    </m:oMathPara>
                  </w:p>
                  <w:p w:rsidR="00FD3D51" w:rsidRPr="00A33FF1" w:rsidRDefault="00FD4C00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⇒16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-3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oMath>
                    </m:oMathPara>
                  </w:p>
                  <w:p w:rsidR="00FD3D51" w:rsidRPr="00A33FF1" w:rsidRDefault="00FD4C00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⇒16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4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4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16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2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9</m:t>
                        </m:r>
                      </m:oMath>
                    </m:oMathPara>
                  </w:p>
                  <w:p w:rsidR="00FD3D51" w:rsidRPr="00A33FF1" w:rsidRDefault="00FD4C00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⇒6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11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56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7=0</m:t>
                        </m:r>
                      </m:oMath>
                    </m:oMathPara>
                  </w:p>
                  <w:p w:rsidR="00FD3D51" w:rsidRPr="00A33FF1" w:rsidRDefault="00FD3D51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A33FF1">
                      <w:rPr>
                        <w:rFonts w:ascii="Cambria Math" w:hAnsi="Cambria Math"/>
                      </w:rPr>
                      <w:t xml:space="preserve">This is cubic in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oMath>
                    <w:r w:rsidRPr="00A33FF1">
                      <w:rPr>
                        <w:rFonts w:ascii="Cambria Math" w:hAnsi="Cambria Math"/>
                      </w:rPr>
                      <w:t xml:space="preserve"> with the roots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π/7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,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π/7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nd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8π/7</m:t>
                              </m: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oMath>
                  </w:p>
                  <w:p w:rsidR="00FD3D51" w:rsidRPr="00A33FF1" w:rsidRDefault="00FD3D51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A33FF1">
                      <w:rPr>
                        <w:rFonts w:ascii="Cambria Math" w:hAnsi="Cambria Math"/>
                      </w:rPr>
                      <w:t xml:space="preserve">The sum of these roots is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4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8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1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oMath>
                  </w:p>
                  <w:p w:rsidR="00FD3D51" w:rsidRPr="00A33FF1" w:rsidRDefault="00FD3D51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A33FF1">
                      <w:rPr>
                        <w:rFonts w:ascii="Cambria Math" w:hAnsi="Cambria Math"/>
                      </w:rPr>
                      <w:t>Now answer the following questions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D3D51" w:rsidRPr="00A33FF1" w:rsidRDefault="00FD3D5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The value of</w:t>
            </w:r>
            <w:r w:rsidR="003602E5" w:rsidRPr="00A33FF1">
              <w:rPr>
                <w:rFonts w:ascii="Cambria Math" w:hAnsi="Cambria Math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</m:e>
              </m:d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D3D51" w:rsidRPr="00A33FF1" w:rsidRDefault="00FD3D5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0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D3D51" w:rsidRPr="00A33FF1" w:rsidRDefault="00FD3D5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D3D51" w:rsidRPr="00A33FF1" w:rsidRDefault="00FD3D5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21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D3D51" w:rsidRPr="00A33FF1" w:rsidRDefault="00FD3D51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44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44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6F7EFB" w:rsidRPr="00A33FF1" w:rsidRDefault="00D52048" w:rsidP="002178E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A33FF1">
                      <w:rPr>
                        <w:rFonts w:ascii="Cambria Math" w:hAnsi="Cambria Math"/>
                      </w:rPr>
                      <w:t xml:space="preserve">An altitude </w:t>
                    </w:r>
                    <m:oMath>
                      <m:r>
                        <w:rPr>
                          <w:rFonts w:ascii="Cambria Math" w:hAnsi="Cambria Math"/>
                        </w:rPr>
                        <m:t>BD</m:t>
                      </m:r>
                    </m:oMath>
                    <w:r w:rsidRPr="00A33FF1">
                      <w:rPr>
                        <w:rFonts w:ascii="Cambria Math" w:hAnsi="Cambria Math"/>
                      </w:rPr>
                      <w:t xml:space="preserve"> and a bisector </w:t>
                    </w:r>
                    <m:oMath>
                      <m:r>
                        <w:rPr>
                          <w:rFonts w:ascii="Cambria Math" w:hAnsi="Cambria Math"/>
                        </w:rPr>
                        <m:t>BE</m:t>
                      </m:r>
                    </m:oMath>
                    <w:r w:rsidRPr="00A33FF1">
                      <w:rPr>
                        <w:rFonts w:ascii="Cambria Math" w:hAnsi="Cambria Math"/>
                      </w:rPr>
                      <w:t xml:space="preserve"> are drawn in the triangle </w:t>
                    </w:r>
                    <m:oMath>
                      <m:r>
                        <w:rPr>
                          <w:rFonts w:ascii="Cambria Math" w:hAnsi="Cambria Math"/>
                        </w:rPr>
                        <m:t>ABC</m:t>
                      </m:r>
                    </m:oMath>
                    <w:r w:rsidRPr="00A33FF1">
                      <w:rPr>
                        <w:rFonts w:ascii="Cambria Math" w:hAnsi="Cambria Math"/>
                      </w:rPr>
                      <w:t xml:space="preserve"> from the vertex </w:t>
                    </w:r>
                    <m:oMath>
                      <m:r>
                        <w:rPr>
                          <w:rFonts w:ascii="Cambria Math" w:hAnsi="Cambria Math"/>
                        </w:rPr>
                        <m:t>B.</m:t>
                      </m:r>
                    </m:oMath>
                    <w:r w:rsidRPr="00A33FF1">
                      <w:rPr>
                        <w:rFonts w:ascii="Cambria Math" w:hAnsi="Cambria Math"/>
                      </w:rPr>
                      <w:t xml:space="preserve">  It is known that the length of side </w:t>
                    </w:r>
                    <m:oMath>
                      <m:r>
                        <w:rPr>
                          <w:rFonts w:ascii="Cambria Math" w:hAnsi="Cambria Math"/>
                        </w:rPr>
                        <m:t>AC=1,</m:t>
                      </m:r>
                    </m:oMath>
                    <w:r w:rsidRPr="00A33FF1">
                      <w:rPr>
                        <w:rFonts w:ascii="Cambria Math" w:hAnsi="Cambria Math"/>
                      </w:rPr>
                      <w:t xml:space="preserve"> and the magnitudes of the angles </w:t>
                    </w:r>
                    <m:oMath>
                      <m:r>
                        <w:rPr>
                          <w:rFonts w:ascii="Cambria Math" w:hAnsi="Cambria Math"/>
                        </w:rPr>
                        <m:t>BEC, ABD, ABE, BAC</m:t>
                      </m:r>
                    </m:oMath>
                    <w:r w:rsidRPr="00A33FF1">
                      <w:rPr>
                        <w:rFonts w:ascii="Cambria Math" w:hAnsi="Cambria Math"/>
                      </w:rPr>
                      <w:t xml:space="preserve"> form an arithmetic progression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F7EFB" w:rsidRPr="00A33FF1" w:rsidRDefault="00D52048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area of circle circumscribing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A33FF1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F7EFB" w:rsidRPr="00A33FF1" w:rsidRDefault="009A51E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F7EFB" w:rsidRPr="00A33FF1" w:rsidRDefault="009A51E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F7EFB" w:rsidRPr="00A33FF1" w:rsidRDefault="009A51E6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F7EFB" w:rsidRPr="00A33FF1" w:rsidRDefault="00D52048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45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45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D91FA2" w:rsidRPr="00B25038" w:rsidRDefault="00326A65" w:rsidP="000B4D3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B25038">
                      <w:rPr>
                        <w:rFonts w:ascii="Cambria Math" w:hAnsi="Cambria Math"/>
                      </w:rPr>
                      <w:t xml:space="preserve">Consider the cubic equation </w:t>
                    </w:r>
                  </w:p>
                  <w:p w:rsidR="00326A65" w:rsidRPr="00B25038" w:rsidRDefault="006A1AF8" w:rsidP="000B4D3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x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=0</m:t>
                      </m:r>
                    </m:oMath>
                    <w:r w:rsidR="007E077F" w:rsidRPr="00B25038">
                      <w:rPr>
                        <w:rFonts w:ascii="Cambria Math" w:hAnsi="Cambria Math"/>
                      </w:rPr>
                      <w:t xml:space="preserve"> w</w:t>
                    </w:r>
                    <w:r w:rsidR="00326A65" w:rsidRPr="00B25038">
                      <w:rPr>
                        <w:rFonts w:ascii="Cambria Math" w:hAnsi="Cambria Math"/>
                      </w:rPr>
                      <w:t xml:space="preserve">hose roots are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oMath>
                    <w:r w:rsidR="007E077F" w:rsidRPr="00B25038">
                      <w:rPr>
                        <w:rFonts w:ascii="Cambria Math" w:hAnsi="Cambria Math"/>
                      </w:rPr>
                      <w:t xml:space="preserve">and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6A65" w:rsidRPr="00B25038" w:rsidRDefault="00326A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value of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  <w:r w:rsidRPr="00B25038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B25038" w:rsidRDefault="00326A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B25038" w:rsidRDefault="00326A6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B25038" w:rsidRDefault="00326A65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46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46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D91FA2" w:rsidRPr="00B25038" w:rsidRDefault="00B96D1D" w:rsidP="000B4D3D">
                    <w:pPr>
                      <w:spacing w:after="0"/>
                      <w:contextualSpacing/>
                      <w:jc w:val="both"/>
                      <w:rPr>
                        <w:rFonts w:ascii="Cambria Math" w:hAnsi="Cambria Math"/>
                        <w:i/>
                      </w:rPr>
                    </w:pPr>
                    <w:r w:rsidRPr="00B25038">
                      <w:rPr>
                        <w:rFonts w:ascii="Cambria Math" w:hAnsi="Cambria Math"/>
                      </w:rPr>
                      <w:t xml:space="preserve">Consider the equation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cosec </m:t>
                      </m:r>
                      <m:r>
                        <w:rPr>
                          <w:rFonts w:ascii="Cambria Math" w:hAnsi="Cambria Math"/>
                        </w:rPr>
                        <m:t>θ=a, θ∈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, 2π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π/2, π, 3π/2</m:t>
                          </m:r>
                        </m:e>
                      </m:d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B25038" w:rsidRDefault="00B96D1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f the equation has four real roots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≥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B25038" w:rsidRDefault="006A1AF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&lt;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B25038" w:rsidRDefault="00B96D1D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≥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B25038" w:rsidRDefault="00B96D1D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47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47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F4279E" w:rsidRPr="00B25038" w:rsidRDefault="00F4279E" w:rsidP="000B4D3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B25038">
                      <w:rPr>
                        <w:rFonts w:ascii="Cambria Math" w:hAnsi="Cambria Math"/>
                      </w:rPr>
                      <w:t>Consider the system of equations</w:t>
                    </w:r>
                  </w:p>
                  <w:p w:rsidR="00F4279E" w:rsidRPr="00B25038" w:rsidRDefault="006A1AF8" w:rsidP="000B4D3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y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,</m:t>
                        </m:r>
                      </m:oMath>
                    </m:oMathPara>
                  </w:p>
                  <w:p w:rsidR="00F4279E" w:rsidRPr="00B25038" w:rsidRDefault="006A1AF8" w:rsidP="000B4D3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y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=a+1</m:t>
                        </m:r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4279E" w:rsidRPr="00B25038" w:rsidRDefault="00F4279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values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25038">
              <w:rPr>
                <w:rFonts w:ascii="Cambria Math" w:hAnsi="Cambria Math"/>
              </w:rPr>
              <w:t xml:space="preserve"> for which the system has a solu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4279E" w:rsidRPr="00B25038" w:rsidRDefault="00F4279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4279E" w:rsidRPr="00B25038" w:rsidRDefault="00F4279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4279E" w:rsidRPr="00B25038" w:rsidRDefault="00F4279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4279E" w:rsidRPr="00B25038" w:rsidRDefault="00F4279E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nfinit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48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48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4F2AF4" w:rsidRPr="00B25038" w:rsidRDefault="004F2AF4" w:rsidP="000B4D3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B25038">
                      <w:rPr>
                        <w:rFonts w:ascii="Cambria Math" w:hAnsi="Cambria Math"/>
                      </w:rPr>
                      <w:t xml:space="preserve">Consider the equation </w:t>
                    </w:r>
                    <m:oMath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8t+13</m:t>
                              </m:r>
                            </m:e>
                          </m:d>
                        </m:e>
                      </m:nary>
                      <m:r>
                        <w:rPr>
                          <w:rFonts w:ascii="Cambria Math" w:hAnsi="Cambria Math"/>
                        </w:rPr>
                        <m:t>dt=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a/x)</m:t>
                          </m:r>
                        </m:e>
                      </m:func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F2AF4" w:rsidRPr="00B25038" w:rsidRDefault="004F2AF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number of real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for which the equation has solu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F2AF4" w:rsidRPr="00B25038" w:rsidRDefault="004F2AF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F2AF4" w:rsidRPr="00B25038" w:rsidRDefault="004F2AF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F2AF4" w:rsidRPr="00B25038" w:rsidRDefault="004F2AF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F2AF4" w:rsidRPr="00B25038" w:rsidRDefault="004F2AF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nfinit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49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49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5329B8" w:rsidRPr="00B25038" w:rsidRDefault="005329B8" w:rsidP="000B4D3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B25038">
                      <w:rPr>
                        <w:rFonts w:ascii="Cambria Math" w:hAnsi="Cambria Math"/>
                      </w:rPr>
                      <w:t>C</w:t>
                    </w:r>
                    <w:r w:rsidR="004B02E9" w:rsidRPr="00B25038">
                      <w:rPr>
                        <w:rFonts w:ascii="Cambria Math" w:hAnsi="Cambria Math"/>
                      </w:rPr>
                      <w:t>onsider the system of equations</w:t>
                    </w:r>
                  </w:p>
                  <w:p w:rsidR="005329B8" w:rsidRPr="00B25038" w:rsidRDefault="005329B8" w:rsidP="000B4D3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3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=14</m:t>
                        </m:r>
                      </m:oMath>
                    </m:oMathPara>
                  </w:p>
                  <w:p w:rsidR="005329B8" w:rsidRPr="00B25038" w:rsidRDefault="005329B8" w:rsidP="000B4D3D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3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=13</m:t>
                        </m:r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329B8" w:rsidRPr="00B25038" w:rsidRDefault="005329B8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value/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is/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329B8" w:rsidRPr="00B25038" w:rsidRDefault="005329B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±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329B8" w:rsidRPr="00B25038" w:rsidRDefault="005329B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±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329B8" w:rsidRPr="00B25038" w:rsidRDefault="005329B8" w:rsidP="000B4D3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±1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329B8" w:rsidRPr="00B25038" w:rsidRDefault="005329B8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50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50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D91FA2" w:rsidRPr="00DB5034" w:rsidRDefault="00783DA7" w:rsidP="006B0C02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DB5034">
                      <w:rPr>
                        <w:rFonts w:ascii="Cambria Math" w:hAnsi="Cambria Math"/>
                      </w:rPr>
                      <w:t xml:space="preserve">Given that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∆=6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=2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=3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6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9C457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Circumradius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DB5034" w:rsidRDefault="0018621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2.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DB5034" w:rsidRDefault="0018621C" w:rsidP="006B0C0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3.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DB5034" w:rsidRDefault="0018621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.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DB5034" w:rsidRDefault="009C4575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51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51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D91FA2" w:rsidRPr="00DB5034" w:rsidRDefault="0018621C" w:rsidP="006B0C02">
                    <w:pPr>
                      <w:spacing w:after="0"/>
                      <w:contextualSpacing/>
                      <w:jc w:val="both"/>
                      <w:rPr>
                        <w:rFonts w:ascii="Cambria Math" w:hAnsi="Cambria Math"/>
                        <w:i/>
                      </w:rPr>
                    </w:pPr>
                    <w:r w:rsidRPr="00DB5034">
                      <w:rPr>
                        <w:rFonts w:ascii="Cambria Math" w:hAnsi="Cambria Math"/>
                      </w:rPr>
                      <w:t>Let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 xml:space="preserve">a=6, b=3 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 xml:space="preserve">and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-B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311859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rea of the triangle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DB5034" w:rsidRDefault="0018621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DB5034" w:rsidRDefault="0018621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DB5034" w:rsidRDefault="0018621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DB5034" w:rsidRDefault="0018621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10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52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52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944878" w:rsidRPr="00DB5034" w:rsidRDefault="009C4598" w:rsidP="006B0C02">
                    <w:pPr>
                      <w:spacing w:after="0"/>
                      <w:contextualSpacing/>
                      <w:rPr>
                        <w:rFonts w:ascii="Cambria Math" w:hAnsi="Cambria Math"/>
                        <w:i/>
                      </w:rPr>
                    </w:pP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oMath>
                    <w:r w:rsidR="00944878" w:rsidRPr="00DB5034">
                      <w:rPr>
                        <w:rFonts w:ascii="Cambria Math" w:hAnsi="Cambria Math"/>
                        <w:i/>
                      </w:rPr>
                      <w:t xml:space="preserve"> </w:t>
                    </w:r>
                    <w:r w:rsidR="00944878" w:rsidRPr="00DB5034">
                      <w:rPr>
                        <w:rFonts w:ascii="Cambria Math" w:hAnsi="Cambria Math"/>
                      </w:rPr>
                      <w:t xml:space="preserve">are altitude of triangle </w:t>
                    </w:r>
                    <m:oMath>
                      <m:r>
                        <w:rPr>
                          <w:rFonts w:ascii="Cambria Math" w:hAnsi="Cambria Math"/>
                        </w:rPr>
                        <m:t>ABC</m:t>
                      </m:r>
                    </m:oMath>
                    <w:r w:rsidR="00944878" w:rsidRPr="00DB5034">
                      <w:rPr>
                        <w:rFonts w:ascii="Cambria Math" w:hAnsi="Cambria Math"/>
                      </w:rPr>
                      <w:t xml:space="preserve"> from the vertices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A, B, C </m:t>
                      </m:r>
                    </m:oMath>
                    <w:r w:rsidR="0018621C" w:rsidRPr="00DB5034">
                      <w:rPr>
                        <w:rFonts w:ascii="Cambria Math" w:hAnsi="Cambria Math"/>
                      </w:rPr>
                      <w:t>and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∆</m:t>
                      </m:r>
                    </m:oMath>
                    <w:r w:rsidR="00944878" w:rsidRPr="00DB5034">
                      <w:rPr>
                        <w:rFonts w:ascii="Cambria Math" w:hAnsi="Cambria Math"/>
                      </w:rPr>
                      <w:t xml:space="preserve"> is the area of the triangle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44878" w:rsidRPr="00DB5034" w:rsidRDefault="0094487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 value of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bSup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44878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+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∆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44878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44878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44878" w:rsidRPr="00DB5034" w:rsidRDefault="0094487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53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53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5C5DE4" w:rsidRPr="00DB5034" w:rsidRDefault="005C5DE4" w:rsidP="006B0C02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DB5034"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</w:rPr>
                        <m:t>O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 xml:space="preserve"> be a point inside a </w:t>
                    </w:r>
                    <m:oMath>
                      <m:r>
                        <w:rPr>
                          <w:rFonts w:ascii="Cambria Math" w:hAnsi="Cambria Math"/>
                        </w:rPr>
                        <m:t>∆ABC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 xml:space="preserve"> such that </w:t>
                    </w:r>
                    <m:oMath>
                      <m:r>
                        <w:rPr>
                          <w:rFonts w:ascii="Cambria Math" w:hAnsi="Cambria Math"/>
                        </w:rPr>
                        <m:t>∠OAB=∠OBC=∠OCA=θ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C5DE4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="005C5DE4"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C5DE4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C5DE4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C5DE4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C5DE4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54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54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5C5DE4" w:rsidRPr="00DB5034" w:rsidRDefault="00BA4A23" w:rsidP="006B0C02">
                    <w:pPr>
                      <w:spacing w:after="0"/>
                      <w:contextualSpacing/>
                      <w:rPr>
                        <w:rFonts w:ascii="Cambria Math" w:hAnsi="Cambria Math"/>
                        <w:i/>
                      </w:rPr>
                    </w:pPr>
                    <w:r w:rsidRPr="00DB5034"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D, E 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>and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F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 xml:space="preserve"> be the feet of altitudes from the vertices of acute-angled triangle </w:t>
                    </w:r>
                    <m:oMath>
                      <m:r>
                        <w:rPr>
                          <w:rFonts w:ascii="Cambria Math" w:hAnsi="Cambria Math"/>
                        </w:rPr>
                        <m:t>ABC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 xml:space="preserve"> to the sides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BC, AC 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>and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AB,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 xml:space="preserve"> respectively.  Triangle </w:t>
                    </w:r>
                    <m:oMath>
                      <m:r>
                        <w:rPr>
                          <w:rFonts w:ascii="Cambria Math" w:hAnsi="Cambria Math"/>
                        </w:rPr>
                        <m:t>DEF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 xml:space="preserve"> is defined as the pedal triangle of triangle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ABC. 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>(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R 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>and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r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 xml:space="preserve"> are circumradius and inradius of triangle </w:t>
                    </w:r>
                    <m:oMath>
                      <m:r>
                        <w:rPr>
                          <w:rFonts w:ascii="Cambria Math" w:hAnsi="Cambria Math"/>
                        </w:rPr>
                        <m:t>ABC,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 xml:space="preserve"> respectively)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C5DE4" w:rsidRPr="00DB5034" w:rsidRDefault="00BA4A23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Consider the following statements:</w:t>
            </w:r>
          </w:p>
          <w:p w:rsidR="005C5DE4" w:rsidRPr="00DB5034" w:rsidRDefault="00BA4A23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i</w:t>
            </w:r>
            <w:r w:rsidRPr="00DB5034">
              <w:rPr>
                <w:rFonts w:ascii="Cambria Math" w:hAnsi="Cambria Math"/>
              </w:rPr>
              <w:t xml:space="preserve">. orthocenter of the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is incentre of the triangle </w:t>
            </w:r>
            <m:oMath>
              <m:r>
                <w:rPr>
                  <w:rFonts w:ascii="Cambria Math" w:hAnsi="Cambria Math"/>
                </w:rPr>
                <m:t>DEF</m:t>
              </m:r>
            </m:oMath>
          </w:p>
          <w:p w:rsidR="005C5DE4" w:rsidRPr="00DB5034" w:rsidRDefault="00BA4A23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ii</w:t>
            </w:r>
            <w:r w:rsidRPr="00DB5034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A, B, C</m:t>
              </m:r>
            </m:oMath>
            <w:r w:rsidRPr="00DB5034">
              <w:rPr>
                <w:rFonts w:ascii="Cambria Math" w:hAnsi="Cambria Math"/>
              </w:rPr>
              <w:t xml:space="preserve"> are excentres of triangle </w:t>
            </w:r>
            <m:oMath>
              <m:r>
                <w:rPr>
                  <w:rFonts w:ascii="Cambria Math" w:hAnsi="Cambria Math"/>
                </w:rPr>
                <m:t>DEF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C5DE4" w:rsidRPr="00DB5034" w:rsidRDefault="00BA4A23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Only (i) is tru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C5DE4" w:rsidRPr="00DB5034" w:rsidRDefault="00BA4A23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Only (ii) is tru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C5DE4" w:rsidRPr="00DB5034" w:rsidRDefault="00BA4A23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Both (i) and (ii) are tru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C5DE4" w:rsidRPr="00DB5034" w:rsidRDefault="00BA4A23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Both (i) and (ii) are fal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55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55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3829DB" w:rsidRPr="00DB5034" w:rsidRDefault="003829DB" w:rsidP="006B0C02">
                    <w:pPr>
                      <w:spacing w:after="0"/>
                      <w:contextualSpacing/>
                      <w:rPr>
                        <w:rFonts w:ascii="Cambria Math" w:hAnsi="Cambria Math"/>
                        <w:i/>
                      </w:rPr>
                    </w:pPr>
                    <w:r w:rsidRPr="00DB5034">
                      <w:rPr>
                        <w:rFonts w:ascii="Cambria Math" w:hAnsi="Cambria Math"/>
                      </w:rPr>
                      <w:t xml:space="preserve">Incircle of </w:t>
                    </w:r>
                    <m:oMath>
                      <m:r>
                        <w:rPr>
                          <w:rFonts w:ascii="Cambria Math" w:hAnsi="Cambria Math"/>
                        </w:rPr>
                        <m:t>∆ABC</m:t>
                      </m:r>
                    </m:oMath>
                    <w:r w:rsidR="001D583A" w:rsidRPr="00DB5034">
                      <w:rPr>
                        <w:rFonts w:ascii="Cambria Math" w:hAnsi="Cambria Math"/>
                      </w:rPr>
                      <w:t xml:space="preserve"> </w:t>
                    </w:r>
                    <w:r w:rsidRPr="00DB5034">
                      <w:rPr>
                        <w:rFonts w:ascii="Cambria Math" w:hAnsi="Cambria Math"/>
                      </w:rPr>
                      <w:t xml:space="preserve">touches the sides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BC, AC </m:t>
                      </m:r>
                    </m:oMath>
                    <w:r w:rsidR="001D583A" w:rsidRPr="00DB5034">
                      <w:rPr>
                        <w:rFonts w:ascii="Cambria Math" w:hAnsi="Cambria Math"/>
                      </w:rPr>
                      <w:t>and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 xml:space="preserve">AB </m:t>
                      </m:r>
                    </m:oMath>
                    <w:r w:rsidR="001D583A" w:rsidRPr="00DB5034">
                      <w:rPr>
                        <w:rFonts w:ascii="Cambria Math" w:hAnsi="Cambria Math"/>
                      </w:rPr>
                      <w:t>at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D, E</m:t>
                      </m:r>
                    </m:oMath>
                    <w:r w:rsidR="001D583A" w:rsidRPr="00DB5034">
                      <w:rPr>
                        <w:rFonts w:ascii="Cambria Math" w:hAnsi="Cambria Math"/>
                      </w:rPr>
                      <w:t xml:space="preserve"> and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F,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 xml:space="preserve"> re</w:t>
                    </w:r>
                    <w:r w:rsidR="001D583A" w:rsidRPr="00DB5034">
                      <w:rPr>
                        <w:rFonts w:ascii="Cambria Math" w:hAnsi="Cambria Math"/>
                      </w:rPr>
                      <w:t xml:space="preserve">spectively. </w:t>
                    </w:r>
                    <w:r w:rsidRPr="00DB5034">
                      <w:rPr>
                        <w:rFonts w:ascii="Cambria Math" w:hAnsi="Cambria Math"/>
                      </w:rPr>
                      <w:t>Then answer the following questions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9DB" w:rsidRPr="00DB5034" w:rsidRDefault="003829DB" w:rsidP="006B0C02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∠DEF</m:t>
              </m:r>
            </m:oMath>
            <w:r w:rsidRPr="00DB5034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9DB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9DB" w:rsidRPr="00DB5034" w:rsidRDefault="003829D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-2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9DB" w:rsidRPr="00DB5034" w:rsidRDefault="003829D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-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9DB" w:rsidRPr="00DB5034" w:rsidRDefault="003829DB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556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556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3829DB" w:rsidRPr="00DB5034" w:rsidRDefault="003829DB" w:rsidP="006B0C02">
                    <w:pPr>
                      <w:spacing w:after="0"/>
                      <w:contextualSpacing/>
                      <w:rPr>
                        <w:rFonts w:ascii="Cambria Math" w:hAnsi="Cambria Math"/>
                        <w:i/>
                      </w:rPr>
                    </w:pPr>
                    <w:r w:rsidRPr="00DB5034">
                      <w:rPr>
                        <w:rFonts w:ascii="Cambria Math" w:hAnsi="Cambria Math"/>
                      </w:rPr>
                      <w:t xml:space="preserve">Internal bisectors of </w:t>
                    </w:r>
                    <m:oMath>
                      <m:r>
                        <w:rPr>
                          <w:rFonts w:ascii="Cambria Math" w:hAnsi="Cambria Math"/>
                        </w:rPr>
                        <m:t>∆ABC</m:t>
                      </m:r>
                    </m:oMath>
                    <w:r w:rsidRPr="00DB5034">
                      <w:rPr>
                        <w:rFonts w:ascii="Cambria Math" w:hAnsi="Cambria Math"/>
                      </w:rPr>
                      <w:t xml:space="preserve"> meet the circumcircle at points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D, E </m:t>
                      </m:r>
                    </m:oMath>
                    <w:r w:rsidR="00512AD9" w:rsidRPr="00DB5034">
                      <w:rPr>
                        <w:rFonts w:ascii="Cambria Math" w:hAnsi="Cambria Math"/>
                      </w:rPr>
                      <w:t>and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F,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9DB" w:rsidRPr="00DB5034" w:rsidRDefault="003829DB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 length of side </w:t>
            </w:r>
            <m:oMath>
              <m:r>
                <w:rPr>
                  <w:rFonts w:ascii="Cambria Math" w:hAnsi="Cambria Math"/>
                </w:rPr>
                <m:t>EF</m:t>
              </m:r>
            </m:oMath>
            <w:r w:rsidRPr="00DB5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9DB" w:rsidRPr="00DB5034" w:rsidRDefault="003829D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9DB" w:rsidRPr="00DB5034" w:rsidRDefault="003829D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9DB" w:rsidRPr="00DB5034" w:rsidRDefault="003829D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9DB" w:rsidRPr="00DB5034" w:rsidRDefault="003829DB" w:rsidP="006B0C0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mr>
                    </m:m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Integer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B25038" w:rsidRDefault="007D26B4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solution(s) of the equatio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9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9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7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in the interval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  <w:r w:rsidRPr="00B25038">
              <w:rPr>
                <w:rFonts w:ascii="Cambria Math" w:hAnsi="Cambria Math"/>
              </w:rPr>
              <w:t xml:space="preserve"> is  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F46E95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Consider a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DB5034">
              <w:rPr>
                <w:rFonts w:ascii="Cambria Math" w:hAnsi="Cambria Math"/>
              </w:rPr>
              <w:t xml:space="preserve"> in which the sides are </w:t>
            </w: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1</m:t>
                  </m:r>
                </m:e>
              </m:d>
              <m:r>
                <w:rPr>
                  <w:rFonts w:ascii="Cambria Math" w:hAnsi="Cambria Math"/>
                </w:rPr>
                <m:t>,b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2</m:t>
                  </m:r>
                </m:e>
              </m:d>
              <m:r>
                <w:rPr>
                  <w:rFonts w:ascii="Cambria Math" w:hAnsi="Cambria Math"/>
                </w:rPr>
                <m:t xml:space="preserve">, c=n </m:t>
              </m:r>
            </m:oMath>
            <w:r w:rsidR="000E0D08" w:rsidRPr="00DB5034">
              <w:rPr>
                <w:rFonts w:ascii="Cambria Math" w:hAnsi="Cambria Math"/>
              </w:rPr>
              <w:t xml:space="preserve">wit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4/3,</m:t>
              </m:r>
            </m:oMath>
            <w:r w:rsidR="007246B1" w:rsidRPr="00DB5034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∆/12</m:t>
              </m:r>
            </m:oMath>
            <w:r w:rsidR="007246B1" w:rsidRPr="00DB5034">
              <w:rPr>
                <w:rFonts w:ascii="Cambria Math" w:hAnsi="Cambria Math"/>
              </w:rPr>
              <w:t xml:space="preserve">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B25038" w:rsidRDefault="00182BFF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integral values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25038">
              <w:rPr>
                <w:rFonts w:ascii="Cambria Math" w:hAnsi="Cambria Math"/>
              </w:rPr>
              <w:t xml:space="preserve"> for which the equ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a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has roots when </w:t>
            </w:r>
            <m:oMath>
              <m:r>
                <w:rPr>
                  <w:rFonts w:ascii="Cambria Math" w:hAnsi="Cambria Math"/>
                </w:rPr>
                <m:t>x∈(0, π/2)</m:t>
              </m:r>
            </m:oMath>
            <w:r w:rsidR="00EE2877" w:rsidRPr="00B25038">
              <w:rPr>
                <w:rFonts w:ascii="Cambria Math" w:hAnsi="Cambria Math"/>
              </w:rPr>
              <w:t xml:space="preserve"> is  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BB20E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Number of integers </w:t>
            </w:r>
            <m:oMath>
              <m:r>
                <w:rPr>
                  <w:rFonts w:ascii="Cambria Math" w:hAnsi="Cambria Math"/>
                </w:rPr>
                <m:t>≤10</m:t>
              </m:r>
            </m:oMath>
            <w:r w:rsidRPr="00E50692">
              <w:rPr>
                <w:rFonts w:ascii="Cambria Math" w:hAnsi="Cambria Math"/>
              </w:rPr>
              <w:t xml:space="preserve"> satisfying the inequality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8</m:t>
                      </m:r>
                    </m:e>
                  </m:func>
                </m:den>
              </m:f>
            </m:oMath>
            <w:r w:rsidRPr="00E50692">
              <w:rPr>
                <w:rFonts w:ascii="Cambria Math" w:hAnsi="Cambria Math"/>
              </w:rPr>
              <w:t xml:space="preserve"> is __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B25038" w:rsidRDefault="00C55CEB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solutions of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x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x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3x</m:t>
                  </m:r>
                </m:sup>
              </m:sSup>
            </m:oMath>
            <w:r w:rsidRPr="00B25038">
              <w:rPr>
                <w:rFonts w:ascii="Cambria Math" w:hAnsi="Cambria Math"/>
              </w:rPr>
              <w:t xml:space="preserve"> is  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AF2E57" w:rsidRPr="00B25038" w:rsidRDefault="00F137B9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solution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44461A" w:rsidRPr="00B25038">
              <w:rPr>
                <w:rFonts w:ascii="Cambria Math" w:hAnsi="Cambria Math"/>
              </w:rPr>
              <w:t xml:space="preserve"> in </w:t>
            </w:r>
          </w:p>
          <w:p w:rsidR="00D91FA2" w:rsidRPr="00B25038" w:rsidRDefault="00F137B9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0≤x≤3π</m:t>
              </m:r>
            </m:oMath>
            <w:r w:rsidRPr="00B25038">
              <w:rPr>
                <w:rFonts w:ascii="Cambria Math" w:hAnsi="Cambria Math"/>
              </w:rPr>
              <w:t xml:space="preserve"> is  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756625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n value of </m:t>
                </m:r>
                <m:r>
                  <w:rPr>
                    <w:rFonts w:ascii="Cambria Math" w:hAnsi="Cambria Math"/>
                  </w:rPr>
                  <m:t>8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1°</m:t>
                    </m:r>
                  </m:e>
                </m:d>
                <m:r>
                  <w:rPr>
                    <w:rFonts w:ascii="Cambria Math" w:hAnsi="Cambria Math"/>
                  </w:rPr>
                  <m:t>∙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4°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__________.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B25038" w:rsidRDefault="002E7E35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integral value(s) of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B25038">
              <w:rPr>
                <w:rFonts w:ascii="Cambria Math" w:hAnsi="Cambria Math"/>
              </w:rPr>
              <w:t xml:space="preserve"> for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m-6</m:t>
                  </m:r>
                </m:num>
                <m:den>
                  <m:r>
                    <w:rPr>
                      <w:rFonts w:ascii="Cambria Math" w:hAnsi="Cambria Math"/>
                    </w:rPr>
                    <m:t>4-m</m:t>
                  </m:r>
                </m:den>
              </m:f>
            </m:oMath>
            <w:r w:rsidRPr="00B25038">
              <w:rPr>
                <w:rFonts w:ascii="Cambria Math" w:hAnsi="Cambria Math"/>
              </w:rPr>
              <w:t xml:space="preserve"> has solutions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is  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5A0E4C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Suppose </w:t>
            </w:r>
            <m:oMath>
              <m:r>
                <w:rPr>
                  <w:rFonts w:ascii="Cambria Math" w:hAnsi="Cambria Math"/>
                </w:rPr>
                <m:t xml:space="preserve">x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y</m:t>
              </m:r>
            </m:oMath>
            <w:r w:rsidRPr="00A33FF1">
              <w:rPr>
                <w:rFonts w:ascii="Cambria Math" w:hAnsi="Cambria Math"/>
              </w:rPr>
              <w:t xml:space="preserve"> are real numbers such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 xml:space="preserve">=42 </m:t>
              </m:r>
            </m:oMath>
            <w:r w:rsidR="004E243B" w:rsidRPr="00A33FF1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49.</m:t>
              </m:r>
            </m:oMath>
            <w:r w:rsidRPr="00A33FF1">
              <w:rPr>
                <w:rFonts w:ascii="Cambria Math" w:hAnsi="Cambria Math"/>
              </w:rPr>
              <w:t xml:space="preserve">  Then the prime number by which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y</m:t>
                      </m:r>
                    </m:e>
                  </m:d>
                </m:e>
              </m:func>
            </m:oMath>
            <w:r w:rsidRPr="00A33FF1">
              <w:rPr>
                <w:rFonts w:ascii="Cambria Math" w:hAnsi="Cambria Math"/>
              </w:rPr>
              <w:t xml:space="preserve"> is not divisible by 5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965BB" w:rsidRPr="00DB5034" w:rsidRDefault="008E3E06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 altitudes from the angular points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 w:rsidR="000E0D08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</m:oMath>
            <w:r w:rsidRPr="00DB5034">
              <w:rPr>
                <w:rFonts w:ascii="Cambria Math" w:hAnsi="Cambria Math"/>
              </w:rPr>
              <w:t xml:space="preserve"> on</w:t>
            </w:r>
            <w:r w:rsidR="00936D47" w:rsidRPr="00DB5034">
              <w:rPr>
                <w:rFonts w:ascii="Cambria Math" w:hAnsi="Cambria Math"/>
              </w:rPr>
              <w:t xml:space="preserve"> the opposite sides </w:t>
            </w:r>
            <m:oMath>
              <m:r>
                <w:rPr>
                  <w:rFonts w:ascii="Cambria Math" w:hAnsi="Cambria Math"/>
                </w:rPr>
                <m:t xml:space="preserve">BC, CA </m:t>
              </m:r>
            </m:oMath>
            <w:r w:rsidR="000E0D08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B </m:t>
              </m:r>
            </m:oMath>
            <w:r w:rsidR="000E0D08" w:rsidRPr="00DB5034">
              <w:rPr>
                <w:rFonts w:ascii="Cambria Math" w:hAnsi="Cambria Math"/>
              </w:rPr>
              <w:t>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BC</m:t>
              </m:r>
            </m:oMath>
            <w:r w:rsidR="00936D47" w:rsidRPr="00DB5034">
              <w:rPr>
                <w:rFonts w:ascii="Cambria Math" w:hAnsi="Cambria Math"/>
              </w:rPr>
              <w:t xml:space="preserve"> are </w:t>
            </w:r>
            <m:oMath>
              <m:r>
                <w:rPr>
                  <w:rFonts w:ascii="Cambria Math" w:hAnsi="Cambria Math"/>
                </w:rPr>
                <m:t xml:space="preserve">210, 195 </m:t>
              </m:r>
            </m:oMath>
            <w:r w:rsidR="000E0D08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182,</m:t>
              </m:r>
            </m:oMath>
            <w:r w:rsidR="00936D47" w:rsidRPr="00DB5034">
              <w:rPr>
                <w:rFonts w:ascii="Cambria Math" w:hAnsi="Cambria Math"/>
              </w:rPr>
              <w:t xml:space="preserve"> respectively.  Then the value of </w:t>
            </w:r>
            <m:oMath>
              <m:r>
                <w:rPr>
                  <w:rFonts w:ascii="Cambria Math" w:hAnsi="Cambria Math"/>
                </w:rPr>
                <m:t>a/30</m:t>
              </m:r>
            </m:oMath>
            <w:r w:rsidR="00936D47" w:rsidRPr="00DB5034">
              <w:rPr>
                <w:rFonts w:ascii="Cambria Math" w:hAnsi="Cambria Math"/>
              </w:rPr>
              <w:t xml:space="preserve"> is (where </w:t>
            </w:r>
            <m:oMath>
              <m:r>
                <w:rPr>
                  <w:rFonts w:ascii="Cambria Math" w:hAnsi="Cambria Math"/>
                </w:rPr>
                <m:t>a=BC</m:t>
              </m:r>
            </m:oMath>
            <w:r w:rsidR="00936D47" w:rsidRPr="00DB5034">
              <w:rPr>
                <w:rFonts w:ascii="Cambria Math" w:hAnsi="Cambria Math"/>
              </w:rPr>
              <w:t>)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F2EEC" w:rsidRPr="00DB5034" w:rsidRDefault="008F2EEC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 w:rsidR="005E326C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</m:oMath>
            <w:r w:rsidRPr="00DB5034">
              <w:rPr>
                <w:rFonts w:ascii="Cambria Math" w:hAnsi="Cambria Math"/>
              </w:rPr>
              <w:t xml:space="preserve"> represent the lengths of sides of a triangle, then the possible integral value of </w:t>
            </w:r>
          </w:p>
          <w:p w:rsidR="00D91FA2" w:rsidRPr="00DB5034" w:rsidRDefault="009C4598" w:rsidP="006B0C02">
            <w:pPr>
              <w:spacing w:after="0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+c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c+a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a+b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5E326C" w:rsidRPr="00DB5034">
              <w:rPr>
                <w:rFonts w:ascii="Cambria Math" w:hAnsi="Cambria Math"/>
              </w:rPr>
              <w:t>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B25038" w:rsidRDefault="00F734EB" w:rsidP="000B4D3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roots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e>
                      </m:d>
                    </m:e>
                  </m:func>
                </m:sup>
              </m:sSup>
              <m:r>
                <w:rPr>
                  <w:rFonts w:ascii="Cambria Math" w:hAnsi="Cambria Math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.25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</m:func>
                    </m:den>
                  </m:f>
                </m:sup>
              </m:sSup>
              <m:r>
                <w:rPr>
                  <w:rFonts w:ascii="Cambria Math" w:hAnsi="Cambria Math"/>
                </w:rPr>
                <m:t>+1=0</m:t>
              </m:r>
            </m:oMath>
            <w:r w:rsidRPr="00B25038">
              <w:rPr>
                <w:rFonts w:ascii="Cambria Math" w:hAnsi="Cambria Math"/>
              </w:rPr>
              <w:t xml:space="preserve"> is  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487E49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Two equilateral triangles are constructed from a line segment of length </w:t>
            </w:r>
            <m:oMath>
              <m:r>
                <w:rPr>
                  <w:rFonts w:ascii="Cambria Math" w:hAnsi="Cambria Math"/>
                </w:rPr>
                <m:t>L.</m:t>
              </m:r>
            </m:oMath>
            <w:r w:rsidR="000E0D08" w:rsidRPr="00DB5034">
              <w:rPr>
                <w:rFonts w:ascii="Cambria Math" w:hAnsi="Cambria Math"/>
              </w:rPr>
              <w:t xml:space="preserve"> </w:t>
            </w: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M </m:t>
              </m:r>
            </m:oMath>
            <w:r w:rsidR="000E0D08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DB5034">
              <w:rPr>
                <w:rFonts w:ascii="Cambria Math" w:hAnsi="Cambria Math"/>
              </w:rPr>
              <w:t xml:space="preserve"> are the maximum and minimum value of the sum of the areas of two plane figures, then the value of </w:t>
            </w:r>
            <m:oMath>
              <m:r>
                <w:rPr>
                  <w:rFonts w:ascii="Cambria Math" w:hAnsi="Cambria Math"/>
                </w:rPr>
                <m:t>M/m</m:t>
              </m:r>
            </m:oMath>
            <w:r w:rsidRPr="00DB5034">
              <w:rPr>
                <w:rFonts w:ascii="Cambria Math" w:hAnsi="Cambria Math"/>
              </w:rPr>
              <w:t xml:space="preserve">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4E243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2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2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</m:oMath>
            <w:r w:rsidRPr="00A33FF1">
              <w:rPr>
                <w:rFonts w:ascii="Cambria Math" w:hAnsi="Cambria Math"/>
              </w:rPr>
              <w:t xml:space="preserve">, for every </w:t>
            </w:r>
            <m:oMath>
              <m:r>
                <w:rPr>
                  <w:rFonts w:ascii="Cambria Math" w:hAnsi="Cambria Math"/>
                </w:rPr>
                <m:t>x∈R,</m:t>
              </m:r>
            </m:oMath>
            <w:r w:rsidRPr="00A33FF1">
              <w:rPr>
                <w:rFonts w:ascii="Cambria Math" w:hAnsi="Cambria Math"/>
              </w:rPr>
              <w:t xml:space="preserve"> then maximum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4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6250F0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∆ABC, AB=52, BC=56, CA=60.</m:t>
              </m:r>
            </m:oMath>
            <w:r w:rsidR="00060018" w:rsidRPr="00DB5034">
              <w:rPr>
                <w:rFonts w:ascii="Cambria Math" w:hAnsi="Cambria Math"/>
              </w:rPr>
              <w:t xml:space="preserve">  Let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="00060018" w:rsidRPr="00DB5034">
              <w:rPr>
                <w:rFonts w:ascii="Cambria Math" w:hAnsi="Cambria Math"/>
              </w:rPr>
              <w:t xml:space="preserve"> be the foot of the altitude from </w:t>
            </w:r>
            <m:oMath>
              <m:r>
                <w:rPr>
                  <w:rFonts w:ascii="Cambria Math" w:hAnsi="Cambria Math"/>
                </w:rPr>
                <m:t xml:space="preserve">A, </m:t>
              </m:r>
            </m:oMath>
            <w:r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E</m:t>
              </m:r>
            </m:oMath>
            <w:r w:rsidR="00060018" w:rsidRPr="00DB5034">
              <w:rPr>
                <w:rFonts w:ascii="Cambria Math" w:hAnsi="Cambria Math"/>
              </w:rPr>
              <w:t xml:space="preserve"> be the intersection of the internal angle bisector of </w:t>
            </w:r>
            <m:oMath>
              <m:r>
                <w:rPr>
                  <w:rFonts w:ascii="Cambria Math" w:hAnsi="Cambria Math"/>
                </w:rPr>
                <m:t xml:space="preserve">∠BAC </m:t>
              </m:r>
            </m:oMath>
            <w:r w:rsidRPr="00DB5034">
              <w:rPr>
                <w:rFonts w:ascii="Cambria Math" w:hAnsi="Cambria Math"/>
              </w:rPr>
              <w:t>with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C.</m:t>
              </m:r>
            </m:oMath>
            <w:r w:rsidR="00060018" w:rsidRPr="00DB5034">
              <w:rPr>
                <w:rFonts w:ascii="Cambria Math" w:hAnsi="Cambria Math"/>
              </w:rPr>
              <w:t xml:space="preserve">  Find the length </w:t>
            </w:r>
            <m:oMath>
              <m:r>
                <w:rPr>
                  <w:rFonts w:ascii="Cambria Math" w:hAnsi="Cambria Math"/>
                </w:rPr>
                <m:t>DE</m:t>
              </m:r>
            </m:oMath>
            <w:r w:rsidR="00060018" w:rsidRPr="00DB5034">
              <w:rPr>
                <w:rFonts w:ascii="Cambria Math" w:hAnsi="Cambria Math"/>
              </w:rPr>
              <w:t xml:space="preserve">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413AF7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Sum of all integral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satisfying the inequality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/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2-3x</m:t>
                              </m:r>
                            </m:e>
                          </m:d>
                        </m:e>
                      </m:func>
                    </m:sup>
                  </m:sSup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sup>
                  </m:sSup>
                </m:e>
              </m:d>
              <m:r>
                <w:rPr>
                  <w:rFonts w:ascii="Cambria Math" w:hAnsi="Cambria Math"/>
                </w:rPr>
                <m:t>&gt;32</m:t>
              </m:r>
            </m:oMath>
            <w:r w:rsidRPr="00E50692">
              <w:rPr>
                <w:rFonts w:ascii="Cambria Math" w:hAnsi="Cambria Math"/>
              </w:rPr>
              <w:t xml:space="preserve"> is __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6250F0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 xml:space="preserve">=9/4 </m:t>
              </m:r>
            </m:oMath>
            <w:r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a=2,</m:t>
              </m:r>
            </m:oMath>
            <w:r w:rsidR="00B62CBD" w:rsidRPr="00DB5034">
              <w:rPr>
                <w:rFonts w:ascii="Cambria Math" w:hAnsi="Cambria Math"/>
                <w:i/>
              </w:rPr>
              <w:t xml:space="preserve"> </w:t>
            </w:r>
            <w:r w:rsidR="00B62CBD" w:rsidRPr="00DB5034">
              <w:rPr>
                <w:rFonts w:ascii="Cambria Math" w:hAnsi="Cambria Math"/>
              </w:rPr>
              <w:t xml:space="preserve">then the value of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 xml:space="preserve">∆, </m:t>
              </m:r>
            </m:oMath>
            <w:r w:rsidRPr="00DB5034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="00B62CBD" w:rsidRPr="00DB5034">
              <w:rPr>
                <w:rFonts w:ascii="Cambria Math" w:hAnsi="Cambria Math"/>
              </w:rPr>
              <w:t xml:space="preserve"> is area of triangle,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4E243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The valu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cosec 10°+cosec 50°-cosec 70° is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0E0D08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∆ABC,</m:t>
              </m:r>
            </m:oMath>
            <w:r w:rsidRPr="00DB5034">
              <w:rPr>
                <w:rFonts w:ascii="Cambria Math" w:hAnsi="Cambria Math"/>
              </w:rPr>
              <w:t xml:space="preserve"> 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r=1, R=3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s=5,</m:t>
              </m:r>
            </m:oMath>
            <w:r w:rsidRPr="00DB5034">
              <w:rPr>
                <w:rFonts w:ascii="Cambria Math" w:hAnsi="Cambria Math"/>
              </w:rPr>
              <w:t xml:space="preserve"> then the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DB5034">
              <w:rPr>
                <w:rFonts w:ascii="Cambria Math" w:hAnsi="Cambria Math"/>
              </w:rPr>
              <w:t xml:space="preserve">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2B6236" w:rsidP="002C455C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9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A+B)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then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d>
            </m:oMath>
            <w:r w:rsidRPr="00E50692">
              <w:rPr>
                <w:rFonts w:ascii="Cambria Math" w:hAnsi="Cambria Math"/>
              </w:rPr>
              <w:t xml:space="preserve"> (where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∙</m:t>
                  </m:r>
                </m:e>
              </m:d>
            </m:oMath>
            <w:r w:rsidRPr="00E50692">
              <w:rPr>
                <w:rFonts w:ascii="Cambria Math" w:hAnsi="Cambria Math"/>
              </w:rPr>
              <w:t xml:space="preserve"> represents the greatest integer function) equals __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413AF7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difference of roots of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7</m:t>
                              </m:r>
                            </m:sub>
                          </m:sSub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e>
              </m:func>
            </m:oMath>
            <w:r w:rsidRPr="00E50692">
              <w:rPr>
                <w:rFonts w:ascii="Cambria Math" w:hAnsi="Cambria Math"/>
              </w:rPr>
              <w:t xml:space="preserve"> is __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09599A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Suppose </w:t>
            </w:r>
            <m:oMath>
              <m:r>
                <w:rPr>
                  <w:rFonts w:ascii="Cambria Math" w:hAnsi="Cambria Math"/>
                </w:rPr>
                <m:t xml:space="preserve">α, β, γ </m:t>
              </m:r>
            </m:oMath>
            <w:r w:rsidR="0074007F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δ</m:t>
              </m:r>
            </m:oMath>
            <w:r w:rsidRPr="00DB5034">
              <w:rPr>
                <w:rFonts w:ascii="Cambria Math" w:hAnsi="Cambria Math"/>
              </w:rPr>
              <w:t xml:space="preserve"> are the interior angles of regular pentagon, hexagon, decagon and dodecagon, respectively, then the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cosec </m:t>
                  </m:r>
                  <m:r>
                    <w:rPr>
                      <w:rFonts w:ascii="Cambria Math" w:hAnsi="Cambria Math"/>
                    </w:rPr>
                    <m:t>δ</m:t>
                  </m:r>
                </m:e>
              </m:d>
            </m:oMath>
            <w:r w:rsidR="0074007F" w:rsidRPr="00DB5034">
              <w:rPr>
                <w:rFonts w:ascii="Cambria Math" w:hAnsi="Cambria Math"/>
              </w:rPr>
              <w:t xml:space="preserve"> </w:t>
            </w:r>
            <w:r w:rsidRPr="00DB5034">
              <w:rPr>
                <w:rFonts w:ascii="Cambria Math" w:hAnsi="Cambria Math"/>
              </w:rPr>
              <w:t>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B25038" w:rsidRDefault="00EE2877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maximum integral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25038">
              <w:rPr>
                <w:rFonts w:ascii="Cambria Math" w:hAnsi="Cambria Math"/>
              </w:rPr>
              <w:t xml:space="preserve"> for which the equation </w:t>
            </w:r>
            <m:oMath>
              <m:r>
                <w:rPr>
                  <w:rFonts w:ascii="Cambria Math" w:hAnsi="Cambria Math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2a-7</m:t>
              </m:r>
            </m:oMath>
            <w:r w:rsidRPr="00B25038">
              <w:rPr>
                <w:rFonts w:ascii="Cambria Math" w:hAnsi="Cambria Math"/>
              </w:rPr>
              <w:t xml:space="preserve"> has a solution is  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B25038" w:rsidRDefault="00C35A9F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values of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B25038">
              <w:rPr>
                <w:rFonts w:ascii="Cambria Math" w:hAnsi="Cambria Math"/>
              </w:rPr>
              <w:t xml:space="preserve"> for which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3 p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0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&gt;0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has a root is 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DC339E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The sides of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satisfy the relations</w:t>
            </w:r>
            <m:oMath>
              <m:r>
                <w:rPr>
                  <w:rFonts w:ascii="Cambria Math" w:hAnsi="Cambria Math"/>
                </w:rPr>
                <m:t xml:space="preserve"> a+b-c=2 </m:t>
              </m:r>
            </m:oMath>
            <w:r w:rsidR="005E326C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2ab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=4, </m:t>
              </m:r>
            </m:oMath>
            <w:r w:rsidRPr="00DB5034">
              <w:rPr>
                <w:rFonts w:ascii="Cambria Math" w:hAnsi="Cambria Math"/>
              </w:rPr>
              <w:t>then square of the area of triangle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D34D96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Suppose </w:t>
            </w:r>
            <m:oMath>
              <m:r>
                <w:rPr>
                  <w:rFonts w:ascii="Cambria Math" w:hAnsi="Cambria Math"/>
                </w:rPr>
                <m:t xml:space="preserve">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B</m:t>
              </m:r>
            </m:oMath>
            <w:r w:rsidRPr="00A33FF1">
              <w:rPr>
                <w:rFonts w:ascii="Cambria Math" w:hAnsi="Cambria Math"/>
              </w:rPr>
              <w:t xml:space="preserve"> are two angles such that </w:t>
            </w:r>
            <m:oMath>
              <m:r>
                <w:rPr>
                  <w:rFonts w:ascii="Cambria Math" w:hAnsi="Cambria Math"/>
                </w:rPr>
                <m:t>A, B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and satisf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 xml:space="preserve">=1 </m:t>
              </m:r>
            </m:oMath>
            <w:r w:rsidR="004E243B" w:rsidRPr="00A33FF1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0.</m:t>
              </m:r>
            </m:oMath>
            <w:r w:rsidRPr="00A33FF1">
              <w:rPr>
                <w:rFonts w:ascii="Cambria Math" w:hAnsi="Cambria Math"/>
              </w:rPr>
              <w:t xml:space="preserve">  Then the value of </w:t>
            </w:r>
            <m:oMath>
              <m:r>
                <w:rPr>
                  <w:rFonts w:ascii="Cambria Math" w:hAnsi="Cambria Math"/>
                </w:rPr>
                <m:t>1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A</m:t>
                  </m:r>
                </m:e>
              </m:func>
              <m:r>
                <w:rPr>
                  <w:rFonts w:ascii="Cambria Math" w:hAnsi="Cambria Math"/>
                </w:rPr>
                <m:t>+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B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__________.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0D44A7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The area of a right triangle is 6864 square units.  </w:t>
            </w:r>
            <w:r w:rsidR="000E0D08" w:rsidRPr="00DB5034">
              <w:rPr>
                <w:rFonts w:ascii="Cambria Math" w:hAnsi="Cambria Math"/>
              </w:rPr>
              <w:t>If the ratio of its legs is 143</w:t>
            </w:r>
            <w:r w:rsidRPr="00DB5034">
              <w:rPr>
                <w:rFonts w:ascii="Cambria Math" w:hAnsi="Cambria Math"/>
              </w:rPr>
              <w:t xml:space="preserve">: 24, then the value o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/4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="000E0D08" w:rsidRPr="00DB5034">
              <w:rPr>
                <w:rFonts w:ascii="Cambria Math" w:hAnsi="Cambria Math"/>
              </w:rPr>
              <w:t xml:space="preserve">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∙</m:t>
                  </m:r>
                </m:e>
              </m:d>
            </m:oMath>
            <w:r w:rsidRPr="00DB5034">
              <w:rPr>
                <w:rFonts w:ascii="Cambria Math" w:hAnsi="Cambria Math"/>
              </w:rPr>
              <w:t xml:space="preserve"> represents the greatest integer function,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016259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 xml:space="preserve">α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β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 xml:space="preserve">are the positive acute angles and satisfying equations </w:t>
            </w:r>
            <m:oMath>
              <m:r>
                <w:rPr>
                  <w:rFonts w:ascii="Cambria Math" w:hAnsi="Cambria Math"/>
                </w:rPr>
                <m:t>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β</m:t>
                  </m:r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α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4E243B" w:rsidRPr="00A33FF1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simultaneously. 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4E243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=3/8,</m:t>
              </m:r>
            </m:oMath>
            <w:r w:rsidR="000D73C2" w:rsidRPr="00A33FF1">
              <w:rPr>
                <w:rFonts w:ascii="Cambria Math" w:hAnsi="Cambria Math"/>
                <w:i/>
              </w:rPr>
              <w:t xml:space="preserve"> </w:t>
            </w:r>
            <w:r w:rsidR="000D73C2" w:rsidRPr="00A33FF1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8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is 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B25038" w:rsidRDefault="00E346FC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roots of the equatio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ra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,  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4π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Pr="00B25038">
              <w:rPr>
                <w:rFonts w:ascii="Cambria Math" w:hAnsi="Cambria Math"/>
              </w:rPr>
              <w:t xml:space="preserve"> are  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0747A8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ntegral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E50692">
              <w:rPr>
                <w:rFonts w:ascii="Cambria Math" w:hAnsi="Cambria Math"/>
              </w:rPr>
              <w:t xml:space="preserve"> which satisfies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54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6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g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rad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6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9</m:t>
                      </m:r>
                    </m:den>
                  </m:f>
                </m:e>
              </m:func>
            </m:oMath>
            <w:r w:rsidR="005A5325" w:rsidRPr="00E50692">
              <w:rPr>
                <w:rFonts w:ascii="Cambria Math" w:hAnsi="Cambria Math"/>
              </w:rPr>
              <w:t xml:space="preserve"> is __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0E0D08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 xml:space="preserve">∆ABC, </m:t>
              </m:r>
            </m:oMath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∠C=3 ∠A, BC=27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B=48.</m:t>
              </m:r>
            </m:oMath>
            <w:r w:rsidR="002642FB" w:rsidRPr="00DB5034">
              <w:rPr>
                <w:rFonts w:ascii="Cambria Math" w:hAnsi="Cambria Math"/>
                <w:i/>
              </w:rPr>
              <w:t xml:space="preserve">  </w:t>
            </w:r>
            <w:r w:rsidR="002642FB" w:rsidRPr="00DB5034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AC/7</m:t>
              </m:r>
            </m:oMath>
            <w:r w:rsidR="002642FB" w:rsidRPr="00DB5034">
              <w:rPr>
                <w:rFonts w:ascii="Cambria Math" w:hAnsi="Cambria Math"/>
              </w:rPr>
              <w:t xml:space="preserve">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5E326C" w:rsidP="006B0C02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∆ABC, ∠C=2∠A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C=2 BC, </m:t>
              </m:r>
            </m:oMath>
            <w:r w:rsidR="00723CB9" w:rsidRPr="00DB5034">
              <w:rPr>
                <w:rFonts w:ascii="Cambria Math" w:hAnsi="Cambria Math"/>
              </w:rPr>
              <w:t xml:space="preserve">then the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23CB9" w:rsidRPr="00DB5034">
              <w:rPr>
                <w:rFonts w:ascii="Cambria Math" w:hAnsi="Cambria Math"/>
              </w:rPr>
              <w:t xml:space="preserve">(where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DB5034">
              <w:rPr>
                <w:rFonts w:ascii="Cambria Math" w:hAnsi="Cambria Math"/>
              </w:rPr>
              <w:t xml:space="preserve"> is circum-radius of triangle</w:t>
            </w:r>
            <w:r w:rsidR="00C13C22" w:rsidRPr="00DB5034">
              <w:rPr>
                <w:rFonts w:ascii="Cambria Math" w:hAnsi="Cambria Math"/>
              </w:rPr>
              <w:t>)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B25038" w:rsidRDefault="00B17B9F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umber of roots of the equation </w:t>
            </w:r>
            <m:oMath>
              <m:r>
                <w:rPr>
                  <w:rFonts w:ascii="Cambria Math" w:hAnsi="Cambria Math"/>
                </w:rPr>
                <m:t>(3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)</m:t>
                      </m:r>
                    </m:e>
                  </m:fun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4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 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5π</m:t>
                  </m:r>
                </m:e>
              </m:d>
            </m:oMath>
            <w:r w:rsidR="007D26B4" w:rsidRPr="00B25038">
              <w:rPr>
                <w:rFonts w:ascii="Cambria Math" w:hAnsi="Cambria Math"/>
              </w:rPr>
              <w:t xml:space="preserve"> are  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8C2490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</m:func>
              <m:r>
                <w:rPr>
                  <w:rFonts w:ascii="Cambria Math" w:hAnsi="Cambria Math"/>
                </w:rPr>
                <m:t xml:space="preserve"> .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3C5F70" w:rsidRPr="00E50692">
              <w:rPr>
                <w:rFonts w:ascii="Cambria Math" w:hAnsi="Cambria Math"/>
              </w:rPr>
              <w:t xml:space="preserve"> is</w:t>
            </w:r>
            <w:r w:rsidRPr="00E50692">
              <w:rPr>
                <w:rFonts w:ascii="Cambria Math" w:hAnsi="Cambria Math"/>
              </w:rPr>
              <w:t xml:space="preserve"> __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F7139E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 value of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°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°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5°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7°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°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__________.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0D50B8" w:rsidP="002178ED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absolute value of the express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6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6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9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6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6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s 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4E243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, y ∈R </m:t>
              </m:r>
            </m:oMath>
            <w:r w:rsidRPr="00A33FF1">
              <w:rPr>
                <w:rFonts w:ascii="Cambria Math" w:hAnsi="Cambria Math"/>
              </w:rPr>
              <w:t>satisfy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-1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="00544C94" w:rsidRPr="00A33FF1">
              <w:rPr>
                <w:rFonts w:ascii="Cambria Math" w:hAnsi="Cambria Math"/>
                <w:i/>
              </w:rPr>
              <w:t xml:space="preserve"> </w:t>
            </w:r>
            <w:r w:rsidR="00544C94" w:rsidRPr="00A33FF1">
              <w:rPr>
                <w:rFonts w:ascii="Cambria Math" w:hAnsi="Cambria Math"/>
              </w:rPr>
              <w:t xml:space="preserve">then the minimum value of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180D39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 value of </m:t>
                </m:r>
                <m:r>
                  <w:rPr>
                    <w:rFonts w:ascii="Cambria Math" w:hAnsi="Cambria Math"/>
                  </w:rPr>
                  <m:t>9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-1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-1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__________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BB20E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Number of integers satisfying the inequalit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3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&gt;-1</m:t>
              </m:r>
            </m:oMath>
            <w:r w:rsidRPr="00E50692">
              <w:rPr>
                <w:rFonts w:ascii="Cambria Math" w:hAnsi="Cambria Math"/>
              </w:rPr>
              <w:t xml:space="preserve"> is __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A4131E" w:rsidP="002178ED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 value of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40°</m:t>
                                    </m:r>
                                  </m:e>
                                </m:d>
                              </m:e>
                            </m:fun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80°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20°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40°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cosec 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0°</m:t>
                                </m:r>
                              </m:e>
                            </m:d>
                          </m:den>
                        </m:f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00°</m:t>
                                    </m:r>
                                  </m:e>
                                </m:d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80°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00°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__________.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09599A" w:rsidP="006B0C02">
            <w:pPr>
              <w:spacing w:after="0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BCDEFGHIJKL</m:t>
              </m:r>
            </m:oMath>
            <w:r w:rsidRPr="00DB5034">
              <w:rPr>
                <w:rFonts w:ascii="Cambria Math" w:hAnsi="Cambria Math"/>
              </w:rPr>
              <w:t xml:space="preserve"> be a regular dodecagon.  Then the value of</w:t>
            </w:r>
            <w:r w:rsidR="000E0D08" w:rsidRPr="00DB5034">
              <w:rPr>
                <w:rFonts w:ascii="Cambria Math" w:hAnsi="Cambria Math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</m:t>
                  </m:r>
                </m:num>
                <m:den>
                  <m:r>
                    <w:rPr>
                      <w:rFonts w:ascii="Cambria Math" w:hAnsi="Cambria Math"/>
                    </w:rPr>
                    <m:t>AF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F</m:t>
                  </m:r>
                </m:num>
                <m:den>
                  <m:r>
                    <w:rPr>
                      <w:rFonts w:ascii="Cambria Math" w:hAnsi="Cambria Math"/>
                    </w:rPr>
                    <m:t>AB</m:t>
                  </m:r>
                </m:den>
              </m:f>
            </m:oMath>
            <w:r w:rsidR="000E0D08" w:rsidRPr="00DB5034">
              <w:rPr>
                <w:rFonts w:ascii="Cambria Math" w:hAnsi="Cambria Math"/>
              </w:rPr>
              <w:t xml:space="preserve"> is equal to </w:t>
            </w:r>
            <w:r w:rsidRPr="00DB5034">
              <w:rPr>
                <w:rFonts w:ascii="Cambria Math" w:hAnsi="Cambria Math"/>
              </w:rPr>
              <w:t>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39385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 a triangle </w:t>
            </w:r>
            <m:oMath>
              <m:r>
                <w:rPr>
                  <w:rFonts w:ascii="Cambria Math" w:hAnsi="Cambria Math"/>
                </w:rPr>
                <m:t>ABC, ∠C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</m:oMath>
            <w:r w:rsidRPr="00A33FF1">
              <w:rPr>
                <w:rFonts w:ascii="Cambria Math" w:hAnsi="Cambria Math"/>
              </w:rPr>
              <w:t xml:space="preserve"> 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nd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e>
              </m:func>
            </m:oMath>
            <w:r w:rsidRPr="00A33FF1">
              <w:rPr>
                <w:rFonts w:ascii="Cambria Math" w:hAnsi="Cambria Math"/>
              </w:rPr>
              <w:t xml:space="preserve"> are the roots of the equation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=0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≠0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Pr="00A33FF1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+b</m:t>
                  </m:r>
                </m:num>
                <m:den>
                  <m:r>
                    <w:rPr>
                      <w:rFonts w:ascii="Cambria Math" w:hAnsi="Cambria Math"/>
                    </w:rPr>
                    <m:t>c</m:t>
                  </m:r>
                </m:den>
              </m:f>
            </m:oMath>
            <w:r w:rsidRPr="00A33FF1">
              <w:rPr>
                <w:rFonts w:ascii="Cambria Math" w:hAnsi="Cambria Math"/>
              </w:rPr>
              <w:t xml:space="preserve"> (where, </w:t>
            </w:r>
            <m:oMath>
              <m:r>
                <w:rPr>
                  <w:rFonts w:ascii="Cambria Math" w:hAnsi="Cambria Math"/>
                </w:rPr>
                <m:t>a, b, c</m:t>
              </m:r>
            </m:oMath>
            <w:r w:rsidRPr="00A33FF1">
              <w:rPr>
                <w:rFonts w:ascii="Cambria Math" w:hAnsi="Cambria Math"/>
              </w:rPr>
              <w:t xml:space="preserve"> are sides of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Pr="00A33FF1">
              <w:rPr>
                <w:rFonts w:ascii="Cambria Math" w:hAnsi="Cambria Math"/>
              </w:rPr>
              <w:t xml:space="preserve"> opposite to angles </w:t>
            </w:r>
            <m:oMath>
              <m:r>
                <w:rPr>
                  <w:rFonts w:ascii="Cambria Math" w:hAnsi="Cambria Math"/>
                </w:rPr>
                <m:t>A, B, C</m:t>
              </m:r>
            </m:oMath>
            <w:r w:rsidRPr="00A33FF1">
              <w:rPr>
                <w:rFonts w:ascii="Cambria Math" w:hAnsi="Cambria Math"/>
              </w:rPr>
              <w:t xml:space="preserve"> resp.)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__________.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FA3AFD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reciprocal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000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e>
                  </m:func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000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e>
                  </m:func>
                </m:den>
              </m:f>
            </m:oMath>
            <w:r w:rsidRPr="00E50692">
              <w:rPr>
                <w:rFonts w:ascii="Cambria Math" w:hAnsi="Cambria Math"/>
              </w:rPr>
              <w:t xml:space="preserve"> is __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4E243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=-1 </m:t>
              </m:r>
            </m:oMath>
            <w:r w:rsidRPr="00A33FF1">
              <w:rPr>
                <w:rFonts w:ascii="Cambria Math" w:hAnsi="Cambria Math"/>
              </w:rPr>
              <w:t>and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="006C1A06" w:rsidRPr="00A33FF1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'n/3'</m:t>
              </m:r>
            </m:oMath>
            <w:r w:rsidR="006C1A06" w:rsidRPr="00A33FF1">
              <w:rPr>
                <w:rFonts w:ascii="Cambria Math" w:hAnsi="Cambria Math"/>
              </w:rPr>
              <w:t xml:space="preserve">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4E243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umber of triangle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BC</m:t>
              </m:r>
            </m:oMath>
            <w:r w:rsidRPr="00A33FF1">
              <w:rPr>
                <w:rFonts w:ascii="Cambria Math" w:hAnsi="Cambria Math"/>
              </w:rPr>
              <w:t xml:space="preserve">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x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 xml:space="preserve">=x+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 xml:space="preserve">=1-x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s __________.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B05DFD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The lengths of the tangents drawn from the vertices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 w:rsidR="005E326C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="005E326C" w:rsidRPr="00DB5034">
              <w:rPr>
                <w:rFonts w:ascii="Cambria Math" w:hAnsi="Cambria Math"/>
              </w:rPr>
              <w:t xml:space="preserve"> to the incircle </w:t>
            </w:r>
            <w:r w:rsidRPr="00DB5034">
              <w:rPr>
                <w:rFonts w:ascii="Cambria Math" w:hAnsi="Cambria Math"/>
              </w:rPr>
              <w:t xml:space="preserve">of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="00437F88" w:rsidRPr="00DB5034">
              <w:rPr>
                <w:rFonts w:ascii="Cambria Math" w:hAnsi="Cambria Math"/>
              </w:rPr>
              <w:t xml:space="preserve"> are 5, 3 and 2, respectively.  If the lengths of the parts of tangents within the triangle which are drawn</w:t>
            </w:r>
            <w:r w:rsidR="00AE1102" w:rsidRPr="00DB5034">
              <w:rPr>
                <w:rFonts w:ascii="Cambria Math" w:hAnsi="Cambria Math"/>
              </w:rPr>
              <w:t xml:space="preserve"> parallel to the sides </w:t>
            </w:r>
            <m:oMath>
              <m:r>
                <w:rPr>
                  <w:rFonts w:ascii="Cambria Math" w:hAnsi="Cambria Math"/>
                </w:rPr>
                <m:t xml:space="preserve">BC, CA </m:t>
              </m:r>
            </m:oMath>
            <w:r w:rsidR="005E326C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AB</m:t>
              </m:r>
            </m:oMath>
            <w:r w:rsidR="00AE1102" w:rsidRPr="00DB5034">
              <w:rPr>
                <w:rFonts w:ascii="Cambria Math" w:hAnsi="Cambria Math"/>
              </w:rPr>
              <w:t xml:space="preserve"> of the triangle to the incircle are </w:t>
            </w:r>
            <m:oMath>
              <m:r>
                <w:rPr>
                  <w:rFonts w:ascii="Cambria Math" w:hAnsi="Cambria Math"/>
                </w:rPr>
                <m:t xml:space="preserve">α, β </m:t>
              </m:r>
            </m:oMath>
            <w:r w:rsidR="005E326C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 xml:space="preserve">γ, </m:t>
              </m:r>
            </m:oMath>
            <w:r w:rsidR="00AE1102" w:rsidRPr="00DB5034">
              <w:rPr>
                <w:rFonts w:ascii="Cambria Math" w:hAnsi="Cambria Math"/>
              </w:rPr>
              <w:t xml:space="preserve">respectively, then the value the value o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+β+γ</m:t>
                  </m:r>
                </m:e>
              </m:d>
            </m:oMath>
            <w:r w:rsidR="00AE1102" w:rsidRPr="00DB5034">
              <w:rPr>
                <w:rFonts w:ascii="Cambria Math" w:hAnsi="Cambria Math"/>
              </w:rPr>
              <w:t xml:space="preserve"> (where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∙</m:t>
                  </m:r>
                </m:e>
              </m:d>
            </m:oMath>
            <w:r w:rsidR="00AE1102" w:rsidRPr="00DB5034">
              <w:rPr>
                <w:rFonts w:ascii="Cambria Math" w:hAnsi="Cambria Math"/>
              </w:rPr>
              <w:t xml:space="preserve"> represents greatest integer function )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FA3AFD" w:rsidP="002C455C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Sum of integers satisfying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func>
                </m:e>
              </m:rad>
              <m:r>
                <w:rPr>
                  <w:rFonts w:ascii="Cambria Math" w:hAnsi="Cambria Math"/>
                </w:rPr>
                <m:t>-1/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+2&gt;0</m:t>
              </m:r>
            </m:oMath>
            <w:r w:rsidRPr="00E50692">
              <w:rPr>
                <w:rFonts w:ascii="Cambria Math" w:hAnsi="Cambria Math"/>
              </w:rPr>
              <w:t xml:space="preserve"> is __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1D07D7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5°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0°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5°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…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5°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</m:oMath>
            <w:r w:rsidR="004E243B" w:rsidRPr="00A33FF1">
              <w:rPr>
                <w:rFonts w:ascii="Cambria Math" w:hAnsi="Cambria Math"/>
              </w:rPr>
              <w:t>then the value of '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 w:rsidR="004E243B" w:rsidRPr="00A33FF1">
              <w:rPr>
                <w:rFonts w:ascii="Cambria Math" w:hAnsi="Cambria Math"/>
              </w:rPr>
              <w:t>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0E0D08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∆AEX, T</m:t>
              </m:r>
            </m:oMath>
            <w:r w:rsidR="00771B3F" w:rsidRPr="00DB5034">
              <w:rPr>
                <w:rFonts w:ascii="Cambria Math" w:hAnsi="Cambria Math"/>
              </w:rPr>
              <w:t xml:space="preserve"> is the midpoint of </w:t>
            </w:r>
            <m:oMath>
              <m:r>
                <w:rPr>
                  <w:rFonts w:ascii="Cambria Math" w:hAnsi="Cambria Math"/>
                </w:rPr>
                <m:t xml:space="preserve">XE,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P</m:t>
              </m:r>
            </m:oMath>
            <w:r w:rsidR="00771B3F" w:rsidRPr="00DB5034">
              <w:rPr>
                <w:rFonts w:ascii="Cambria Math" w:hAnsi="Cambria Math"/>
              </w:rPr>
              <w:t xml:space="preserve"> is the midpoint of </w:t>
            </w:r>
            <m:oMath>
              <m:r>
                <w:rPr>
                  <w:rFonts w:ascii="Cambria Math" w:hAnsi="Cambria Math"/>
                </w:rPr>
                <m:t>ET.</m:t>
              </m:r>
            </m:oMath>
            <w:r w:rsidR="00771B3F" w:rsidRPr="00DB5034">
              <w:rPr>
                <w:rFonts w:ascii="Cambria Math" w:hAnsi="Cambria Math"/>
              </w:rPr>
              <w:t xml:space="preserve">  If </w:t>
            </w:r>
            <m:oMath>
              <m:r>
                <w:rPr>
                  <w:rFonts w:ascii="Cambria Math" w:hAnsi="Cambria Math"/>
                </w:rPr>
                <m:t>∆APE</m:t>
              </m:r>
            </m:oMath>
            <w:r w:rsidR="00771B3F" w:rsidRPr="00DB5034">
              <w:rPr>
                <w:rFonts w:ascii="Cambria Math" w:hAnsi="Cambria Math"/>
              </w:rPr>
              <w:t xml:space="preserve"> is equilateral of side length equal to unity, then the value of </w:t>
            </w:r>
            <m:oMath>
              <m:r>
                <w:rPr>
                  <w:rFonts w:ascii="Cambria Math" w:hAnsi="Cambria Math"/>
                </w:rPr>
                <m:t>[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/2] </m:t>
              </m:r>
            </m:oMath>
            <w:r w:rsidR="00771B3F" w:rsidRPr="00DB5034">
              <w:rPr>
                <w:rFonts w:ascii="Cambria Math" w:hAnsi="Cambria Math"/>
              </w:rPr>
              <w:t xml:space="preserve">is (where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∙</m:t>
                  </m:r>
                </m:e>
              </m:d>
            </m:oMath>
            <w:r w:rsidR="00771B3F" w:rsidRPr="00DB5034">
              <w:rPr>
                <w:rFonts w:ascii="Cambria Math" w:hAnsi="Cambria Math"/>
              </w:rPr>
              <w:t xml:space="preserve"> represents greatest integer function)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BB20E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eg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+2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-2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</m:e>
                          </m:ra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9</m:t>
                      </m:r>
                    </m:sup>
                  </m:sSup>
                </m:e>
              </m:func>
            </m:oMath>
            <w:r w:rsidRPr="00E50692">
              <w:rPr>
                <w:rFonts w:ascii="Cambria Math" w:hAnsi="Cambria Math"/>
              </w:rPr>
              <w:t xml:space="preserve"> is __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C013A6" w:rsidP="002178ED">
            <w:pPr>
              <w:spacing w:after="0"/>
              <w:contextualSpacing/>
              <w:rPr>
                <w:rFonts w:ascii="Cambria Math" w:hAnsi="Cambria Math"/>
                <w:b/>
              </w:rPr>
            </w:pPr>
            <w:r w:rsidRPr="00A33FF1">
              <w:rPr>
                <w:rFonts w:ascii="Cambria Math" w:hAnsi="Cambria Math"/>
              </w:rPr>
              <w:t xml:space="preserve">The maximum value of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 xml:space="preserve"> 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s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965BB" w:rsidRPr="00B25038" w:rsidRDefault="00144CD1" w:rsidP="000B4D3D">
            <w:pPr>
              <w:spacing w:after="0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182BFF" w:rsidRPr="00B25038">
              <w:rPr>
                <w:rFonts w:ascii="Cambria Math" w:hAnsi="Cambria Math"/>
                <w:i/>
              </w:rPr>
              <w:t xml:space="preserve"> </w:t>
            </w:r>
            <w:r w:rsidR="00182BFF" w:rsidRPr="00B25038">
              <w:rPr>
                <w:rFonts w:ascii="Cambria Math" w:hAnsi="Cambria Math"/>
              </w:rPr>
              <w:t xml:space="preserve">is true for all values of </w:t>
            </w:r>
            <m:oMath>
              <m:r>
                <w:rPr>
                  <w:rFonts w:ascii="Cambria Math" w:hAnsi="Cambria Math"/>
                </w:rPr>
                <m:t xml:space="preserve">x∈R, </m:t>
              </m:r>
            </m:oMath>
            <w:r w:rsidR="00182BFF" w:rsidRPr="00B25038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182BFF" w:rsidRPr="00B25038">
              <w:rPr>
                <w:rFonts w:ascii="Cambria Math" w:hAnsi="Cambria Math"/>
              </w:rPr>
              <w:t xml:space="preserve"> is  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290E51" w:rsidP="002C455C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2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 xml:space="preserve">=2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3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c/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d>
            </m:oMath>
            <w:r w:rsidRPr="00E50692">
              <w:rPr>
                <w:rFonts w:ascii="Cambria Math" w:hAnsi="Cambria Math"/>
              </w:rPr>
              <w:t xml:space="preserve"> is ____________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AE4039" w:rsidP="002C455C">
            <w:pPr>
              <w:spacing w:after="0"/>
              <w:contextualSpacing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 least integer greater tha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5</m:t>
                  </m:r>
                </m:e>
              </m:func>
              <m:r>
                <w:rPr>
                  <w:rFonts w:ascii="Cambria Math" w:hAnsi="Cambria Math"/>
                </w:rPr>
                <m:t xml:space="preserve"> .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/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 xml:space="preserve"> .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/6</m:t>
                  </m:r>
                </m:e>
              </m:func>
            </m:oMath>
            <w:r w:rsidRPr="00E50692">
              <w:rPr>
                <w:rFonts w:ascii="Cambria Math" w:hAnsi="Cambria Math"/>
              </w:rPr>
              <w:t xml:space="preserve"> is __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4F6329" w:rsidP="002178E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n a triangle </w:t>
            </w:r>
            <m:oMath>
              <m:r>
                <w:rPr>
                  <w:rFonts w:ascii="Cambria Math" w:hAnsi="Cambria Math"/>
                </w:rPr>
                <m:t xml:space="preserve">ABC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 xml:space="preserve">A-B=120°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2</m:t>
                  </m:r>
                </m:den>
              </m:f>
            </m:oMath>
            <w:r w:rsidRPr="00A33FF1">
              <w:rPr>
                <w:rFonts w:ascii="Cambria Math" w:hAnsi="Cambria Math"/>
              </w:rPr>
              <w:t xml:space="preserve"> then, the value of </w:t>
            </w:r>
            <m:oMath>
              <m:r>
                <w:rPr>
                  <w:rFonts w:ascii="Cambria Math" w:hAnsi="Cambria Math"/>
                </w:rPr>
                <m:t>8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13EB9" w:rsidRPr="00E50692" w:rsidRDefault="00647B90" w:rsidP="002C455C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45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75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b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715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875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n the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ab</m:t>
                  </m:r>
                </m:num>
                <m:den>
                  <m:r>
                    <w:rPr>
                      <w:rFonts w:ascii="Cambria Math" w:hAnsi="Cambria Math"/>
                    </w:rPr>
                    <m:t>a-b</m:t>
                  </m:r>
                </m:den>
              </m:f>
            </m:oMath>
            <w:r w:rsidRPr="00E50692">
              <w:rPr>
                <w:rFonts w:ascii="Cambria Math" w:hAnsi="Cambria Math"/>
              </w:rPr>
              <w:t xml:space="preserve"> is __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0B6E99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A circle inscribed in a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touches the side </w:t>
            </w:r>
            <m:oMath>
              <m:r>
                <w:rPr>
                  <w:rFonts w:ascii="Cambria Math" w:hAnsi="Cambria Math"/>
                </w:rPr>
                <m:t>AB</m:t>
              </m:r>
            </m:oMath>
            <w:r w:rsidR="005E326C" w:rsidRPr="00DB5034">
              <w:rPr>
                <w:rFonts w:ascii="Cambria Math" w:hAnsi="Cambria Math"/>
              </w:rPr>
              <w:t xml:space="preserve"> a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D</m:t>
              </m:r>
            </m:oMath>
            <w:r w:rsidRPr="00DB5034">
              <w:rPr>
                <w:rFonts w:ascii="Cambria Math" w:hAnsi="Cambria Math"/>
              </w:rPr>
              <w:t xml:space="preserve"> such that </w:t>
            </w:r>
            <m:oMath>
              <m:r>
                <w:rPr>
                  <w:rFonts w:ascii="Cambria Math" w:hAnsi="Cambria Math"/>
                </w:rPr>
                <m:t xml:space="preserve">AD=5 </m:t>
              </m:r>
            </m:oMath>
            <w:r w:rsidR="005E326C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D=3</m:t>
              </m:r>
            </m:oMath>
            <w:r w:rsidR="005E326C" w:rsidRPr="00DB5034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 xml:space="preserve">∠A=60°, </m:t>
              </m:r>
            </m:oMath>
            <w:r w:rsidRPr="00DB5034">
              <w:rPr>
                <w:rFonts w:ascii="Cambria Math" w:hAnsi="Cambria Math"/>
              </w:rPr>
              <w:t xml:space="preserve">then the value o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C/3</m:t>
                  </m:r>
                </m:e>
              </m:d>
            </m:oMath>
            <w:r w:rsidRPr="00DB5034">
              <w:rPr>
                <w:rFonts w:ascii="Cambria Math" w:hAnsi="Cambria Math"/>
              </w:rPr>
              <w:t xml:space="preserve"> (where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∙</m:t>
                  </m:r>
                </m:e>
              </m:d>
            </m:oMath>
            <w:r w:rsidRPr="00DB5034">
              <w:rPr>
                <w:rFonts w:ascii="Cambria Math" w:hAnsi="Cambria Math"/>
              </w:rPr>
              <w:t xml:space="preserve"> represents greatest integer function)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B25038" w:rsidRDefault="00182BFF" w:rsidP="000B4D3D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25038">
              <w:rPr>
                <w:rFonts w:ascii="Cambria Math" w:hAnsi="Cambria Math"/>
              </w:rPr>
              <w:t xml:space="preserve"> for which system of equation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a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144CD1" w:rsidRPr="00B25038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25038">
              <w:rPr>
                <w:rFonts w:ascii="Cambria Math" w:hAnsi="Cambria Math"/>
              </w:rPr>
              <w:t xml:space="preserve"> has a solution is  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37609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greatest integer less than or equal to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90°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50°</m:t>
                      </m:r>
                    </m:e>
                  </m:func>
                </m:den>
              </m:f>
            </m:oMath>
            <w:r w:rsidRPr="00A33FF1">
              <w:rPr>
                <w:rFonts w:ascii="Cambria Math" w:hAnsi="Cambria Math"/>
              </w:rPr>
              <w:t xml:space="preserve">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46B76" w:rsidRPr="00A33FF1" w:rsidRDefault="00D46B76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 a triangle </w:t>
            </w:r>
            <m:oMath>
              <m:r>
                <w:rPr>
                  <w:rFonts w:ascii="Cambria Math" w:hAnsi="Cambria Math"/>
                </w:rPr>
                <m:t xml:space="preserve">ABC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=k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an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2k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then the possible value o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where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∙</m:t>
                  </m:r>
                </m:e>
              </m:d>
            </m:oMath>
            <w:r w:rsidRPr="00A33FF1">
              <w:rPr>
                <w:rFonts w:ascii="Cambria Math" w:hAnsi="Cambria Math"/>
              </w:rPr>
              <w:t xml:space="preserve"> represents greatest integer function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__________.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4E243B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The minimum valu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4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1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4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10</m:t>
                      </m:r>
                    </m:e>
                  </m:d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>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5E326C" w:rsidP="006B0C0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∆ABC,</m:t>
              </m:r>
            </m:oMath>
            <w:r w:rsidRPr="00DB5034">
              <w:rPr>
                <w:rFonts w:ascii="Cambria Math" w:hAnsi="Cambria Math"/>
              </w:rPr>
              <w:t xml:space="preserve">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=0, </m:t>
              </m:r>
            </m:oMath>
            <w:r w:rsidRPr="00DB5034">
              <w:rPr>
                <w:rFonts w:ascii="Cambria Math" w:hAnsi="Cambria Math"/>
              </w:rPr>
              <w:t xml:space="preserve">then 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+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  <w:r w:rsidRPr="00DB5034">
              <w:rPr>
                <w:rFonts w:ascii="Cambria Math" w:hAnsi="Cambria Math"/>
              </w:rPr>
              <w:t xml:space="preserve">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DB5034" w:rsidRDefault="000E0D08" w:rsidP="006B0C02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DB5034">
              <w:rPr>
                <w:rFonts w:ascii="Cambria Math" w:hAnsi="Cambria Math"/>
              </w:rPr>
              <w:t xml:space="preserve"> </w:t>
            </w:r>
            <w:r w:rsidR="006D1DA9" w:rsidRPr="00DB5034">
              <w:rPr>
                <w:rFonts w:ascii="Cambria Math" w:hAnsi="Cambria Math"/>
              </w:rPr>
              <w:t xml:space="preserve">the incircle touches the sides </w:t>
            </w:r>
            <m:oMath>
              <m:r>
                <w:rPr>
                  <w:rFonts w:ascii="Cambria Math" w:hAnsi="Cambria Math"/>
                </w:rPr>
                <m:t xml:space="preserve">BC, CA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B,</m:t>
              </m:r>
            </m:oMath>
            <w:r w:rsidR="006D1DA9" w:rsidRPr="00DB5034">
              <w:rPr>
                <w:rFonts w:ascii="Cambria Math" w:hAnsi="Cambria Math"/>
              </w:rPr>
              <w:t xml:space="preserve"> representively, at </w:t>
            </w:r>
            <m:oMath>
              <m:r>
                <w:rPr>
                  <w:rFonts w:ascii="Cambria Math" w:hAnsi="Cambria Math"/>
                </w:rPr>
                <m:t xml:space="preserve">D, E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.</m:t>
              </m:r>
            </m:oMath>
            <w:r w:rsidR="006D1DA9" w:rsidRPr="00DB5034">
              <w:rPr>
                <w:rFonts w:ascii="Cambria Math" w:hAnsi="Cambria Math"/>
              </w:rPr>
              <w:t xml:space="preserve">  If the radius of the incircle is 4 units and </w:t>
            </w:r>
            <m:oMath>
              <m:r>
                <w:rPr>
                  <w:rFonts w:ascii="Cambria Math" w:hAnsi="Cambria Math"/>
                </w:rPr>
                <m:t xml:space="preserve">BD, CE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F</m:t>
              </m:r>
            </m:oMath>
            <w:r w:rsidR="006D1DA9" w:rsidRPr="00DB5034">
              <w:rPr>
                <w:rFonts w:ascii="Cambria Math" w:hAnsi="Cambria Math"/>
              </w:rPr>
              <w:t xml:space="preserve"> are consecutive integers, then the value of </w:t>
            </w:r>
            <m:oMath>
              <m:r>
                <w:rPr>
                  <w:rFonts w:ascii="Cambria Math" w:hAnsi="Cambria Math"/>
                </w:rPr>
                <m:t>s/3,</m:t>
              </m:r>
            </m:oMath>
            <w:r w:rsidR="006D1DA9" w:rsidRPr="00DB5034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s</m:t>
              </m:r>
            </m:oMath>
            <w:r w:rsidR="006D1DA9" w:rsidRPr="00DB5034">
              <w:rPr>
                <w:rFonts w:ascii="Cambria Math" w:hAnsi="Cambria Math"/>
              </w:rPr>
              <w:t xml:space="preserve"> is a semi-perimeter of triangle,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6965BB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Let </m:t>
              </m:r>
              <m:r>
                <w:rPr>
                  <w:rFonts w:ascii="Cambria Math" w:hAnsi="Cambria Math"/>
                </w:rPr>
                <m:t xml:space="preserve">0≤a, b, c, d ≤π </m:t>
              </m:r>
            </m:oMath>
            <w:r w:rsidR="004E243B" w:rsidRPr="00A33FF1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b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c</m:t>
              </m:r>
            </m:oMath>
            <w:r w:rsidRPr="00A33FF1">
              <w:rPr>
                <w:rFonts w:ascii="Cambria Math" w:hAnsi="Cambria Math"/>
                <w:i/>
              </w:rPr>
              <w:t xml:space="preserve"> </w:t>
            </w:r>
            <w:r w:rsidRPr="00A33FF1">
              <w:rPr>
                <w:rFonts w:ascii="Cambria Math" w:hAnsi="Cambria Math"/>
              </w:rPr>
              <w:t>are not complementary, such that</w:t>
            </w:r>
          </w:p>
          <w:p w:rsidR="006965BB" w:rsidRPr="00A33FF1" w:rsidRDefault="006965BB" w:rsidP="002178ED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6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7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+9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A33FF1">
              <w:rPr>
                <w:rFonts w:ascii="Cambria Math" w:hAnsi="Cambria Math"/>
              </w:rPr>
              <w:t xml:space="preserve"> </w:t>
            </w:r>
            <w:r w:rsidR="004E243B" w:rsidRPr="00A33FF1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-6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+7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-9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4E243B" w:rsidRPr="00A33FF1">
              <w:rPr>
                <w:rFonts w:ascii="Cambria Math" w:hAnsi="Cambria Math"/>
              </w:rPr>
              <w:t>, then the valu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3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+d</m:t>
                          </m:r>
                        </m:e>
                      </m: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+c</m:t>
                          </m:r>
                        </m:e>
                      </m:d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s 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A33FF1" w:rsidRDefault="00BA168F" w:rsidP="002178ED">
            <w:pPr>
              <w:spacing w:after="0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maximum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5°+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s __________</m:t>
              </m:r>
            </m:oMath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720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588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34:15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2063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3.TRIGONOMETRIC FUNCTIONS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 ANSWER KEY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5000" w:type="pct"/>
            <w:gridSpan w:val="5"/>
            <w:tcMar>
              <w:left w:w="0" w:type="dxa"/>
              <w:right w:w="0" w:type="dxa"/>
            </w:tcMar>
          </w:tcPr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6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8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8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8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9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9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0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0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0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6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7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7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8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8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8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9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9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9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9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9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9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9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9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0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0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0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 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 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 c, 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 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 b, c, 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 b, 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 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 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 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 c, 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 b, c, 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 c, 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0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0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0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588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34:15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2063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3.TRIGONOMETRIC FUNCTIONS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HINTS AND SOLUTIONS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C0E52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1C0E5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1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1C0E5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1C0E52" w:rsidRPr="00A33FF1" w:rsidRDefault="001C0E52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Now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</m:oMath>
            <w:r w:rsidRPr="00A33FF1">
              <w:rPr>
                <w:rFonts w:ascii="Cambria Math" w:hAnsi="Cambria Math"/>
              </w:rPr>
              <w:t xml:space="preserve"> is always real, then discriminant </w:t>
            </w:r>
            <m:oMath>
              <m:r>
                <w:rPr>
                  <w:rFonts w:ascii="Cambria Math" w:hAnsi="Cambria Math"/>
                </w:rPr>
                <m:t>≥0</m:t>
              </m:r>
            </m:oMath>
          </w:p>
          <w:p w:rsidR="001C0E5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4≥0</m:t>
                </m:r>
              </m:oMath>
            </m:oMathPara>
          </w:p>
          <w:p w:rsidR="001C0E5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≥1</m:t>
                </m:r>
              </m:oMath>
            </m:oMathPara>
          </w:p>
          <w:p w:rsidR="001C0E5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0⇒x=y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C1BDC" w:rsidRPr="00B25038" w:rsidRDefault="00A22D5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re </w:t>
            </w:r>
            <m:oMath>
              <m:r>
                <w:rPr>
                  <w:rFonts w:ascii="Cambria Math" w:hAnsi="Cambria Math"/>
                </w:rPr>
                <m:t>1≤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≤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="00610FE6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≤1</m:t>
              </m:r>
            </m:oMath>
          </w:p>
          <w:p w:rsidR="00A22D51" w:rsidRPr="00B25038" w:rsidRDefault="00A22D5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o solution is possible only whe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A22D51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±1  ⇒y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44E10" w:rsidRPr="00DB5034" w:rsidRDefault="00FC132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176" w:dyaOrig="3069">
                <v:shape id="_x0000_i1038" type="#_x0000_t75" style="width:122.4pt;height:93.6pt" o:ole="">
                  <v:imagedata r:id="IM3S983S0" o:title=""/>
                </v:shape>
                <o:OLEObject Type="Embed" ProgID="ChemDraw.Document.6.0" ShapeID="_x0000_i1038" DrawAspect="Content" ObjectID="_1478862236" r:id="OM3S983S0"/>
              </w:object>
            </w:r>
          </w:p>
          <w:p w:rsidR="00E00AB2" w:rsidRPr="00DB5034" w:rsidRDefault="00CB6E2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∠CAD=θ</m:t>
              </m:r>
            </m:oMath>
          </w:p>
          <w:p w:rsidR="00BB4EB2" w:rsidRPr="00DB5034" w:rsidRDefault="00BB4EB2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, by </w:t>
            </w:r>
            <m:oMath>
              <m:r>
                <w:rPr>
                  <w:rFonts w:ascii="Cambria Math" w:hAnsi="Cambria Math"/>
                </w:rPr>
                <m:t>m-n</m:t>
              </m:r>
            </m:oMath>
            <w:r w:rsidRPr="00DB5034">
              <w:rPr>
                <w:rFonts w:ascii="Cambria Math" w:hAnsi="Cambria Math"/>
              </w:rPr>
              <w:t xml:space="preserve"> theorem,</w:t>
            </w:r>
          </w:p>
          <w:p w:rsidR="00BB4EB2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-1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2θ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BB4EB2" w:rsidRPr="00DB5034" w:rsidRDefault="00CB6E2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2θ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2θ</m:t>
                        </m:r>
                      </m:e>
                    </m:d>
                  </m:e>
                </m:func>
              </m:oMath>
            </m:oMathPara>
          </w:p>
          <w:p w:rsidR="00593D2B" w:rsidRPr="00DB5034" w:rsidRDefault="00CB6E2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3θ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2θ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2θ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</m:oMath>
            </m:oMathPara>
          </w:p>
          <w:p w:rsidR="000C456B" w:rsidRPr="00DB5034" w:rsidRDefault="00CB6E2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A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</m:oMath>
            </m:oMathPara>
          </w:p>
          <w:p w:rsidR="000C456B" w:rsidRPr="00DB5034" w:rsidRDefault="00CB6E2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  <w:p w:rsidR="00BB4EB2" w:rsidRPr="00DB5034" w:rsidRDefault="00CB6E2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905A5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≠1</m:t>
                    </m:r>
                  </m:e>
                </m:d>
              </m:oMath>
            </m:oMathPara>
          </w:p>
          <w:p w:rsidR="004C1BDC" w:rsidRPr="00B25038" w:rsidRDefault="00C51869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-1⇒θ=2nπ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2</m:t>
                  </m:r>
                </m:e>
              </m:d>
              <m:r>
                <w:rPr>
                  <w:rFonts w:ascii="Cambria Math" w:hAnsi="Cambria Math"/>
                </w:rPr>
                <m:t>⇒</m:t>
              </m:r>
            </m:oMath>
            <w:r w:rsidRPr="00B25038">
              <w:rPr>
                <w:rFonts w:ascii="Cambria Math" w:hAnsi="Cambria Math"/>
              </w:rPr>
              <w:t xml:space="preserve"> infinite roo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CB445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CB4457" w:rsidRPr="00A33FF1" w:rsidRDefault="00CB445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CB4457" w:rsidRPr="00A33FF1" w:rsidRDefault="00CB445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CB4457" w:rsidRPr="00A33FF1" w:rsidRDefault="00CB445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</m:oMath>
            </m:oMathPara>
          </w:p>
          <w:p w:rsidR="00CB445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783018" w:rsidRPr="00B25038" w:rsidRDefault="0056348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e hav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</m:oMath>
          </w:p>
          <w:p w:rsidR="00783018" w:rsidRPr="00B25038" w:rsidRDefault="005634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</m:oMath>
            </m:oMathPara>
          </w:p>
          <w:p w:rsidR="00783018" w:rsidRPr="00B25038" w:rsidRDefault="005634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func>
                  </m:e>
                </m:d>
              </m:oMath>
            </m:oMathPara>
          </w:p>
          <w:p w:rsidR="00783018" w:rsidRPr="00B25038" w:rsidRDefault="005634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83018" w:rsidRPr="00B25038" w:rsidRDefault="0056348F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-1/2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1C6609" w:rsidRPr="00B25038" w:rsidRDefault="0056348F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2nπ±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π/3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1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/4</m:t>
                      </m:r>
                    </m:e>
                  </m:d>
                </m:e>
              </m:func>
            </m:oMath>
          </w:p>
          <w:p w:rsidR="006E4237" w:rsidRPr="00B25038" w:rsidRDefault="001C6609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=2nπ±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π/3</m:t>
                  </m:r>
                </m:e>
              </m:d>
            </m:oMath>
            <w:r w:rsidR="0056348F" w:rsidRPr="00B25038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x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n+1</m:t>
                  </m:r>
                </m:e>
              </m:d>
              <m:r>
                <w:rPr>
                  <w:rFonts w:ascii="Cambria Math" w:hAnsi="Cambria Math"/>
                </w:rPr>
                <m:t>π/8, n∈Z</m:t>
              </m:r>
            </m:oMath>
          </w:p>
          <w:p w:rsidR="001C6609" w:rsidRPr="00B25038" w:rsidRDefault="001C6609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But here </w:t>
            </w:r>
            <m:oMath>
              <m:r>
                <w:rPr>
                  <w:rFonts w:ascii="Cambria Math" w:hAnsi="Cambria Math"/>
                </w:rPr>
                <m:t>0≤x≤2π</m:t>
              </m:r>
            </m:oMath>
          </w:p>
          <w:p w:rsidR="001C6609" w:rsidRPr="00B25038" w:rsidRDefault="001C6609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x=π/8, 5π/8, 2π/3, 9π/8, 4π/3, 13π/8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2513D" w:rsidRPr="00A33FF1" w:rsidRDefault="0022513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-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</m:oMath>
            </m:oMathPara>
          </w:p>
          <w:p w:rsidR="0022513D" w:rsidRPr="00A33FF1" w:rsidRDefault="0022513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</m:oMath>
            </m:oMathPara>
          </w:p>
          <w:p w:rsidR="0022513D" w:rsidRPr="00A33FF1" w:rsidRDefault="0022513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22513D" w:rsidRPr="00A33FF1" w:rsidRDefault="0022513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1=2</m:t>
                </m:r>
              </m:oMath>
            </m:oMathPara>
          </w:p>
          <w:p w:rsidR="0022513D" w:rsidRPr="00A33FF1" w:rsidRDefault="0022513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⇒y=2</m:t>
                </m:r>
              </m:oMath>
            </m:oMathPara>
          </w:p>
          <w:p w:rsidR="00F12C85" w:rsidRPr="00A33FF1" w:rsidRDefault="0022513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Hence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y+1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+1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27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1C058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1C058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1C058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1C058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A</m:t>
                </m:r>
              </m:oMath>
            </m:oMathPara>
          </w:p>
          <w:p w:rsidR="001C058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A</m:t>
                        </m:r>
                      </m:e>
                    </m:d>
                  </m:e>
                </m:func>
              </m:oMath>
            </m:oMathPara>
          </w:p>
          <w:p w:rsidR="001C058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214F4" w:rsidRPr="00B25038" w:rsidRDefault="000214F4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6E4237" w:rsidRPr="00B25038" w:rsidRDefault="000214F4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 ⇒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≤y≤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 xml:space="preserve">  ⇒</m:t>
              </m:r>
            </m:oMath>
            <w:r w:rsidR="00510E6E" w:rsidRPr="00B25038">
              <w:rPr>
                <w:rFonts w:ascii="Cambria Math" w:hAnsi="Cambria Math"/>
              </w:rPr>
              <w:t>Rang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y </m:t>
              </m:r>
            </m:oMath>
            <w:r w:rsidR="00510E6E" w:rsidRPr="00B25038">
              <w:rPr>
                <w:rFonts w:ascii="Cambria Math" w:hAnsi="Cambria Math"/>
              </w:rPr>
              <w:t xml:space="preserve">is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 xml:space="preserve">,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77701" w:rsidRPr="00A33FF1" w:rsidRDefault="000C54F1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Given expression is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+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+ϕ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+ϕ</m:t>
                  </m:r>
                </m:e>
              </m:d>
            </m:oMath>
          </w:p>
          <w:p w:rsidR="00F77701" w:rsidRPr="00A33FF1" w:rsidRDefault="00F7770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ϕ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+ϕ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ϕ+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+ϕ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F77701" w:rsidRPr="00A33FF1" w:rsidRDefault="00F7770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ϕ</m:t>
                    </m:r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+ϕ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+ϕ</m:t>
                        </m:r>
                      </m:e>
                    </m:d>
                  </m:e>
                </m:func>
              </m:oMath>
            </m:oMathPara>
          </w:p>
          <w:p w:rsidR="00F77701" w:rsidRPr="00A33FF1" w:rsidRDefault="00F7770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ϕ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+ϕ</m:t>
                        </m:r>
                      </m:e>
                    </m:d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+ϕ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</m:e>
                </m:d>
              </m:oMath>
            </m:oMathPara>
          </w:p>
          <w:p w:rsidR="00F77701" w:rsidRPr="00A33FF1" w:rsidRDefault="00F7770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ϕ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+ϕ</m:t>
                        </m:r>
                      </m:e>
                    </m:d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</m:e>
                </m:d>
              </m:oMath>
            </m:oMathPara>
          </w:p>
          <w:p w:rsidR="00F77701" w:rsidRPr="00A33FF1" w:rsidRDefault="00F7770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ϕ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+ϕ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-ϕ</m:t>
                        </m:r>
                      </m:e>
                    </m:d>
                  </m:e>
                </m:func>
              </m:oMath>
            </m:oMathPara>
          </w:p>
          <w:p w:rsidR="00F12C85" w:rsidRPr="00A33FF1" w:rsidRDefault="00F7770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ϕ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ϕ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8F4DD9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We have</w:t>
            </w:r>
          </w:p>
          <w:p w:rsidR="006430A9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+…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</m:sub>
                    </m:sSub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func>
              </m:oMath>
            </m:oMathPara>
          </w:p>
          <w:p w:rsidR="006430A9" w:rsidRPr="00A33FF1" w:rsidRDefault="006430A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…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-1</m:t>
                                </m:r>
                              </m:sub>
                            </m:sSub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b>
                        </m:sSub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func>
                  </m:den>
                </m:f>
              </m:oMath>
            </m:oMathPara>
          </w:p>
          <w:p w:rsidR="006430A9" w:rsidRPr="00A33FF1" w:rsidRDefault="006430A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…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b>
                        </m:sSub>
                      </m:e>
                    </m:func>
                  </m:e>
                </m:d>
              </m:oMath>
            </m:oMathPara>
          </w:p>
          <w:p w:rsidR="008F4DD9" w:rsidRPr="00A33FF1" w:rsidRDefault="006430A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A33FF1" w:rsidRDefault="00077B8A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FF5AED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FF5AED" w:rsidRPr="00A33FF1" w:rsidRDefault="00077B8A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Now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1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10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func>
            </m:oMath>
          </w:p>
          <w:p w:rsidR="00FF5AED" w:rsidRPr="00A33FF1" w:rsidRDefault="00FF5A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  <w:p w:rsidR="00FF5AED" w:rsidRPr="00A33FF1" w:rsidRDefault="00FF5A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2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2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F5AED" w:rsidRPr="00DB5034" w:rsidRDefault="00BA1628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×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e>
                </m:d>
              </m:oMath>
            </m:oMathPara>
          </w:p>
          <w:p w:rsidR="00BA1628" w:rsidRPr="00DB5034" w:rsidRDefault="008775BE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Now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H=2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0°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  <w:p w:rsidR="00D67699" w:rsidRPr="00DB5034" w:rsidRDefault="00CD5CEF" w:rsidP="006B0C02">
            <w:pPr>
              <w:rPr>
                <w:rFonts w:ascii="Cambria Math" w:hAnsi="Cambria Math"/>
                <w:color w:val="FF0000"/>
              </w:rPr>
            </w:pPr>
            <w:r w:rsidRPr="00DB5034">
              <w:rPr>
                <w:rFonts w:ascii="Cambria Math" w:hAnsi="Cambria Math"/>
              </w:rPr>
              <w:object w:dxaOrig="3622" w:dyaOrig="2921">
                <v:shape id="_x0000_i1032" type="#_x0000_t75" style="width:115.2pt;height:93.6pt" o:ole="">
                  <v:imagedata r:id="IM3S998S0" o:title=""/>
                </v:shape>
                <o:OLEObject Type="Embed" ProgID="ChemDraw.Document.6.0" ShapeID="_x0000_i1032" DrawAspect="Content" ObjectID="_1478862230" r:id="OM3S998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132A" w:rsidRPr="00DB5034" w:rsidRDefault="00FC132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415" w:dyaOrig="3506">
                <v:shape id="_x0000_i1041" type="#_x0000_t75" style="width:151.2pt;height:122.4pt" o:ole="">
                  <v:imagedata r:id="IM3S999S0" o:title=""/>
                </v:shape>
                <o:OLEObject Type="Embed" ProgID="ChemDraw.Document.6.0" ShapeID="_x0000_i1041" DrawAspect="Content" ObjectID="_1478862239" r:id="OM3S999S0"/>
              </w:object>
            </w:r>
          </w:p>
          <w:p w:rsidR="005C02B2" w:rsidRPr="00DB5034" w:rsidRDefault="00E04C48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Le</w:t>
            </w:r>
            <w:r w:rsidR="00B83969" w:rsidRPr="00DB5034">
              <w:rPr>
                <w:rFonts w:ascii="Cambria Math" w:hAnsi="Cambria Math"/>
              </w:rPr>
              <w:t>t</w:t>
            </w:r>
            <w:r w:rsidRPr="00DB5034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 w:rsidRPr="00DB5034">
              <w:rPr>
                <w:rFonts w:ascii="Cambria Math" w:hAnsi="Cambria Math"/>
              </w:rPr>
              <w:t xml:space="preserve"> be the point of intersection of the medians of triangle </w:t>
            </w:r>
            <m:oMath>
              <m:r>
                <w:rPr>
                  <w:rFonts w:ascii="Cambria Math" w:hAnsi="Cambria Math"/>
                </w:rPr>
                <m:t>ABC.</m:t>
              </m:r>
            </m:oMath>
            <w:r w:rsidRPr="00DB5034">
              <w:rPr>
                <w:rFonts w:ascii="Cambria Math" w:hAnsi="Cambria Math"/>
              </w:rPr>
              <w:t xml:space="preserve">  Then the area of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DB5034">
              <w:rPr>
                <w:rFonts w:ascii="Cambria Math" w:hAnsi="Cambria Math"/>
              </w:rPr>
              <w:t xml:space="preserve"> is three times that of </w:t>
            </w:r>
            <m:oMath>
              <m:r>
                <w:rPr>
                  <w:rFonts w:ascii="Cambria Math" w:hAnsi="Cambria Math"/>
                </w:rPr>
                <m:t>∆AGC</m:t>
              </m:r>
            </m:oMath>
          </w:p>
          <w:p w:rsidR="007F5BF2" w:rsidRPr="00DB5034" w:rsidRDefault="00B8396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w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GC, AG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AD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7F5BF2" w:rsidRPr="00DB5034" w:rsidRDefault="007F5BF2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, applying the sine rule to </w:t>
            </w:r>
            <m:oMath>
              <m:r>
                <w:rPr>
                  <w:rFonts w:ascii="Cambria Math" w:hAnsi="Cambria Math"/>
                </w:rPr>
                <m:t xml:space="preserve">∆AGC, </m:t>
              </m:r>
            </m:oMath>
            <w:r w:rsidRPr="00DB5034">
              <w:rPr>
                <w:rFonts w:ascii="Cambria Math" w:hAnsi="Cambria Math"/>
              </w:rPr>
              <w:t>we get</w:t>
            </w:r>
          </w:p>
          <w:p w:rsidR="007F5BF2" w:rsidRPr="00DB5034" w:rsidRDefault="009C4598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GC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/8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G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/4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⇒G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/8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/4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56097E" w:rsidRPr="00DB5034" w:rsidRDefault="00B83969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Area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GC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AG G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∠AGC</m:t>
                  </m:r>
                </m:e>
              </m:func>
            </m:oMath>
          </w:p>
          <w:p w:rsidR="00F5394F" w:rsidRPr="00DB5034" w:rsidRDefault="0056097E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/8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/4</m:t>
                            </m:r>
                          </m:e>
                        </m:d>
                      </m:e>
                    </m:func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F5394F" w:rsidRPr="00DB5034" w:rsidRDefault="00F5394F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/8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/8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/4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56097E" w:rsidRPr="00DB5034" w:rsidRDefault="00F5394F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  <w:p w:rsidR="00A17458" w:rsidRPr="00DB5034" w:rsidRDefault="00B83969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Therefore, area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BC=3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60E4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nθ=π/2</m:t>
                </m:r>
              </m:oMath>
            </m:oMathPara>
          </w:p>
          <w:p w:rsidR="00660E40" w:rsidRPr="00A33FF1" w:rsidRDefault="00660E4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θ,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-1</m:t>
                    </m:r>
                  </m:e>
                </m:d>
                <m:r>
                  <w:rPr>
                    <w:rFonts w:ascii="Cambria Math" w:hAnsi="Cambria Math"/>
                  </w:rPr>
                  <m:t>θ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-θ;2θ,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-2</m:t>
                    </m:r>
                  </m:e>
                </m:d>
                <m:r>
                  <w:rPr>
                    <w:rFonts w:ascii="Cambria Math" w:hAnsi="Cambria Math"/>
                  </w:rPr>
                  <m:t>θ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2</m:t>
                    </m:r>
                  </m:e>
                </m:d>
                <m:r>
                  <w:rPr>
                    <w:rFonts w:ascii="Cambria Math" w:hAnsi="Cambria Math"/>
                  </w:rPr>
                  <m:t>-2θ, …</m:t>
                </m:r>
              </m:oMath>
            </m:oMathPara>
          </w:p>
          <w:p w:rsidR="00660E40" w:rsidRPr="00A33FF1" w:rsidRDefault="00660E40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They form complementary angles </w:t>
            </w:r>
            <m:oMath>
              <m:r>
                <w:rPr>
                  <w:rFonts w:ascii="Cambria Math" w:hAnsi="Cambria Math"/>
                </w:rPr>
                <m:t xml:space="preserve">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B</m:t>
              </m:r>
            </m:oMath>
            <w:r w:rsidRPr="00A33FF1">
              <w:rPr>
                <w:rFonts w:ascii="Cambria Math" w:hAnsi="Cambria Math"/>
              </w:rPr>
              <w:t xml:space="preserve"> so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A33FF1">
              <w:rPr>
                <w:rFonts w:ascii="Cambria Math" w:hAnsi="Cambria Math"/>
              </w:rPr>
              <w:t xml:space="preserve"> for each pai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5648D" w:rsidRPr="00B25038" w:rsidRDefault="006A1AF8" w:rsidP="000B4D3D">
            <w:pPr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sup>
              </m:sSup>
              <m:r>
                <w:rPr>
                  <w:rFonts w:ascii="Cambria Math" w:hAnsi="Cambria Math"/>
                </w:rPr>
                <m:t>+4a=0,</m:t>
              </m:r>
            </m:oMath>
            <w:r w:rsidR="00610FE6" w:rsidRPr="00B25038">
              <w:rPr>
                <w:rFonts w:ascii="Cambria Math" w:hAnsi="Cambria Math"/>
              </w:rPr>
              <w:t xml:space="preserve"> let </w:t>
            </w:r>
            <m:oMath>
              <m:r>
                <w:rPr>
                  <w:rFonts w:ascii="Cambria Math" w:hAnsi="Cambria Math"/>
                </w:rPr>
                <m:t>t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sup>
              </m:sSup>
            </m:oMath>
          </w:p>
          <w:p w:rsidR="0025648D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t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e</m:t>
                    </m:r>
                  </m:e>
                </m:d>
              </m:oMath>
            </m:oMathPara>
          </w:p>
          <w:p w:rsidR="0025648D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t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+4a=0</m:t>
                </m:r>
              </m:oMath>
            </m:oMathPara>
          </w:p>
          <w:p w:rsidR="0025648D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at+1=0</m:t>
                </m:r>
              </m:oMath>
            </m:oMathPara>
          </w:p>
          <w:p w:rsidR="0025648D" w:rsidRPr="00B25038" w:rsidRDefault="0025648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is quadratic expression should have two distinct roots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e</m:t>
                  </m:r>
                </m:e>
              </m:d>
            </m:oMath>
          </w:p>
          <w:p w:rsidR="0025648D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6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&gt;0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1+4a+1≥0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ae+1≥0, 1&lt;-2a&lt;e</m:t>
                </m:r>
              </m:oMath>
            </m:oMathPara>
          </w:p>
          <w:p w:rsidR="004C1BDC" w:rsidRPr="00B25038" w:rsidRDefault="00610FE6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a≥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e</m:t>
                    </m:r>
                  </m:den>
                </m:f>
                <m:r>
                  <w:rPr>
                    <w:rFonts w:ascii="Cambria Math" w:hAnsi="Cambria Math"/>
                  </w:rPr>
                  <m:t>,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e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a&lt;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5648D" w:rsidRPr="00B25038" w:rsidRDefault="0025648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Clearly, there is no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25038">
              <w:rPr>
                <w:rFonts w:ascii="Cambria Math" w:hAnsi="Cambria Math"/>
              </w:rPr>
              <w:t xml:space="preserve"> satisfying the above inequalities simultaneously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80°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80°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0°</m:t>
                    </m:r>
                  </m:e>
                </m:func>
              </m:oMath>
            </m:oMathPara>
          </w:p>
          <w:p w:rsidR="00FD7196" w:rsidRPr="00A33FF1" w:rsidRDefault="00FD7196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0°-20°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0°+2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42600" w:rsidRPr="00DB5034" w:rsidRDefault="0014260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know that </w:t>
            </w:r>
            <m:oMath>
              <m:r>
                <w:rPr>
                  <w:rFonts w:ascii="Cambria Math" w:hAnsi="Cambria Math"/>
                </w:rPr>
                <m:t>OI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2Rr</m:t>
                  </m:r>
                </m:e>
              </m:rad>
              <m:r>
                <w:rPr>
                  <w:rFonts w:ascii="Cambria Math" w:hAnsi="Cambria Math"/>
                </w:rPr>
                <m:t>=r</m:t>
              </m:r>
            </m:oMath>
          </w:p>
          <w:p w:rsidR="00F12C85" w:rsidRPr="00DB5034" w:rsidRDefault="00B03D3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Rr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 ⇒R=r±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r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</w:rPr>
                  <m:t>r 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246A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C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C</m:t>
                    </m:r>
                  </m:e>
                </m:func>
              </m:oMath>
            </m:oMathPara>
          </w:p>
          <w:p w:rsidR="007444C2" w:rsidRPr="00A33FF1" w:rsidRDefault="007444C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C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C</m:t>
                    </m:r>
                  </m:e>
                </m:func>
              </m:oMath>
            </m:oMathPara>
          </w:p>
          <w:p w:rsidR="007444C2" w:rsidRPr="00A33FF1" w:rsidRDefault="007444C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7444C2" w:rsidRPr="00A33FF1" w:rsidRDefault="007444C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A-B) 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</m:oMath>
            </m:oMathPara>
          </w:p>
          <w:p w:rsidR="007444C2" w:rsidRPr="00A33FF1" w:rsidRDefault="007444C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π/22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+B</m:t>
                                </m:r>
                              </m:e>
                            </m:d>
                          </m:e>
                        </m:d>
                      </m:e>
                    </m:func>
                  </m:e>
                </m:d>
              </m:oMath>
            </m:oMathPara>
          </w:p>
          <w:p w:rsidR="002C189C" w:rsidRPr="00A33FF1" w:rsidRDefault="007444C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e>
                        </m:d>
                      </m:e>
                    </m:func>
                  </m:e>
                </m:d>
              </m:oMath>
            </m:oMathPara>
          </w:p>
          <w:p w:rsidR="00F12C85" w:rsidRPr="00A33FF1" w:rsidRDefault="002C189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=1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0648E" w:rsidRPr="00DB5034" w:rsidRDefault="00071AE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Distance of </w:t>
            </w:r>
            <w:r w:rsidR="00DD5340" w:rsidRPr="00DB5034">
              <w:rPr>
                <w:rFonts w:ascii="Cambria Math" w:hAnsi="Cambria Math"/>
              </w:rPr>
              <w:t>c</w:t>
            </w:r>
            <w:r w:rsidRPr="00DB5034">
              <w:rPr>
                <w:rFonts w:ascii="Cambria Math" w:hAnsi="Cambria Math"/>
              </w:rPr>
              <w:t>i</w:t>
            </w:r>
            <w:r w:rsidR="00DD5340" w:rsidRPr="00DB5034">
              <w:rPr>
                <w:rFonts w:ascii="Cambria Math" w:hAnsi="Cambria Math"/>
              </w:rPr>
              <w:t xml:space="preserve">rcumcentre from side </w:t>
            </w:r>
            <m:oMath>
              <m:r>
                <w:rPr>
                  <w:rFonts w:ascii="Cambria Math" w:hAnsi="Cambria Math"/>
                </w:rPr>
                <m:t>AC</m:t>
              </m:r>
            </m:oMath>
            <w:r w:rsidR="00DD5340" w:rsidRPr="00DB5034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  <w:r w:rsidR="00DD5340" w:rsidRPr="00DB5034">
              <w:rPr>
                <w:rFonts w:ascii="Cambria Math" w:hAnsi="Cambria Math"/>
              </w:rPr>
              <w:t xml:space="preserve"> and distance of incentre from side </w:t>
            </w:r>
            <m:oMath>
              <m:r>
                <w:rPr>
                  <w:rFonts w:ascii="Cambria Math" w:hAnsi="Cambria Math"/>
                </w:rPr>
                <m:t>AC</m:t>
              </m:r>
            </m:oMath>
            <w:r w:rsidR="00DD5340" w:rsidRPr="00DB5034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="00B72A5E" w:rsidRPr="00DB5034">
              <w:rPr>
                <w:rFonts w:ascii="Cambria Math" w:hAnsi="Cambria Math"/>
              </w:rPr>
              <w:t xml:space="preserve">                                                                                                                                                                              </w:t>
            </w:r>
          </w:p>
          <w:p w:rsidR="007F0DF6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r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7F0DF6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7F0DF6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-1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DD5340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EB6BE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</w:rPr>
                  <m:t>x+1=0</m:t>
                </m:r>
              </m:oMath>
            </m:oMathPara>
          </w:p>
          <w:p w:rsidR="00EB6BEC" w:rsidRPr="00A33FF1" w:rsidRDefault="00EB6BEC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 xml:space="preserve">α </m:t>
              </m:r>
            </m:oMath>
            <w:r w:rsidR="00AF1D7E" w:rsidRPr="00A33FF1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β</m:t>
              </m:r>
            </m:oMath>
            <w:r w:rsidRPr="00A33FF1">
              <w:rPr>
                <w:rFonts w:ascii="Cambria Math" w:hAnsi="Cambria Math"/>
              </w:rPr>
              <w:t xml:space="preserve"> be the roots, we have</w:t>
            </w:r>
          </w:p>
          <w:p w:rsidR="00EB6BEC" w:rsidRPr="00A33FF1" w:rsidRDefault="00EB6BE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+β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αβ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EB6BEC" w:rsidRPr="00A33FF1" w:rsidRDefault="00AF1D7E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Sinc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18°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6°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EB6BEC" w:rsidRPr="00A33FF1" w:rsidRDefault="00EB6BEC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6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6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EB6BEC" w:rsidRPr="00A33FF1" w:rsidRDefault="00EB6BEC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Here the required roots a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18°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6°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500D1" w:rsidRPr="00A33FF1" w:rsidRDefault="00602D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E37D37" w:rsidRPr="00A33FF1" w:rsidRDefault="00602D5C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≥4</m:t>
                </m:r>
              </m:oMath>
            </m:oMathPara>
          </w:p>
          <w:p w:rsidR="00E37D37" w:rsidRPr="00A33FF1" w:rsidRDefault="00AF1D7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θ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2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≥4</m:t>
              </m:r>
            </m:oMath>
          </w:p>
          <w:p w:rsidR="00F12C85" w:rsidRPr="00A33FF1" w:rsidRDefault="00E37D3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Hence, the only equation which can have roots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θ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s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5x+5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0E58A8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6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42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66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78°</m:t>
                  </m:r>
                </m:e>
              </m:func>
            </m:oMath>
          </w:p>
          <w:p w:rsidR="000E58A8" w:rsidRPr="00A33FF1" w:rsidRDefault="000E58A8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0°-18°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0°+6°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0°+18°</m:t>
                        </m:r>
                      </m:e>
                    </m:d>
                  </m:e>
                </m:func>
              </m:oMath>
            </m:oMathPara>
          </w:p>
          <w:p w:rsidR="003C6E11" w:rsidRPr="00A33FF1" w:rsidRDefault="000E58A8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60°+6°</m:t>
                                </m:r>
                              </m:e>
                            </m:d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8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60°-18°</m:t>
                                </m:r>
                              </m:e>
                            </m:d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60°+18°</m:t>
                                </m:r>
                              </m:e>
                            </m:d>
                          </m:e>
                        </m:func>
                      </m:e>
                    </m:eqAr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8°</m:t>
                        </m:r>
                      </m:e>
                    </m:func>
                  </m:den>
                </m:f>
              </m:oMath>
            </m:oMathPara>
          </w:p>
          <w:p w:rsidR="000E58A8" w:rsidRPr="00A33FF1" w:rsidRDefault="000E58A8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60°+6°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×18°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8°</m:t>
                        </m:r>
                      </m:e>
                    </m:func>
                  </m:den>
                </m:f>
              </m:oMath>
            </m:oMathPara>
          </w:p>
          <w:p w:rsidR="000E58A8" w:rsidRPr="00A33FF1" w:rsidRDefault="000E58A8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60°-6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60°+6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8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8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8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96169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596169" w:rsidRPr="00DB5034" w:rsidRDefault="0051183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596169" w:rsidRPr="00DB5034" w:rsidRDefault="0051183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r=4R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/2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/2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C/2</m:t>
                            </m:r>
                          </m:e>
                        </m:d>
                      </m:e>
                    </m:func>
                  </m:e>
                </m:d>
              </m:oMath>
            </m:oMathPara>
          </w:p>
          <w:p w:rsidR="00EB6BEC" w:rsidRPr="00DB5034" w:rsidRDefault="0051183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02C3C" w:rsidRPr="00A33FF1" w:rsidRDefault="00602D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n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FF6413" w:rsidRPr="00A33FF1" w:rsidRDefault="00FF6413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-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FF6413" w:rsidRPr="00A33FF1" w:rsidRDefault="009571C9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 xml:space="preserve">n=2, </m:t>
              </m:r>
            </m:oMath>
            <w:r w:rsidRPr="00A33FF1">
              <w:rPr>
                <w:rFonts w:ascii="Cambria Math" w:hAnsi="Cambria Math"/>
              </w:rPr>
              <w:t>the given equation is not satisfied.</w:t>
            </w:r>
          </w:p>
          <w:p w:rsidR="009571C9" w:rsidRPr="00A33FF1" w:rsidRDefault="009571C9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Considering that </w:t>
            </w:r>
            <m:oMath>
              <m:r>
                <w:rPr>
                  <w:rFonts w:ascii="Cambria Math" w:hAnsi="Cambria Math"/>
                </w:rPr>
                <m:t>n&gt;1</m:t>
              </m:r>
            </m:oMath>
            <w:r w:rsidRPr="00A33FF1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n≠2</m:t>
              </m:r>
            </m:oMath>
            <w:r w:rsidRPr="00A33FF1">
              <w:rPr>
                <w:rFonts w:ascii="Cambria Math" w:hAnsi="Cambria Math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0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&lt;1⇒0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-4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&lt;1⇒4&lt;n&lt;8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617FC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8617FC" w:rsidRPr="00B25038" w:rsidRDefault="004E552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-B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…</m:t>
                </m:r>
              </m:oMath>
            </m:oMathPara>
          </w:p>
          <w:p w:rsidR="004D11D6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⇒A+B=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…</m:t>
                </m:r>
              </m:oMath>
            </m:oMathPara>
          </w:p>
          <w:p w:rsidR="004D11D6" w:rsidRPr="00B25038" w:rsidRDefault="004D11D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the least positive values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="004C13B5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,</m:t>
              </m:r>
            </m:oMath>
          </w:p>
          <w:p w:rsidR="006E4237" w:rsidRPr="00B25038" w:rsidRDefault="004D11D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+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 A-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9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</w:rPr>
                  <m:t>,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25E3B" w:rsidRPr="00B25038" w:rsidRDefault="00510E6E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B25E3B" w:rsidRPr="00B25038" w:rsidRDefault="00B25E3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6E4237" w:rsidRPr="00B25038" w:rsidRDefault="00B25E3B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0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B25E3B" w:rsidRPr="00B25038" w:rsidRDefault="00B25E3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one root lies in the interval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7B5459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7B5459" w:rsidRPr="00B25038" w:rsidRDefault="004E552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B5459" w:rsidRPr="00B25038" w:rsidRDefault="004E552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6E4237" w:rsidRPr="00B25038" w:rsidRDefault="004E552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∵α, β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re+ve</m:t>
                    </m:r>
                  </m:e>
                </m:d>
              </m:oMath>
            </m:oMathPara>
          </w:p>
          <w:p w:rsidR="0089375F" w:rsidRPr="00B25038" w:rsidRDefault="004E552B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α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β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B25038">
              <w:rPr>
                <w:rFonts w:ascii="Cambria Math" w:hAnsi="Cambria Math"/>
              </w:rPr>
              <w:t xml:space="preserve"> then 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-β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53685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c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c</m:t>
                    </m:r>
                  </m:den>
                </m:f>
              </m:oMath>
            </m:oMathPara>
          </w:p>
          <w:p w:rsidR="00B84D86" w:rsidRPr="00DB5034" w:rsidRDefault="001A4B8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c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c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c</m:t>
                    </m:r>
                  </m:den>
                </m:f>
              </m:oMath>
            </m:oMathPara>
          </w:p>
          <w:p w:rsidR="00B84D86" w:rsidRPr="00DB5034" w:rsidRDefault="001A4B8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c</m:t>
                    </m:r>
                  </m:den>
                </m:f>
              </m:oMath>
            </m:oMathPara>
          </w:p>
          <w:p w:rsidR="00B84D86" w:rsidRPr="00DB5034" w:rsidRDefault="001A4B8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b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abc</m:t>
                    </m:r>
                  </m:den>
                </m:f>
              </m:oMath>
            </m:oMathPara>
          </w:p>
          <w:p w:rsidR="000B434F" w:rsidRPr="00DB5034" w:rsidRDefault="001A4B8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R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R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den>
                </m:f>
              </m:oMath>
            </m:oMathPara>
          </w:p>
          <w:p w:rsidR="000B434F" w:rsidRPr="00DB5034" w:rsidRDefault="001A4B8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2R</m:t>
                </m:r>
              </m:oMath>
            </m:oMathPara>
          </w:p>
          <w:p w:rsidR="00267A24" w:rsidRPr="00DB5034" w:rsidRDefault="001A4B87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∠A=π/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8622F" w:rsidRPr="00B25038" w:rsidRDefault="0050768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inc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&lt;0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&gt;0, θ</m:t>
              </m:r>
            </m:oMath>
            <w:r w:rsidRPr="00B25038">
              <w:rPr>
                <w:rFonts w:ascii="Cambria Math" w:hAnsi="Cambria Math"/>
              </w:rPr>
              <w:t xml:space="preserve"> lies in the fourth quadrant. </w:t>
            </w:r>
            <w:r w:rsidR="00364D95" w:rsidRPr="00B25038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θ=7π/4.</m:t>
              </m:r>
            </m:oMath>
          </w:p>
          <w:p w:rsidR="00364D95" w:rsidRPr="00B25038" w:rsidRDefault="00364D95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Hence, the general value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="0050768B" w:rsidRPr="00B25038">
              <w:rPr>
                <w:rFonts w:ascii="Cambria Math" w:hAnsi="Cambria Math"/>
              </w:rPr>
              <w:t xml:space="preserve"> is</w:t>
            </w:r>
            <w:r w:rsidR="00FB087C" w:rsidRPr="00B25038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2nπ+7π/4,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n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rational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°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°-0°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0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°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°-1°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°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°-2°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°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5°-44°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4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5°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  <w:p w:rsidR="00827139" w:rsidRPr="00A33FF1" w:rsidRDefault="0082713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°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°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°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°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…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5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4°</m:t>
                            </m:r>
                          </m:e>
                        </m:func>
                      </m:e>
                    </m:d>
                  </m:e>
                </m:d>
              </m:oMath>
            </m:oMathPara>
          </w:p>
          <w:p w:rsidR="00827139" w:rsidRPr="00A33FF1" w:rsidRDefault="0082713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1E3D1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pplying </w:t>
            </w:r>
            <m:oMath>
              <m:r>
                <w:rPr>
                  <w:rFonts w:ascii="Cambria Math" w:hAnsi="Cambria Math"/>
                </w:rPr>
                <m:t xml:space="preserve">b-a=c-b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for A.P., we get </m:t>
              </m:r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-z</m:t>
                      </m:r>
                    </m:e>
                  </m:d>
                </m:e>
              </m:func>
            </m:oMath>
          </w:p>
          <w:p w:rsidR="001E3D17" w:rsidRPr="00A33FF1" w:rsidRDefault="001E3D17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Dividing by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etc.,  we get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E10712" w:rsidRPr="00A33FF1" w:rsidRDefault="00E10712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= tan (</w:t>
            </w:r>
            <w:r w:rsidRPr="00A33FF1">
              <w:rPr>
                <w:rFonts w:ascii="Cambria Math" w:hAnsi="Cambria Math"/>
                <w:i/>
              </w:rPr>
              <w:t xml:space="preserve">A </w:t>
            </w:r>
            <w:r w:rsidRPr="00A33FF1">
              <w:rPr>
                <w:rFonts w:ascii="Cambria Math" w:hAnsi="Cambria Math"/>
              </w:rPr>
              <w:t>+</w:t>
            </w:r>
            <w:r w:rsidRPr="00A33FF1">
              <w:rPr>
                <w:rFonts w:ascii="Cambria Math" w:hAnsi="Cambria Math"/>
                <w:i/>
              </w:rPr>
              <w:t>B</w:t>
            </w:r>
            <w:r w:rsidRPr="00A33FF1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</m:func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  <w:p w:rsidR="002B7D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</m:e>
                </m:d>
              </m:oMath>
            </m:oMathPara>
          </w:p>
          <w:p w:rsidR="002B7D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</m:func>
              </m:oMath>
            </m:oMathPara>
          </w:p>
          <w:p w:rsidR="003A7E1B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3A7E1B" w:rsidRPr="00A33FF1" w:rsidRDefault="003A7E1B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</m:oMath>
            </m:oMathPara>
          </w:p>
          <w:p w:rsidR="003A7E1B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</m:func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3A7E1B" w:rsidRPr="00A33FF1" w:rsidRDefault="003A7E1B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</m:func>
              </m:oMath>
            </m:oMathPara>
          </w:p>
          <w:p w:rsidR="002B7D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E3787" w:rsidRPr="00DB5034" w:rsidRDefault="006D50C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BC, 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FC132A" w:rsidRPr="00DB5034" w:rsidRDefault="00FC132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639" w:dyaOrig="3547">
                <v:shape id="_x0000_i1050" type="#_x0000_t75" style="width:129.6pt;height:100.8pt" o:ole="">
                  <v:imagedata r:id="IM3S986S0" o:title=""/>
                </v:shape>
                <o:OLEObject Type="Embed" ProgID="ChemDraw.Document.6.0" ShapeID="_x0000_i1050" DrawAspect="Content" ObjectID="_1478862248" r:id="OM3S986S0"/>
              </w:object>
            </w:r>
          </w:p>
          <w:p w:rsidR="003E3787" w:rsidRPr="00DB5034" w:rsidRDefault="006D50C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BD, 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[Apollonius Theorem]</w:t>
            </w:r>
          </w:p>
          <w:p w:rsidR="003E3787" w:rsidRPr="00DB5034" w:rsidRDefault="006D50C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DC, 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:rsidR="003E3787" w:rsidRPr="00DB5034" w:rsidRDefault="003E378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∴</m:t>
                </m:r>
                <m:r>
                  <w:rPr>
                    <w:rFonts w:ascii="Cambria Math" w:hAnsi="Cambria Math"/>
                  </w:rPr>
                  <m:t>m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=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FD7196" w:rsidRPr="00DB5034" w:rsidRDefault="006D50C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-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N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64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31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984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  <w:r w:rsidRPr="00E50692">
              <w:rPr>
                <w:rFonts w:ascii="Cambria Math" w:hAnsi="Cambria Math"/>
              </w:rPr>
              <w:t xml:space="preserve">  Therefore, </w:t>
            </w:r>
            <m:oMath>
              <m:r>
                <w:rPr>
                  <w:rFonts w:ascii="Cambria Math" w:hAnsi="Cambria Math"/>
                </w:rPr>
                <m:t>3&lt;N&lt;4⇒7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A33FF1" w:rsidRDefault="00B768C8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 w:rsidRPr="00A33FF1">
              <w:rPr>
                <w:rFonts w:ascii="Cambria Math" w:hAnsi="Cambria Math"/>
              </w:rPr>
              <w:t xml:space="preserve"> be the centre of the circle</w:t>
            </w:r>
          </w:p>
          <w:p w:rsidR="002D4ED3" w:rsidRPr="00A33FF1" w:rsidRDefault="002D4ED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object w:dxaOrig="3054" w:dyaOrig="28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6.8pt;height:122.4pt" o:ole="">
                  <v:imagedata r:id="IM3S565S0" o:title=""/>
                </v:shape>
                <o:OLEObject Type="Embed" ProgID="ChemDraw.Document.6.0" ShapeID="_x0000_i1025" DrawAspect="Content" ObjectID="_1478862002" r:id="OM3S565S0"/>
              </w:object>
            </w:r>
          </w:p>
          <w:p w:rsidR="00B768C8" w:rsidRPr="00A33FF1" w:rsidRDefault="00D66F03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∠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60°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=60°</m:t>
              </m:r>
            </m:oMath>
          </w:p>
          <w:p w:rsidR="00B768C8" w:rsidRPr="00A33FF1" w:rsidRDefault="00602D5C" w:rsidP="002178ED">
            <w:pPr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B768C8" w:rsidRPr="00A33FF1">
              <w:rPr>
                <w:rFonts w:ascii="Cambria Math" w:hAnsi="Cambria Math"/>
                <w:i/>
              </w:rPr>
              <w:t xml:space="preserve"> </w:t>
            </w:r>
            <w:r w:rsidR="00B768C8" w:rsidRPr="00A33FF1">
              <w:rPr>
                <w:rFonts w:ascii="Cambria Math" w:hAnsi="Cambria Math"/>
              </w:rPr>
              <w:t xml:space="preserve">is an equilateral triangle, we g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1</m:t>
              </m:r>
            </m:oMath>
            <w:r w:rsidR="00D66F03" w:rsidRPr="00A33FF1">
              <w:rPr>
                <w:rFonts w:ascii="Cambria Math" w:hAnsi="Cambria Math"/>
              </w:rPr>
              <w:t xml:space="preserve"> [radius of circle = 1]</w:t>
            </w:r>
          </w:p>
          <w:p w:rsidR="00B768C8" w:rsidRPr="00A33FF1" w:rsidRDefault="00D66F03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=2OD=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O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60°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  <w:p w:rsidR="00B768C8" w:rsidRPr="00A33FF1" w:rsidRDefault="00B768C8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15665" w:rsidRPr="00B25038" w:rsidRDefault="00C55A7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 given equation is</w:t>
            </w:r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-2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2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=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 w:rsidRPr="00B25038">
              <w:rPr>
                <w:rFonts w:ascii="Cambria Math" w:hAnsi="Cambria Math"/>
              </w:rPr>
              <w:t xml:space="preserve">      [</w:t>
            </w:r>
            <m:oMath>
              <m:r>
                <w:rPr>
                  <w:rFonts w:ascii="Cambria Math" w:hAnsi="Cambria Math"/>
                </w:rPr>
                <m:t>∵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-2=0</m:t>
              </m:r>
            </m:oMath>
            <w:r w:rsidRPr="00B25038">
              <w:rPr>
                <w:rFonts w:ascii="Cambria Math" w:hAnsi="Cambria Math"/>
              </w:rPr>
              <w:t xml:space="preserve"> is not possible]</w:t>
            </w:r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-π/6)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7π/6)</m:t>
                    </m:r>
                  </m:e>
                </m:func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θ=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(-π/6)=nπ+[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>7π/6]</m:t>
                </m:r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B25038">
              <w:rPr>
                <w:rFonts w:ascii="Cambria Math" w:hAnsi="Cambria Math"/>
              </w:rPr>
              <w:t xml:space="preserve"> Thus, </w:t>
            </w:r>
            <m:oMath>
              <m:r>
                <w:rPr>
                  <w:rFonts w:ascii="Cambria Math" w:hAnsi="Cambria Math"/>
                </w:rPr>
                <m:t>θ=nπ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 xml:space="preserve"> 7π/6, 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250F0" w:rsidRPr="00DB5034" w:rsidRDefault="007E1CE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=3, b=5, c=7</m:t>
              </m:r>
            </m:oMath>
            <w:r w:rsidRPr="00DB5034">
              <w:rPr>
                <w:rFonts w:ascii="Cambria Math" w:hAnsi="Cambria Math"/>
              </w:rPr>
              <w:t xml:space="preserve">, then the largest angle is opposite to the longest side, i.e., </w:t>
            </w:r>
            <m:oMath>
              <m:r>
                <w:rPr>
                  <w:rFonts w:ascii="Cambria Math" w:hAnsi="Cambria Math"/>
                </w:rPr>
                <m:t>∠C</m:t>
              </m:r>
            </m:oMath>
          </w:p>
          <w:p w:rsidR="007E1CE7" w:rsidRPr="00DB5034" w:rsidRDefault="007E1CE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a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+25-4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×3×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C=2π/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A6AE7" w:rsidRPr="00DB5034" w:rsidRDefault="00E62ED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Her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</m:oMath>
          </w:p>
          <w:p w:rsidR="006A6AE7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⇒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6A6AE7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F12C85" w:rsidRPr="00DB5034" w:rsidRDefault="00225E5F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ac</m:t>
                </m:r>
              </m:oMath>
            </m:oMathPara>
          </w:p>
          <w:p w:rsidR="00C670A7" w:rsidRPr="00DB5034" w:rsidRDefault="00225E5F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a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ac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ac</m:t>
                  </m:r>
                </m:den>
              </m:f>
              <m:r>
                <w:rPr>
                  <w:rFonts w:ascii="Cambria Math" w:hAnsi="Cambria Math"/>
                </w:rPr>
                <m:t>=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2a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A33FF1" w:rsidRDefault="00E4560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4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E45604" w:rsidRPr="00A33FF1" w:rsidRDefault="00E45604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ow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+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3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+2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×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×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A330B9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⇒α+β=π/2+nπ, n∈I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2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90°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for </m:t>
                    </m:r>
                    <m:r>
                      <w:rPr>
                        <w:rFonts w:ascii="Cambria Math" w:hAnsi="Cambria Math"/>
                      </w:rPr>
                      <m:t>n=0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32860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x</m:t>
                    </m:r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932860" w:rsidRPr="00B25038" w:rsidRDefault="00226EBB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6x</m:t>
                  </m:r>
                </m:e>
              </m:func>
              <m:r>
                <w:rPr>
                  <w:rFonts w:ascii="Cambria Math" w:hAnsi="Cambria Math"/>
                </w:rPr>
                <m:t>=-2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7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5x</m:t>
                  </m:r>
                </m:e>
              </m:func>
              <m:r>
                <w:rPr>
                  <w:rFonts w:ascii="Cambria Math" w:hAnsi="Cambria Math"/>
                </w:rPr>
                <m:t>=-2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7x</m:t>
                  </m:r>
                </m:e>
              </m:func>
              <m:r>
                <w:rPr>
                  <w:rFonts w:ascii="Cambria Math" w:hAnsi="Cambria Math"/>
                </w:rPr>
                <m:t xml:space="preserve">=-1 </m:t>
              </m:r>
            </m:oMath>
            <w:r w:rsidRPr="00B25038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5x</m:t>
                  </m:r>
                </m:e>
              </m:func>
              <m:r>
                <w:rPr>
                  <w:rFonts w:ascii="Cambria Math" w:hAnsi="Cambria Math"/>
                </w:rPr>
                <m:t>=-1</m:t>
              </m:r>
            </m:oMath>
          </w:p>
          <w:p w:rsidR="00932860" w:rsidRPr="00B25038" w:rsidRDefault="00932860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satisfying these two equations simultaneously and lying between </w:t>
            </w:r>
            <m:oMath>
              <m:r>
                <w:rPr>
                  <w:rFonts w:ascii="Cambria Math" w:hAnsi="Cambria Math"/>
                </w:rPr>
                <m:t>0</m:t>
              </m:r>
            </m:oMath>
            <w:r w:rsidR="004F1893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2</m:t>
              </m:r>
              <m:r>
                <w:rPr>
                  <w:rFonts w:ascii="Cambria Math" w:hAnsi="Cambria Math"/>
                </w:rPr>
                <m:t>π</m:t>
              </m:r>
            </m:oMath>
            <w:r w:rsidR="004F1893" w:rsidRPr="00B25038">
              <w:rPr>
                <w:rFonts w:ascii="Cambria Math" w:hAnsi="Cambria Math"/>
                <w:i/>
              </w:rPr>
              <w:t xml:space="preserve"> </w:t>
            </w:r>
            <w:r w:rsidR="004F1893" w:rsidRPr="00B25038">
              <w:rPr>
                <w:rFonts w:ascii="Cambria Math" w:hAnsi="Cambria Math"/>
              </w:rPr>
              <w:t>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π</m:t>
              </m:r>
            </m:oMath>
          </w:p>
          <w:p w:rsidR="00932860" w:rsidRPr="00B25038" w:rsidRDefault="00932860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the general solution is </w:t>
            </w:r>
            <m:oMath>
              <m:r>
                <w:rPr>
                  <w:rFonts w:ascii="Cambria Math" w:hAnsi="Cambria Math"/>
                </w:rPr>
                <m:t>x=2nπ+π, n∈Z</m:t>
              </m:r>
            </m:oMath>
          </w:p>
          <w:p w:rsidR="00F12C85" w:rsidRPr="00B25038" w:rsidRDefault="00226EB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+1</m:t>
                    </m:r>
                  </m:e>
                </m:d>
                <m:r>
                  <w:rPr>
                    <w:rFonts w:ascii="Cambria Math" w:hAnsi="Cambria Math"/>
                  </w:rPr>
                  <m:t>π, n∈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C1BDC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-2x+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x+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6388A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=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x+b</m:t>
                        </m:r>
                      </m:e>
                    </m:d>
                  </m:e>
                </m:func>
              </m:oMath>
            </m:oMathPara>
          </w:p>
          <w:p w:rsidR="0066388A" w:rsidRPr="00B25038" w:rsidRDefault="0066388A" w:rsidP="000B4D3D">
            <w:pPr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L.H.S. ≥3</m:t>
              </m:r>
            </m:oMath>
            <w:r w:rsidR="00C51869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R.H.S. ≤3</m:t>
              </m:r>
            </m:oMath>
          </w:p>
          <w:p w:rsidR="00FA0912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+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x+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A0912" w:rsidRPr="00B25038" w:rsidRDefault="00C5186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1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x+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FA0912" w:rsidRPr="00B25038" w:rsidRDefault="00C5186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FA0912" w:rsidRPr="00B25038" w:rsidRDefault="00C51869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+b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n-1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n∈I ⇒a+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 </m:t>
              </m:r>
            </m:oMath>
            <w:r w:rsidRPr="00B25038">
              <w:rPr>
                <w:rFonts w:ascii="Cambria Math" w:hAnsi="Cambria Math"/>
              </w:rPr>
              <w:t>(from the given options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D5107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=4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5D5107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4</m:t>
                    </m:r>
                  </m:e>
                </m:d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n+1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5D5107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n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s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≤4</m:t>
                </m:r>
              </m:oMath>
            </m:oMathPara>
          </w:p>
          <w:p w:rsidR="004C1BDC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 xml:space="preserve">,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=4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  <w:p w:rsidR="005D5107" w:rsidRPr="00B25038" w:rsidRDefault="005D5107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us, there are four ordered pair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B420E" w:rsidRPr="00DB5034" w:rsidRDefault="004B420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∠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AA1F41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</m:oMath>
            </m:oMathPara>
          </w:p>
          <w:p w:rsidR="00CD5CEF" w:rsidRPr="00DB5034" w:rsidRDefault="00CD5CE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2971" w:dyaOrig="2835">
                <v:shape id="_x0000_i1030" type="#_x0000_t75" style="width:93.6pt;height:93.6pt" o:ole="">
                  <v:imagedata r:id="IM3S959S0" o:title=""/>
                </v:shape>
                <o:OLEObject Type="Embed" ProgID="ChemDraw.Document.6.0" ShapeID="_x0000_i1030" DrawAspect="Content" ObjectID="_1478862228" r:id="OM3S959S0"/>
              </w:object>
            </w:r>
          </w:p>
          <w:p w:rsidR="00AA1F41" w:rsidRPr="00DB5034" w:rsidRDefault="000112D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2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c=0</m:t>
                </m:r>
              </m:oMath>
            </m:oMathPara>
          </w:p>
          <w:p w:rsidR="008A1A96" w:rsidRPr="00DB5034" w:rsidRDefault="000112D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±2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±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  <w:p w:rsidR="00774027" w:rsidRPr="00DB5034" w:rsidRDefault="008A1A96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  <w:p w:rsidR="003C2CB7" w:rsidRPr="00DB5034" w:rsidRDefault="000112D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Because 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+b</m:t>
                  </m:r>
                </m:num>
                <m:den>
                  <m:r>
                    <w:rPr>
                      <w:rFonts w:ascii="Cambria Math" w:hAnsi="Cambria Math"/>
                    </w:rPr>
                    <m:t>c</m:t>
                  </m:r>
                </m:den>
              </m:f>
            </m:oMath>
            <w:r w:rsidRPr="00DB5034">
              <w:rPr>
                <w:rFonts w:ascii="Cambria Math" w:hAnsi="Cambria Math"/>
              </w:rPr>
              <w:t xml:space="preserve">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&gt;1  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⇒C&g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which is not possi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B603C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2B603C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2B603C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2nπ, n∈I</m:t>
                </m:r>
              </m:oMath>
            </m:oMathPara>
          </w:p>
          <w:p w:rsidR="002B603C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nπ </m:t>
                </m:r>
              </m:oMath>
            </m:oMathPara>
          </w:p>
          <w:p w:rsidR="00F12C85" w:rsidRPr="00A33FF1" w:rsidRDefault="002B603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Thus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π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45C47" w:rsidRPr="00A33FF1" w:rsidRDefault="00D45C4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 a triangl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</w:p>
          <w:p w:rsidR="00D45C4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D45C4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D45C47" w:rsidRPr="00A33FF1" w:rsidRDefault="00D45C4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lso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6-3=3</m:t>
              </m:r>
            </m:oMath>
          </w:p>
          <w:p w:rsidR="00110915" w:rsidRPr="00A33FF1" w:rsidRDefault="00FD4C00" w:rsidP="002178E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="002D4ED3" w:rsidRPr="00A33FF1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re roots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-3x+2=0 </m:t>
              </m:r>
            </m:oMath>
            <w:r w:rsidR="002D4ED3" w:rsidRPr="00A33FF1">
              <w:rPr>
                <w:rFonts w:ascii="Cambria Math" w:hAnsi="Cambria Math"/>
              </w:rPr>
              <w:t>by Eqs.(i)  and (ii)</w:t>
            </w:r>
          </w:p>
          <w:p w:rsidR="00F12C85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2, 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 xml:space="preserve">1, 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E0C2B" w:rsidRPr="00DB5034" w:rsidRDefault="00BA50C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 xml:space="preserve">BD=DC </m:t>
              </m:r>
            </m:oMath>
            <w:r w:rsidR="00CB6E2F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∠DAB=90°.</m:t>
              </m:r>
            </m:oMath>
            <w:r w:rsidRPr="00DB5034">
              <w:rPr>
                <w:rFonts w:ascii="Cambria Math" w:hAnsi="Cambria Math"/>
              </w:rPr>
              <w:t xml:space="preserve">  Draw </w:t>
            </w:r>
            <m:oMath>
              <m:r>
                <w:rPr>
                  <w:rFonts w:ascii="Cambria Math" w:hAnsi="Cambria Math"/>
                </w:rPr>
                <m:t>CN</m:t>
              </m:r>
            </m:oMath>
            <w:r w:rsidRPr="00DB5034">
              <w:rPr>
                <w:rFonts w:ascii="Cambria Math" w:hAnsi="Cambria Math"/>
              </w:rPr>
              <w:t xml:space="preserve"> perpendicular to </w:t>
            </w:r>
            <m:oMath>
              <m:r>
                <w:rPr>
                  <w:rFonts w:ascii="Cambria Math" w:hAnsi="Cambria Math"/>
                </w:rPr>
                <m:t>BA</m:t>
              </m:r>
            </m:oMath>
            <w:r w:rsidRPr="00DB5034">
              <w:rPr>
                <w:rFonts w:ascii="Cambria Math" w:hAnsi="Cambria Math"/>
              </w:rPr>
              <w:t xml:space="preserve"> produced, then in </w:t>
            </w:r>
            <m:oMath>
              <m:r>
                <w:rPr>
                  <w:rFonts w:ascii="Cambria Math" w:hAnsi="Cambria Math"/>
                </w:rPr>
                <m:t>∆BCN,</m:t>
              </m:r>
            </m:oMath>
            <w:r w:rsidRPr="00DB5034">
              <w:rPr>
                <w:rFonts w:ascii="Cambria Math" w:hAnsi="Cambria Math"/>
              </w:rPr>
              <w:t xml:space="preserve"> we have </w:t>
            </w:r>
            <m:oMath>
              <m:r>
                <w:rPr>
                  <w:rFonts w:ascii="Cambria Math" w:hAnsi="Cambria Math"/>
                </w:rPr>
                <m:t>D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CN </m:t>
              </m:r>
            </m:oMath>
            <w:r w:rsidR="00CB6E2F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B=AN</m:t>
              </m:r>
            </m:oMath>
          </w:p>
          <w:p w:rsidR="00344E10" w:rsidRPr="00DB5034" w:rsidRDefault="00344E1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5189" w:dyaOrig="3610">
                <v:shape id="_x0000_i1037" type="#_x0000_t75" style="width:158.4pt;height:108pt" o:ole="">
                  <v:imagedata r:id="IM3S1008S0" o:title=""/>
                </v:shape>
                <o:OLEObject Type="Embed" ProgID="ChemDraw.Document.6.0" ShapeID="_x0000_i1037" DrawAspect="Content" ObjectID="_1478862235" r:id="OM3S1008S0"/>
              </w:object>
            </w:r>
          </w:p>
          <w:p w:rsidR="00BA50CA" w:rsidRPr="00DB5034" w:rsidRDefault="00CB6E2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∠CAN=α</m:t>
              </m:r>
            </m:oMath>
          </w:p>
          <w:p w:rsidR="00BA50CA" w:rsidRPr="00DB5034" w:rsidRDefault="00BA50CA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A</m:t>
                    </m:r>
                  </m:den>
                </m:f>
                <m:r>
                  <w:rPr>
                    <w:rFonts w:ascii="Cambria Math" w:hAnsi="Cambria Math"/>
                  </w:rPr>
                  <m:t>=-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</w:rPr>
                  <m:t>=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+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B25038" w:rsidRDefault="006A1AF8" w:rsidP="000B4D3D">
            <w:pPr>
              <w:rPr>
                <w:rFonts w:ascii="Cambria Math" w:hAnsi="Cambria Math"/>
                <w:i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=1/2 </m:t>
              </m:r>
            </m:oMath>
            <w:r w:rsidR="00AF2E57" w:rsidRPr="00B25038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/2</m:t>
              </m:r>
            </m:oMath>
          </w:p>
          <w:p w:rsidR="00364D95" w:rsidRPr="00B25038" w:rsidRDefault="00AF2E57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θ</m:t>
              </m:r>
            </m:oMath>
            <w:r w:rsidR="00364D95" w:rsidRPr="00B25038">
              <w:rPr>
                <w:rFonts w:ascii="Cambria Math" w:hAnsi="Cambria Math"/>
                <w:i/>
              </w:rPr>
              <w:t xml:space="preserve"> </w:t>
            </w:r>
            <w:r w:rsidRPr="00B25038">
              <w:rPr>
                <w:rFonts w:ascii="Cambria Math" w:hAnsi="Cambria Math"/>
              </w:rPr>
              <w:t>lies in the second quadrant</w:t>
            </w:r>
          </w:p>
          <w:p w:rsidR="00364D95" w:rsidRPr="00B25038" w:rsidRDefault="00AF2E5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π/6</m:t>
                    </m:r>
                  </m:e>
                </m:func>
                <m:r>
                  <w:rPr>
                    <w:rFonts w:ascii="Cambria Math" w:hAnsi="Cambria Math"/>
                  </w:rPr>
                  <m:t>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π/6</m:t>
                    </m:r>
                  </m:e>
                </m:func>
                <m:r>
                  <w:rPr>
                    <w:rFonts w:ascii="Cambria Math" w:hAnsi="Cambria Math"/>
                  </w:rPr>
                  <m:t>;</m:t>
                </m:r>
              </m:oMath>
            </m:oMathPara>
          </w:p>
          <w:p w:rsidR="00364D95" w:rsidRPr="00B25038" w:rsidRDefault="00364D9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θ=2nπ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π/6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3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</m:oMath>
            <w:r w:rsidR="004D6865" w:rsidRPr="00E50692">
              <w:rPr>
                <w:rFonts w:ascii="Cambria Math" w:hAnsi="Cambria Math"/>
                <w:i/>
              </w:rPr>
              <w:t xml:space="preserve">  </w:t>
            </w:r>
            <w:r w:rsidR="004D6865" w:rsidRPr="00E50692">
              <w:rPr>
                <w:rFonts w:ascii="Cambria Math" w:hAnsi="Cambria Math"/>
              </w:rPr>
              <w:t xml:space="preserve">The given equation is of the form </w:t>
            </w:r>
            <m:oMath>
              <m:r>
                <w:rPr>
                  <w:rFonts w:ascii="Cambria Math" w:hAnsi="Cambria Math"/>
                </w:rPr>
                <m:t>p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p</m:t>
                  </m:r>
                </m:den>
              </m:f>
              <m:r>
                <w:rPr>
                  <w:rFonts w:ascii="Cambria Math" w:hAnsi="Cambria Math"/>
                </w:rPr>
                <m:t>=3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q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q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="004D6865" w:rsidRPr="00E50692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 xml:space="preserve">p≠q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s </m:t>
              </m:r>
              <m:r>
                <w:rPr>
                  <w:rFonts w:ascii="Cambria Math" w:hAnsi="Cambria Math"/>
                </w:rPr>
                <m:t>x≠y</m:t>
              </m:r>
            </m:oMath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3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1/3⇒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,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/3</m:t>
                    </m:r>
                  </m:sup>
                </m:sSup>
                <m:r>
                  <w:rPr>
                    <w:rFonts w:ascii="Cambria Math" w:hAnsi="Cambria Math"/>
                  </w:rPr>
                  <m:t>⇒x+y=8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/3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87C57" w:rsidRPr="00DB5034" w:rsidRDefault="00EC2643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∆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c</m:t>
                    </m:r>
                  </m:den>
                </m:f>
              </m:oMath>
            </m:oMathPara>
          </w:p>
          <w:p w:rsidR="00EC2643" w:rsidRPr="00DB5034" w:rsidRDefault="00E37DB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∆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505E0" w:rsidRPr="00DB5034" w:rsidRDefault="000505E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:rsidR="00C27AE2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c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</m:oMath>
            </m:oMathPara>
          </w:p>
          <w:p w:rsidR="00C27AE2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-a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e>
                    </m:d>
                  </m:den>
                </m:f>
              </m:oMath>
            </m:oMathPara>
          </w:p>
          <w:p w:rsidR="00C27AE2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  <w:p w:rsidR="00C27AE2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  <w:p w:rsidR="00C27AE2" w:rsidRPr="00DB5034" w:rsidRDefault="00111A8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Bu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</w:p>
          <w:p w:rsidR="00C27AE2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1</m:t>
                    </m:r>
                  </m:e>
                </m:d>
              </m:oMath>
            </m:oMathPara>
          </w:p>
          <w:p w:rsidR="00C27AE2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&lt;1</m:t>
                </m:r>
              </m:oMath>
            </m:oMathPara>
          </w:p>
          <w:p w:rsidR="00C27AE2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&lt;3a-3c&lt;3b</m:t>
                </m:r>
              </m:oMath>
            </m:oMathPara>
          </w:p>
          <w:p w:rsidR="00E277AB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+3c&lt;3a&lt;3b+3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F08CF" w:rsidRPr="00DB5034" w:rsidRDefault="00372A9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Giv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are in H.P.</w:t>
            </w:r>
          </w:p>
          <w:p w:rsidR="00140B26" w:rsidRPr="00DB5034" w:rsidRDefault="00E37DB5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a, b,c </m:t>
              </m:r>
            </m:oMath>
            <w:r w:rsidR="00140B26" w:rsidRPr="00DB5034">
              <w:rPr>
                <w:rFonts w:ascii="Cambria Math" w:hAnsi="Cambria Math"/>
              </w:rPr>
              <w:t>are in A.P.</w:t>
            </w:r>
          </w:p>
          <w:p w:rsidR="00140B26" w:rsidRPr="00DB5034" w:rsidRDefault="00E37DB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+b+c=24=2s</m:t>
              </m:r>
            </m:oMath>
          </w:p>
          <w:p w:rsidR="00140B26" w:rsidRPr="00DB5034" w:rsidRDefault="00E37DB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b+b=24 ⇒b=8  ⇒c=16-a</m:t>
                </m:r>
              </m:oMath>
            </m:oMathPara>
          </w:p>
          <w:p w:rsidR="00487C53" w:rsidRPr="00DB5034" w:rsidRDefault="00E37DB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 giv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</w:rPr>
                  </m:ctrlPr>
                </m:deg>
                <m:e>
                  <m:r>
                    <w:rPr>
                      <w:rFonts w:ascii="Cambria Math" w:hAnsi="Cambria Math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-a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-b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-c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rad>
              <m:r>
                <w:rPr>
                  <w:rFonts w:ascii="Cambria Math" w:hAnsi="Cambria Math"/>
                </w:rPr>
                <m:t>=24 ⇒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2-a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2-8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4</m:t>
                      </m:r>
                    </m:e>
                  </m:d>
                </m:e>
              </m:rad>
              <m:r>
                <w:rPr>
                  <w:rFonts w:ascii="Cambria Math" w:hAnsi="Cambria Math"/>
                </w:rPr>
                <m:t>=24</m:t>
              </m:r>
            </m:oMath>
          </w:p>
          <w:p w:rsidR="00372A9A" w:rsidRPr="00DB5034" w:rsidRDefault="00E37DB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-a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4</m:t>
                    </m:r>
                  </m:e>
                </m:d>
                <m:r>
                  <w:rPr>
                    <w:rFonts w:ascii="Cambria Math" w:hAnsi="Cambria Math"/>
                  </w:rPr>
                  <m:t>=12 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6a+60=0 ⇒a=6, 1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2781D" w:rsidRPr="00DB5034" w:rsidRDefault="00F2781D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∆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d>
              <m:r>
                <w:rPr>
                  <w:rFonts w:ascii="Cambria Math" w:hAnsi="Cambria Math"/>
                </w:rPr>
                <m:t xml:space="preserve">h, </m:t>
              </m:r>
            </m:oMath>
            <w:r w:rsidR="006D50CE" w:rsidRPr="00DB5034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h </m:t>
              </m:r>
            </m:oMath>
            <w:r w:rsidR="006D50CE" w:rsidRPr="00DB5034">
              <w:rPr>
                <w:rFonts w:ascii="Cambria Math" w:hAnsi="Cambria Math"/>
              </w:rPr>
              <w:t>is the distance of vertex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</m:t>
              </m:r>
            </m:oMath>
            <w:r w:rsidR="006D50CE" w:rsidRPr="00DB5034">
              <w:rPr>
                <w:rFonts w:ascii="Cambria Math" w:hAnsi="Cambria Math"/>
              </w:rPr>
              <w:t xml:space="preserve"> from s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</w:p>
          <w:p w:rsidR="00C67E2A" w:rsidRPr="00DB5034" w:rsidRDefault="009C4598" w:rsidP="006B0C02">
            <w:pPr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GBC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∆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C</m:t>
                      </m:r>
                    </m:e>
                  </m:d>
                  <m:r>
                    <w:rPr>
                      <w:rFonts w:ascii="Cambria Math" w:hAnsi="Cambria Math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 w:rsidR="006D50CE" w:rsidRPr="00DB5034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 w:rsidR="006D50CE" w:rsidRPr="00DB5034">
              <w:rPr>
                <w:rFonts w:ascii="Cambria Math" w:hAnsi="Cambria Math"/>
              </w:rPr>
              <w:t xml:space="preserve"> is the centroid </w:t>
            </w:r>
            <m:oMath>
              <m:r>
                <w:rPr>
                  <w:rFonts w:ascii="Cambria Math" w:hAnsi="Cambria Math"/>
                </w:rPr>
                <m:t>⇒h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∆</m:t>
                  </m:r>
                </m:num>
                <m:den>
                  <m:r>
                    <w:rPr>
                      <w:rFonts w:ascii="Cambria Math" w:hAnsi="Cambria Math"/>
                    </w:rPr>
                    <m:t>B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</m:oMath>
            <w:r w:rsidR="006D50CE" w:rsidRPr="00DB5034">
              <w:rPr>
                <w:rFonts w:ascii="Cambria Math" w:hAnsi="Cambria Math"/>
              </w:rPr>
              <w:t>constant</w:t>
            </w:r>
          </w:p>
          <w:p w:rsidR="004513EE" w:rsidRPr="00DB5034" w:rsidRDefault="004513E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us, distance of vertex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from side is fixed.  This, in turn, implies that distance of centroid from s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  <w:r w:rsidRPr="00DB5034">
              <w:rPr>
                <w:rFonts w:ascii="Cambria Math" w:hAnsi="Cambria Math"/>
              </w:rPr>
              <w:t xml:space="preserve"> will be fixed, hence locus of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 w:rsidRPr="00DB5034">
              <w:rPr>
                <w:rFonts w:ascii="Cambria Math" w:hAnsi="Cambria Math"/>
              </w:rPr>
              <w:t xml:space="preserve"> will be a line parallel to </w:t>
            </w:r>
            <m:oMath>
              <m:r>
                <w:rPr>
                  <w:rFonts w:ascii="Cambria Math" w:hAnsi="Cambria Math"/>
                </w:rPr>
                <m:t>BC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3436D" w:rsidRPr="00B25038" w:rsidRDefault="006A1AF8" w:rsidP="000B4D3D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1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226EBB" w:rsidRPr="00B25038">
              <w:rPr>
                <w:rFonts w:ascii="Cambria Math" w:hAnsi="Cambria Math"/>
              </w:rPr>
              <w:t xml:space="preserve">and p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t</m:t>
              </m:r>
            </m:oMath>
          </w:p>
          <w:p w:rsidR="00981B4C" w:rsidRPr="00B25038" w:rsidRDefault="00226EB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981B4C" w:rsidRPr="00B25038" w:rsidRDefault="00226EB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t+1=0</m:t>
                </m:r>
              </m:oMath>
            </m:oMathPara>
          </w:p>
          <w:p w:rsidR="00981B4C" w:rsidRPr="00B25038" w:rsidRDefault="00226EB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t=1, 1/2</m:t>
                </m:r>
              </m:oMath>
            </m:oMathPara>
          </w:p>
          <w:p w:rsidR="00981B4C" w:rsidRPr="00B25038" w:rsidRDefault="00226EB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1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  <w:p w:rsidR="00C64BEB" w:rsidRPr="00B25038" w:rsidRDefault="00226EBB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0 </m:t>
              </m:r>
            </m:oMath>
            <w:r w:rsidRPr="00B25038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nπ, n∈Z</m:t>
              </m:r>
            </m:oMath>
          </w:p>
          <w:p w:rsidR="00981B4C" w:rsidRPr="00B25038" w:rsidRDefault="00226EBB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From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oMath>
            <w:r w:rsidRPr="00B25038">
              <w:rPr>
                <w:rFonts w:ascii="Cambria Math" w:hAnsi="Cambria Math"/>
              </w:rPr>
              <w:t>, we get</w:t>
            </w:r>
          </w:p>
          <w:p w:rsidR="00981B4C" w:rsidRPr="00B25038" w:rsidRDefault="006A1AF8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1 or </m:t>
                </m:r>
                <m:r>
                  <w:rPr>
                    <w:rFonts w:ascii="Cambria Math" w:hAnsi="Cambria Math"/>
                  </w:rPr>
                  <m:t>x=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660E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-b</m:t>
                    </m:r>
                  </m:den>
                </m:f>
              </m:oMath>
            </m:oMathPara>
          </w:p>
          <w:p w:rsidR="00200C5E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den>
                </m:f>
              </m:oMath>
            </m:oMathPara>
          </w:p>
          <w:p w:rsidR="00200C5E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b</m:t>
                    </m:r>
                  </m:den>
                </m:f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1F08C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c</m:t>
                </m:r>
              </m:oMath>
            </m:oMathPara>
          </w:p>
          <w:p w:rsidR="001F08C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c</m:t>
                </m:r>
              </m:oMath>
            </m:oMathPara>
          </w:p>
          <w:p w:rsidR="001F08C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+a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2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c-a=0</m:t>
                </m:r>
              </m:oMath>
            </m:oMathPara>
          </w:p>
          <w:p w:rsidR="001F08C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+a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-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+a</m:t>
                    </m:r>
                  </m:den>
                </m:f>
              </m:oMath>
            </m:oMathPara>
          </w:p>
          <w:p w:rsidR="001F08C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c+a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-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c+a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a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F4E2F" w:rsidRPr="00A33FF1" w:rsidRDefault="00685E7A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From the given relations , </w:t>
            </w:r>
            <m:oMath>
              <m:r>
                <w:rPr>
                  <w:rFonts w:ascii="Cambria Math" w:hAnsi="Cambria Math"/>
                </w:rPr>
                <m:t>m+n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, m-n=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func>
            </m:oMath>
          </w:p>
          <w:p w:rsidR="00685E7A" w:rsidRPr="00A33FF1" w:rsidRDefault="00685E7A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func>
              </m:oMath>
            </m:oMathPara>
          </w:p>
          <w:p w:rsidR="00685E7A" w:rsidRPr="00A33FF1" w:rsidRDefault="00685E7A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lso</w:t>
            </w:r>
            <m:oMath>
              <m:r>
                <w:rPr>
                  <w:rFonts w:ascii="Cambria Math" w:hAnsi="Cambria Math"/>
                </w:rPr>
                <m:t xml:space="preserve"> 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mn</m:t>
                  </m:r>
                </m:e>
              </m:rad>
              <m:r>
                <w:rPr>
                  <w:rFonts w:ascii="Cambria Math" w:hAnsi="Cambria Math"/>
                </w:rPr>
                <m:t>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func>
                </m:e>
              </m:rad>
              <m:r>
                <w:rPr>
                  <w:rFonts w:ascii="Cambria Math" w:hAnsi="Cambria Math"/>
                </w:rPr>
                <m:t>=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func>
            </m:oMath>
          </w:p>
          <w:p w:rsidR="00685E7A" w:rsidRPr="00A33FF1" w:rsidRDefault="00685E7A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A33FF1">
              <w:rPr>
                <w:rFonts w:ascii="Cambria Math" w:hAnsi="Cambria Math"/>
              </w:rPr>
              <w:t xml:space="preserve"> From Eqs. (</w:t>
            </w:r>
            <w:r w:rsidR="006A52BD" w:rsidRPr="00A33FF1">
              <w:rPr>
                <w:rFonts w:ascii="Cambria Math" w:hAnsi="Cambria Math"/>
              </w:rPr>
              <w:t>i</w:t>
            </w:r>
            <w:r w:rsidRPr="00A33FF1">
              <w:rPr>
                <w:rFonts w:ascii="Cambria Math" w:hAnsi="Cambria Math"/>
              </w:rPr>
              <w:t>)</w:t>
            </w:r>
            <w:r w:rsidR="006A52BD" w:rsidRPr="00A33FF1">
              <w:rPr>
                <w:rFonts w:ascii="Cambria Math" w:hAnsi="Cambria Math"/>
              </w:rPr>
              <w:t xml:space="preserve"> and (ii), we g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mn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132A" w:rsidRPr="00DB5034" w:rsidRDefault="00FC132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5251" w:dyaOrig="3173">
                <v:shape id="_x0000_i1044" type="#_x0000_t75" style="width:2in;height:86.4pt" o:ole="">
                  <v:imagedata r:id="IM3S991S0" o:title=""/>
                </v:shape>
                <o:OLEObject Type="Embed" ProgID="ChemDraw.Document.6.0" ShapeID="_x0000_i1044" DrawAspect="Content" ObjectID="_1478862242" r:id="OM3S991S0"/>
              </w:object>
            </w:r>
          </w:p>
          <w:p w:rsidR="00BD233C" w:rsidRPr="00DB5034" w:rsidRDefault="00E52DC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rea of triangl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RQ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+1</m:t>
                      </m:r>
                    </m:e>
                  </m:d>
                </m:den>
              </m:f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c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+1</m:t>
                      </m:r>
                    </m:e>
                  </m:d>
                </m:den>
              </m:f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∆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:rsidR="00432D69" w:rsidRPr="00DB5034" w:rsidRDefault="005F07F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milarly, area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∆BPR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∆PCQ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∆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:rsidR="00432D69" w:rsidRPr="00DB5034" w:rsidRDefault="005F07F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∆PQR</m:t>
                  </m:r>
                </m:num>
                <m:den>
                  <m:r>
                    <w:rPr>
                      <w:rFonts w:ascii="Cambria Math" w:hAnsi="Cambria Math"/>
                    </w:rPr>
                    <m:t>∆AB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432D69" w:rsidRPr="00DB5034" w:rsidRDefault="005F07F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k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∆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432D69" w:rsidRPr="00DB5034" w:rsidRDefault="005F07F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5k+2=0</m:t>
                </m:r>
              </m:oMath>
            </m:oMathPara>
          </w:p>
          <w:p w:rsidR="006312DB" w:rsidRPr="00DB5034" w:rsidRDefault="005F07F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k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604125" w:rsidRPr="00A33FF1" w:rsidRDefault="00CD12C6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F12C85" w:rsidRPr="00A33FF1" w:rsidRDefault="00604125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s </m:t>
                </m:r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=2 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E3D17" w:rsidRPr="00DB5034" w:rsidRDefault="006129E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DB5034">
              <w:rPr>
                <w:rFonts w:ascii="Cambria Math" w:hAnsi="Cambria Math"/>
              </w:rPr>
              <w:t xml:space="preserve"> be the radius of the circle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164AED" w:rsidRPr="00DB5034">
              <w:rPr>
                <w:rFonts w:ascii="Cambria Math" w:hAnsi="Cambria Math"/>
              </w:rPr>
              <w:t xml:space="preserve"> be its area</w:t>
            </w:r>
          </w:p>
          <w:p w:rsidR="006129E1" w:rsidRPr="00DB5034" w:rsidRDefault="006129E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  <w:r w:rsidRPr="00DB5034">
              <w:rPr>
                <w:rFonts w:ascii="Cambria Math" w:hAnsi="Cambria Math"/>
              </w:rPr>
              <w:t xml:space="preserve">  Since the perimeter of the circle is same as the perimeter of a regular polygon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DB5034">
              <w:rPr>
                <w:rFonts w:ascii="Cambria Math" w:hAnsi="Cambria Math"/>
              </w:rPr>
              <w:t xml:space="preserve"> sides, therefore </w:t>
            </w:r>
            <m:oMath>
              <m:r>
                <w:rPr>
                  <w:rFonts w:ascii="Cambria Math" w:hAnsi="Cambria Math"/>
                </w:rPr>
                <m:t xml:space="preserve">2πr=na, </m:t>
              </m:r>
            </m:oMath>
            <w:r w:rsidRPr="00DB5034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is the length of </w:t>
            </w:r>
            <w:r w:rsidR="00164AED" w:rsidRPr="00DB5034">
              <w:rPr>
                <w:rFonts w:ascii="Cambria Math" w:hAnsi="Cambria Math"/>
              </w:rPr>
              <w:t>one side of the regular polygon</w:t>
            </w:r>
          </w:p>
          <w:p w:rsidR="006129E1" w:rsidRPr="00DB5034" w:rsidRDefault="00164AE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</m:oMath>
            </m:oMathPara>
          </w:p>
          <w:p w:rsidR="006129E1" w:rsidRPr="00DB5034" w:rsidRDefault="006129E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164AED" w:rsidRPr="00DB5034">
              <w:rPr>
                <w:rFonts w:ascii="Cambria Math" w:hAnsi="Cambria Math"/>
              </w:rPr>
              <w:t xml:space="preserve"> be the area of the polygon</w:t>
            </w:r>
          </w:p>
          <w:p w:rsidR="006129E1" w:rsidRPr="00DB5034" w:rsidRDefault="00164AED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n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: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: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: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F2E15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F2E15" w:rsidRPr="00B25038" w:rsidRDefault="00C418B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θ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F2E15" w:rsidRPr="00B25038" w:rsidRDefault="00C418B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θ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F2E15" w:rsidRPr="00B25038" w:rsidRDefault="00C418B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+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F2E15" w:rsidRPr="00B25038" w:rsidRDefault="00C418BC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4θ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</m:oMath>
          </w:p>
          <w:p w:rsidR="002F2E15" w:rsidRPr="00B25038" w:rsidRDefault="00C418B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4θ=nπ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2θ=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n∈Z</m:t>
                </m:r>
              </m:oMath>
            </m:oMathPara>
          </w:p>
          <w:p w:rsidR="006E4237" w:rsidRPr="00B25038" w:rsidRDefault="00C418BC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θ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=nπ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8</m:t>
                  </m:r>
                </m:e>
              </m:func>
              <m:r>
                <w:rPr>
                  <w:rFonts w:ascii="Cambria Math" w:hAnsi="Cambria Math"/>
                </w:rPr>
                <m:t xml:space="preserve">=p/q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here </m:t>
              </m:r>
              <m:r>
                <w:rPr>
                  <w:rFonts w:ascii="Cambria Math" w:hAnsi="Cambria Math"/>
                </w:rPr>
                <m:t>p,q∈I</m:t>
              </m:r>
            </m:oMath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q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q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q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ay</m:t>
                    </m:r>
                  </m:e>
                </m:d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 xml:space="preserve">m, n∈I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n≠0⇒3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m/n</m:t>
                  </m:r>
                </m:sup>
              </m:sSup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p>
            </m:oMath>
            <w:r w:rsidRPr="00E50692">
              <w:rPr>
                <w:rFonts w:ascii="Cambria Math" w:hAnsi="Cambria Math"/>
              </w:rPr>
              <w:t xml:space="preserve"> (possible only when </w:t>
            </w:r>
            <m:oMath>
              <m:r>
                <w:rPr>
                  <w:rFonts w:ascii="Cambria Math" w:hAnsi="Cambria Math"/>
                </w:rPr>
                <m:t>m=n=0</m:t>
              </m:r>
            </m:oMath>
            <w:r w:rsidRPr="00E50692">
              <w:rPr>
                <w:rFonts w:ascii="Cambria Math" w:hAnsi="Cambria Math"/>
              </w:rPr>
              <w:t xml:space="preserve"> which is not true)</w:t>
            </w:r>
          </w:p>
          <w:p w:rsidR="004D6865" w:rsidRPr="00E50692" w:rsidRDefault="004D6865" w:rsidP="002C455C">
            <w:pPr>
              <w:rPr>
                <w:rFonts w:ascii="Cambria Math" w:hAnsi="Cambria Math"/>
                <w:i/>
              </w:rPr>
            </w:pPr>
            <w:r w:rsidRPr="00E50692">
              <w:rPr>
                <w:rFonts w:ascii="Cambria Math" w:hAnsi="Cambria Math"/>
              </w:rPr>
              <w:t xml:space="preserve">Henc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8</m:t>
                  </m:r>
                </m:e>
              </m:func>
            </m:oMath>
            <w:r w:rsidRPr="00E50692">
              <w:rPr>
                <w:rFonts w:ascii="Cambria Math" w:hAnsi="Cambria Math"/>
              </w:rPr>
              <w:t xml:space="preserve"> is an irrational numbe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&gt;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sub>
                    </m:sSub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4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func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4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4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4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&gt;0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4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&gt;1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gt;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⇒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8x+4&gt;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⇒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8x&gt;0⇒x&gt;0 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d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 xml:space="preserve">x+1&gt;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4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&gt;0</m:t>
              </m:r>
            </m:oMath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x&gt;-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-2</m:t>
                </m:r>
                <m:r>
                  <w:rPr>
                    <w:rFonts w:ascii="Cambria Math" w:hAnsi="Cambria Math"/>
                  </w:rPr>
                  <m:t xml:space="preserve">&lt;x&lt;2 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</m:e>
                </m:d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From Eqs. (i) and (ii), </w:t>
            </w:r>
            <m:oMath>
              <m:r>
                <w:rPr>
                  <w:rFonts w:ascii="Cambria Math" w:hAnsi="Cambria Math"/>
                </w:rPr>
                <m:t>0&lt;x&lt;2</m:t>
              </m:r>
            </m:oMath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x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s </m:t>
                </m:r>
                <m:r>
                  <w:rPr>
                    <w:rFonts w:ascii="Cambria Math" w:hAnsi="Cambria Math"/>
                  </w:rPr>
                  <m:t>x∈N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6333B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-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cosec </m:t>
                    </m:r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≥1</m:t>
                </m:r>
              </m:oMath>
            </m:oMathPara>
          </w:p>
          <w:p w:rsidR="00C6333B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≥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C6333B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≥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C6333B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≥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</m:oMath>
            </m:oMathPara>
          </w:p>
          <w:p w:rsidR="00C6333B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-1≥0</m:t>
                </m:r>
              </m:oMath>
            </m:oMathPara>
          </w:p>
          <w:p w:rsidR="00C6333B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-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+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4C1BDC" w:rsidRPr="00B25038" w:rsidRDefault="00610FE6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s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≠0,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.e.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≠-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828EC" w:rsidRPr="00B25038" w:rsidRDefault="001D7E7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t</m:t>
              </m:r>
            </m:oMath>
          </w:p>
          <w:p w:rsidR="006E4237" w:rsidRPr="00B25038" w:rsidRDefault="001D7E7D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828EC" w:rsidRPr="00B25038" w:rsidRDefault="005828EC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t is clearly satisfied by </w:t>
            </w:r>
            <m:oMath>
              <m:r>
                <w:rPr>
                  <w:rFonts w:ascii="Cambria Math" w:hAnsi="Cambria Math"/>
                </w:rPr>
                <m:t>t=3.</m:t>
              </m:r>
            </m:oMath>
            <w:r w:rsidRPr="00B25038">
              <w:rPr>
                <w:rFonts w:ascii="Cambria Math" w:hAnsi="Cambria Math"/>
              </w:rPr>
              <w:t xml:space="preserve">  By inspection, we g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3</m:t>
              </m:r>
            </m:oMath>
          </w:p>
          <w:p w:rsidR="005828EC" w:rsidRPr="00B25038" w:rsidRDefault="005828EC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θ=±π/3</m:t>
              </m:r>
            </m:oMath>
            <w:r w:rsidRPr="00B25038">
              <w:rPr>
                <w:rFonts w:ascii="Cambria Math" w:hAnsi="Cambria Math"/>
              </w:rPr>
              <w:t xml:space="preserve"> in the given interval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A430A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1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CA430A" w:rsidRPr="00B25038" w:rsidRDefault="00C5186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CA430A" w:rsidRPr="00B25038" w:rsidRDefault="00C51869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ow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≤-2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-1≥-2</m:t>
              </m:r>
            </m:oMath>
          </w:p>
          <w:p w:rsidR="00CA430A" w:rsidRPr="00B25038" w:rsidRDefault="00CA430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t implies that equality holds when both are </w:t>
            </w:r>
            <m:oMath>
              <m:r>
                <w:rPr>
                  <w:rFonts w:ascii="Cambria Math" w:hAnsi="Cambria Math"/>
                </w:rPr>
                <m:t>-2</m:t>
              </m:r>
            </m:oMath>
          </w:p>
          <w:p w:rsidR="00CA430A" w:rsidRPr="00B25038" w:rsidRDefault="00C5186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CA430A" w:rsidRPr="00B25038" w:rsidRDefault="00C5186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m+1</m:t>
                    </m:r>
                  </m:e>
                </m:d>
                <m:r>
                  <w:rPr>
                    <w:rFonts w:ascii="Cambria Math" w:hAnsi="Cambria Math"/>
                  </w:rPr>
                  <m:t>π, m∈Z</m:t>
                </m:r>
              </m:oMath>
            </m:oMathPara>
          </w:p>
          <w:p w:rsidR="004C1BDC" w:rsidRPr="00B25038" w:rsidRDefault="00C51869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CA430A" w:rsidRPr="00B25038" w:rsidRDefault="00CA430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the sum of the solutions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1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6430A9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By the given condition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9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8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2x.</m:t>
              </m:r>
            </m:oMath>
          </w:p>
          <w:p w:rsidR="00B9502D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8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=2y </m:t>
                </m:r>
              </m:oMath>
            </m:oMathPara>
          </w:p>
          <w:p w:rsidR="00FC6FAD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0°</m:t>
                    </m:r>
                  </m:e>
                </m:func>
              </m:oMath>
            </m:oMathPara>
          </w:p>
          <w:p w:rsidR="00FC6FAD" w:rsidRPr="00A33FF1" w:rsidRDefault="00FC6FA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0°</m:t>
                        </m:r>
                      </m:e>
                    </m:func>
                  </m:den>
                </m:f>
              </m:oMath>
            </m:oMathPara>
          </w:p>
          <w:p w:rsidR="00FC6FAD" w:rsidRPr="00A33FF1" w:rsidRDefault="00FC6FA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0°</m:t>
                        </m:r>
                      </m:e>
                    </m:func>
                  </m:den>
                </m:f>
              </m:oMath>
            </m:oMathPara>
          </w:p>
          <w:p w:rsidR="00FC6FAD" w:rsidRPr="00A33FF1" w:rsidRDefault="00FC6FA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0°</m:t>
                        </m:r>
                      </m:e>
                    </m:func>
                  </m:den>
                </m:f>
              </m:oMath>
            </m:oMathPara>
          </w:p>
          <w:p w:rsidR="00FC6FAD" w:rsidRPr="00A33FF1" w:rsidRDefault="00FC6FA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 40°</m:t>
                </m:r>
              </m:oMath>
            </m:oMathPara>
          </w:p>
          <w:p w:rsidR="00B9502D" w:rsidRPr="00A33FF1" w:rsidRDefault="00FC6FA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2y=     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70°</m:t>
                    </m:r>
                  </m:e>
                </m:func>
              </m:oMath>
            </m:oMathPara>
          </w:p>
          <w:p w:rsidR="00FC6FAD" w:rsidRPr="00A33FF1" w:rsidRDefault="00FC6FA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den>
                </m:f>
              </m:oMath>
            </m:oMathPara>
          </w:p>
          <w:p w:rsidR="00FD1DF9" w:rsidRPr="00A33FF1" w:rsidRDefault="009C53D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den>
                </m:f>
              </m:oMath>
            </m:oMathPara>
          </w:p>
          <w:p w:rsidR="00FD1DF9" w:rsidRPr="00A33FF1" w:rsidRDefault="00FD1DF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den>
                </m:f>
              </m:oMath>
            </m:oMathPara>
          </w:p>
          <w:p w:rsidR="009C53D3" w:rsidRPr="00A33FF1" w:rsidRDefault="00FD1DF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=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 40°</m:t>
                </m:r>
              </m:oMath>
            </m:oMathPara>
          </w:p>
          <w:p w:rsidR="00C205A5" w:rsidRPr="00A33FF1" w:rsidRDefault="00C205A5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2y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d>
                <m:r>
                  <w:rPr>
                    <w:rFonts w:ascii="Cambria Math" w:hAnsi="Cambria Math"/>
                  </w:rPr>
                  <m:t>⇒y=2x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15665" w:rsidRPr="00B25038" w:rsidRDefault="00C55A7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 given equation is</w:t>
            </w:r>
          </w:p>
          <w:p w:rsidR="00C55A72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func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(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(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≠3/2</m:t>
                  </m:r>
                </m:e>
              </m:func>
            </m:oMath>
            <w:r w:rsidRPr="00B25038">
              <w:rPr>
                <w:rFonts w:ascii="Cambria Math" w:hAnsi="Cambria Math"/>
              </w:rPr>
              <w:t>)</w:t>
            </w:r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=1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⇒2x=nπ+π/4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C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A-C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:rsidR="00BA143F" w:rsidRPr="00A33FF1" w:rsidRDefault="00BA143F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pplying componendo and dividend, we get</w:t>
            </w:r>
          </w:p>
          <w:p w:rsidR="00BA143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+C</m:t>
                                </m:r>
                              </m:e>
                            </m:d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C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C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BA143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den>
                </m:f>
              </m:oMath>
            </m:oMathPara>
          </w:p>
          <w:p w:rsidR="00BA143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BA143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re in G.P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75042" w:rsidRPr="00B25038" w:rsidRDefault="00F563AC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is is possible only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1, </m:t>
              </m:r>
            </m:oMath>
            <w:r w:rsidRPr="00B25038">
              <w:rPr>
                <w:rFonts w:ascii="Cambria Math" w:hAnsi="Cambria Math"/>
              </w:rPr>
              <w:t>whi</w:t>
            </w:r>
            <w:r w:rsidR="004F1893" w:rsidRPr="00B25038">
              <w:rPr>
                <w:rFonts w:ascii="Cambria Math" w:hAnsi="Cambria Math"/>
              </w:rPr>
              <w:t>ch does not hold simultaneously</w:t>
            </w:r>
          </w:p>
          <w:p w:rsidR="00F563AC" w:rsidRPr="00B25038" w:rsidRDefault="00F563AC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Hence, there is no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15665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1</m:t>
                    </m:r>
                  </m:e>
                </m:func>
              </m:oMath>
            </m:oMathPara>
          </w:p>
          <w:p w:rsidR="00C0785D" w:rsidRPr="00B25038" w:rsidRDefault="00C0785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:rsidR="00C0785D" w:rsidRPr="00B25038" w:rsidRDefault="00C0785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π/4)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π/4)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/4</m:t>
                    </m:r>
                  </m:e>
                </m:func>
              </m:oMath>
            </m:oMathPara>
          </w:p>
          <w:p w:rsidR="00C0785D" w:rsidRPr="00B25038" w:rsidRDefault="00C0785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x+π/4)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/4</m:t>
                    </m:r>
                  </m:e>
                </m:func>
              </m:oMath>
            </m:oMathPara>
          </w:p>
          <w:p w:rsidR="00C0785D" w:rsidRPr="00B25038" w:rsidRDefault="00C0785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+(π/4)=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π/4, n∈Z</m:t>
                </m:r>
              </m:oMath>
            </m:oMathPara>
          </w:p>
          <w:p w:rsidR="00C0785D" w:rsidRPr="00B25038" w:rsidRDefault="00C0785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nπ+[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π/4]-π/4</m:t>
                </m:r>
              </m:oMath>
            </m:oMathPara>
          </w:p>
          <w:p w:rsidR="00C0785D" w:rsidRPr="00B25038" w:rsidRDefault="00C0785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n=0, ±1, ±2,…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302C5" w:rsidRPr="00B25038" w:rsidRDefault="00C302C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1</m:t>
                        </m:r>
                      </m:e>
                    </m:func>
                  </m:e>
                </m:d>
              </m:oMath>
            </m:oMathPara>
          </w:p>
          <w:p w:rsidR="00C302C5" w:rsidRPr="00B25038" w:rsidRDefault="005634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</m:oMath>
            </m:oMathPara>
          </w:p>
          <w:p w:rsidR="00C302C5" w:rsidRPr="00B25038" w:rsidRDefault="005634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302C5" w:rsidRPr="00B25038" w:rsidRDefault="0056348F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6E4237" w:rsidRPr="00B25038" w:rsidRDefault="0056348F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2θ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+1</m:t>
                  </m:r>
                </m:e>
              </m:d>
              <m:r>
                <w:rPr>
                  <w:rFonts w:ascii="Cambria Math" w:hAnsi="Cambria Math"/>
                </w:rPr>
                <m:t>π/2</m:t>
              </m:r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=2nπ+π/2, ∀ n ∈Z</m:t>
              </m:r>
            </m:oMath>
          </w:p>
          <w:p w:rsidR="00C302C5" w:rsidRPr="00B25038" w:rsidRDefault="0056348F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θ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+1</m:t>
                  </m:r>
                </m:e>
              </m:d>
              <m:r>
                <w:rPr>
                  <w:rFonts w:ascii="Cambria Math" w:hAnsi="Cambria Math"/>
                </w:rPr>
                <m:t>π/4,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θ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n+1</m:t>
                  </m:r>
                </m:e>
              </m:d>
              <m:r>
                <w:rPr>
                  <w:rFonts w:ascii="Cambria Math" w:hAnsi="Cambria Math"/>
                </w:rPr>
                <m:t>π/2, ∀ n ∈Z</m:t>
              </m:r>
            </m:oMath>
          </w:p>
          <w:p w:rsidR="00C302C5" w:rsidRPr="00B25038" w:rsidRDefault="00C302C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 xml:space="preserve">θ=π/4, 3π/4, 5π/4, 7π/4, π/2. 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θ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 2π</m:t>
                      </m:r>
                    </m:e>
                  </m:d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60E40" w:rsidRPr="00DB5034" w:rsidRDefault="00E6077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Given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="00111A8B" w:rsidRPr="00DB5034">
              <w:rPr>
                <w:rFonts w:ascii="Cambria Math" w:hAnsi="Cambria Math"/>
              </w:rPr>
              <w:t xml:space="preserve">    (i)</w:t>
            </w:r>
          </w:p>
          <w:p w:rsidR="00E6077B" w:rsidRPr="00DB5034" w:rsidRDefault="00E6077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, we know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≤1</m:t>
              </m:r>
            </m:oMath>
            <w:r w:rsidR="00111A8B" w:rsidRPr="00DB5034">
              <w:rPr>
                <w:rFonts w:ascii="Cambria Math" w:hAnsi="Cambria Math"/>
              </w:rPr>
              <w:t xml:space="preserve">     (ii)</w:t>
            </w:r>
          </w:p>
          <w:p w:rsidR="00E6077B" w:rsidRPr="00DB5034" w:rsidRDefault="00E6077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="00111A8B" w:rsidRPr="00DB5034">
              <w:rPr>
                <w:rFonts w:ascii="Cambria Math" w:hAnsi="Cambria Math"/>
              </w:rPr>
              <w:t xml:space="preserve"> are positive</w:t>
            </w:r>
          </w:p>
          <w:p w:rsidR="00B9464A" w:rsidRPr="00DB5034" w:rsidRDefault="00111A8B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   (iii)</w:t>
            </w:r>
          </w:p>
          <w:p w:rsidR="00B9464A" w:rsidRPr="00DB5034" w:rsidRDefault="00111A8B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DB5034">
              <w:rPr>
                <w:rFonts w:ascii="Cambria Math" w:hAnsi="Cambria Math"/>
              </w:rPr>
              <w:t>,     [by using Eq.(i) ]</w:t>
            </w:r>
          </w:p>
          <w:p w:rsidR="00B9464A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≥1 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  ⇒B-C=0  ⇒B=C</m:t>
                </m:r>
              </m:oMath>
            </m:oMathPara>
          </w:p>
          <w:p w:rsidR="00100CD7" w:rsidRPr="00DB5034" w:rsidRDefault="00100CD7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Also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 xml:space="preserve">=1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.e., </m:t>
              </m:r>
              <m:r>
                <w:rPr>
                  <w:rFonts w:ascii="Cambria Math" w:hAnsi="Cambria Math"/>
                </w:rPr>
                <m:t>A=π/2.</m:t>
              </m:r>
            </m:oMath>
            <w:r w:rsidRPr="00DB5034">
              <w:rPr>
                <w:rFonts w:ascii="Cambria Math" w:hAnsi="Cambria Math"/>
              </w:rPr>
              <w:t xml:space="preserve">  Hence, the triangle is right-angled isoscele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F70C0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DF70C0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3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+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-1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F736A" w:rsidRPr="00B25038" w:rsidRDefault="00F96FD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8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≠0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≠0</m:t>
              </m:r>
            </m:oMath>
          </w:p>
          <w:p w:rsidR="000F736A" w:rsidRPr="00B25038" w:rsidRDefault="002809A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00165A" w:rsidRPr="00B25038" w:rsidRDefault="002809A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-6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+1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0165A" w:rsidRPr="00B25038" w:rsidRDefault="002809A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0165A" w:rsidRPr="00B25038" w:rsidRDefault="002809A8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1/4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/3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F96FD6" w:rsidRPr="00B25038"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1/2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/4</m:t>
                      </m:r>
                    </m:e>
                  </m:d>
                </m:e>
              </m:func>
            </m:oMath>
          </w:p>
          <w:p w:rsidR="006E4237" w:rsidRPr="00B25038" w:rsidRDefault="002809A8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θ=nπ±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="00F96FD6" w:rsidRPr="00B25038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θ=nπ±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</m:t>
                  </m:r>
                </m:e>
              </m:d>
              <m:r>
                <w:rPr>
                  <w:rFonts w:ascii="Cambria Math" w:hAnsi="Cambria Math"/>
                </w:rPr>
                <m:t>, n∈Z</m:t>
              </m:r>
            </m:oMath>
          </w:p>
          <w:p w:rsidR="0000165A" w:rsidRPr="00B25038" w:rsidRDefault="0000165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for </w:t>
            </w:r>
            <m:oMath>
              <m:r>
                <w:rPr>
                  <w:rFonts w:ascii="Cambria Math" w:hAnsi="Cambria Math"/>
                </w:rPr>
                <m:t>0≤θ≤π/2, θ=π/3, θ=π/4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4450A6" w:rsidP="002178ED">
            <w:pPr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Since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an increasing function for </w:t>
            </w:r>
            <m:oMath>
              <m:r>
                <w:rPr>
                  <w:rFonts w:ascii="Cambria Math" w:hAnsi="Cambria Math"/>
                </w:rPr>
                <m:t>0&lt;x&lt;π/2</m:t>
              </m:r>
            </m:oMath>
            <w:r w:rsidRPr="00A33FF1">
              <w:rPr>
                <w:rFonts w:ascii="Cambria Math" w:hAnsi="Cambria Math"/>
              </w:rPr>
              <w:t xml:space="preserve"> and 1 radian is approximately </w:t>
            </w:r>
            <m:oMath>
              <m:r>
                <w:rPr>
                  <w:rFonts w:ascii="Cambria Math" w:hAnsi="Cambria Math"/>
                </w:rPr>
                <m:t>57°.</m:t>
              </m:r>
            </m:oMath>
            <w:r w:rsidRPr="00A33FF1">
              <w:rPr>
                <w:rFonts w:ascii="Cambria Math" w:hAnsi="Cambria Math"/>
              </w:rPr>
              <w:t xml:space="preserve">  Therefore, </w:t>
            </w:r>
            <m:oMath>
              <m:r>
                <w:rPr>
                  <w:rFonts w:ascii="Cambria Math" w:hAnsi="Cambria Math"/>
                </w:rPr>
                <m:t>1°&lt;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R</m:t>
                  </m:r>
                </m:sup>
              </m:sSup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1°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D34B1" w:rsidRPr="00B25038" w:rsidRDefault="004D34B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 We have </w:t>
            </w:r>
            <m:oMath>
              <m:r>
                <w:rPr>
                  <w:rFonts w:ascii="Cambria Math" w:hAnsi="Cambria Math"/>
                </w:rPr>
                <m:t>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4θ</m:t>
                  </m:r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-4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4D34B1" w:rsidRPr="00B25038" w:rsidRDefault="009B550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3+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D34B1" w:rsidRPr="00B25038" w:rsidRDefault="009B550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2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θ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-3+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D34B1" w:rsidRPr="00B25038" w:rsidRDefault="009B550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D34B1" w:rsidRPr="00B25038" w:rsidRDefault="009B5507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CB4A4E"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6θ</m:t>
                  </m:r>
                </m:e>
              </m:func>
              <m:r>
                <w:rPr>
                  <w:rFonts w:ascii="Cambria Math" w:hAnsi="Cambria Math"/>
                </w:rPr>
                <m:t>=-1/2</m:t>
              </m:r>
            </m:oMath>
          </w:p>
          <w:p w:rsidR="004D34B1" w:rsidRPr="00B25038" w:rsidRDefault="009B5507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θ=nπ</m:t>
              </m:r>
            </m:oMath>
            <w:r w:rsidR="00CB4A4E"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6θ=2nπ±2π/3, ∀ n∈Z</m:t>
              </m:r>
            </m:oMath>
          </w:p>
          <w:p w:rsidR="006E4237" w:rsidRPr="00B25038" w:rsidRDefault="004D34B1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=nπ</m:t>
              </m:r>
            </m:oMath>
            <w:r w:rsidR="00CB4A4E"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n±1</m:t>
                  </m:r>
                </m:e>
              </m:d>
              <m:r>
                <w:rPr>
                  <w:rFonts w:ascii="Cambria Math" w:hAnsi="Cambria Math"/>
                </w:rPr>
                <m:t xml:space="preserve"> π/9, ∀ 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E798D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!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!9!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!7!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!5!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!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!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!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0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!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:rsidR="00FE798D" w:rsidRPr="00DB5034" w:rsidRDefault="00FE798D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!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-1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0!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!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iven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w:rPr>
                    <w:rFonts w:ascii="Cambria Math" w:hAnsi="Cambria Math"/>
                  </w:rPr>
                  <m:t>⇒3a=9, 2b=10 ⇒a=3, b=5</m:t>
                </m:r>
              </m:oMath>
            </m:oMathPara>
          </w:p>
          <w:p w:rsidR="0077121B" w:rsidRPr="00DB5034" w:rsidRDefault="00625EEB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, b, c </m:t>
              </m:r>
            </m:oMath>
            <w:r w:rsidRPr="00DB5034">
              <w:rPr>
                <w:rFonts w:ascii="Cambria Math" w:hAnsi="Cambria Math"/>
              </w:rPr>
              <w:t>are in A.P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. </m:t>
              </m:r>
              <m:r>
                <w:rPr>
                  <w:rFonts w:ascii="Cambria Math" w:hAnsi="Cambria Math"/>
                </w:rPr>
                <m:t>⇒c=7</m:t>
              </m:r>
            </m:oMath>
          </w:p>
          <w:p w:rsidR="00A108F5" w:rsidRPr="00DB5034" w:rsidRDefault="009C4598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b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+49-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×5×7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×5×7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</m:t>
                    </m:r>
                  </m:den>
                </m:f>
              </m:oMath>
            </m:oMathPara>
          </w:p>
          <w:p w:rsidR="00A108F5" w:rsidRPr="00DB5034" w:rsidRDefault="009C4598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a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+49-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×3×7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</m:t>
                    </m:r>
                  </m:den>
                </m:f>
              </m:oMath>
            </m:oMathPara>
          </w:p>
          <w:p w:rsidR="00C205A5" w:rsidRPr="00DB5034" w:rsidRDefault="00625EEB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+1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A33FF1" w:rsidRDefault="00D916C2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r>
                  <w:rPr>
                    <w:rFonts w:ascii="Cambria Math" w:hAnsi="Cambria Math"/>
                  </w:rPr>
                  <m:t>A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, B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b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C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e have </m:t>
                </m:r>
                <m:r>
                  <w:rPr>
                    <w:rFonts w:ascii="Cambria Math" w:hAnsi="Cambria Math"/>
                  </w:rPr>
                  <m:t>A+B+C=π.</m:t>
                </m:r>
              </m:oMath>
            </m:oMathPara>
          </w:p>
          <w:p w:rsidR="00253656" w:rsidRPr="00A33FF1" w:rsidRDefault="000E09EA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+b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+c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C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</m:oMath>
            </m:oMathPara>
          </w:p>
          <w:p w:rsidR="000E09EA" w:rsidRPr="00A33FF1" w:rsidRDefault="000E09EA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 ab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3470F" w:rsidRPr="00DB5034" w:rsidRDefault="00225E5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hav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s-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s-a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s-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s-a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2</m:t>
              </m:r>
            </m:oMath>
          </w:p>
          <w:p w:rsidR="00B3470F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a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-a</m:t>
                    </m:r>
                  </m:e>
                </m:d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74213F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c-ac-ab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s-2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74213F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c-ac-ab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-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D84A6C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82588" w:rsidRPr="00DB5034" w:rsidRDefault="00F82588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ence, triangle is right angled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EE5263" w:rsidRPr="00A33FF1" w:rsidRDefault="00EE526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ab⇒ab=60</m:t>
                </m:r>
              </m:oMath>
            </m:oMathPara>
          </w:p>
          <w:p w:rsidR="00EE5263" w:rsidRPr="00A33FF1" w:rsidRDefault="00EE526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, a=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EE526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30</m:t>
                </m:r>
              </m:oMath>
            </m:oMathPara>
          </w:p>
          <w:p w:rsidR="00EE526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12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 2θ</m:t>
                </m:r>
              </m:oMath>
            </m:oMathPara>
          </w:p>
          <w:p w:rsidR="00EE526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</w:rPr>
                  <m:t>=120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0</m:t>
                    </m:r>
                  </m:e>
                </m:rad>
              </m:oMath>
            </m:oMathPara>
          </w:p>
          <w:p w:rsidR="00CB2249" w:rsidRPr="00A33FF1" w:rsidRDefault="009E12D4" w:rsidP="002178ED">
            <w:pPr>
              <w:rPr>
                <w:rFonts w:ascii="Cambria Math" w:hAnsi="Cambria Math"/>
                <w:color w:val="FF0000"/>
              </w:rPr>
            </w:pPr>
            <w:r w:rsidRPr="00A33FF1">
              <w:rPr>
                <w:rFonts w:ascii="Cambria Math" w:hAnsi="Cambria Math"/>
              </w:rPr>
              <w:object w:dxaOrig="2755" w:dyaOrig="2652">
                <v:shape id="_x0000_i1027" type="#_x0000_t75" style="width:108pt;height:100.8pt" o:ole="">
                  <v:imagedata r:id="IM3S594S0" o:title=""/>
                </v:shape>
                <o:OLEObject Type="Embed" ProgID="ChemDraw.Document.6.0" ShapeID="_x0000_i1027" DrawAspect="Content" ObjectID="_1478862004" r:id="OM3S594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250F0" w:rsidRPr="00DB5034" w:rsidRDefault="00704F6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Given that </w:t>
            </w:r>
            <m:oMath>
              <m:r>
                <w:rPr>
                  <w:rFonts w:ascii="Cambria Math" w:hAnsi="Cambria Math"/>
                </w:rPr>
                <m:t>A&gt;B</m:t>
              </m:r>
            </m:oMath>
          </w:p>
          <w:p w:rsidR="00704F66" w:rsidRPr="00DB5034" w:rsidRDefault="00704F6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-4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k=0</m:t>
                  </m:r>
                </m:e>
              </m:func>
              <m:r>
                <w:rPr>
                  <w:rFonts w:ascii="Cambria Math" w:hAnsi="Cambria Math"/>
                </w:rPr>
                <m:t>, 0&lt;k&lt;1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x=k</m:t>
                  </m:r>
                </m:e>
              </m:func>
            </m:oMath>
          </w:p>
          <w:p w:rsidR="00704F66" w:rsidRPr="00DB5034" w:rsidRDefault="00704F6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s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DB5034">
              <w:rPr>
                <w:rFonts w:ascii="Cambria Math" w:hAnsi="Cambria Math"/>
              </w:rPr>
              <w:t xml:space="preserve"> satisfy above equation [given]</w:t>
            </w:r>
          </w:p>
          <w:p w:rsidR="00704F66" w:rsidRPr="00DB5034" w:rsidRDefault="00704F66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A=k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B=k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A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0</m:t>
                    </m:r>
                  </m:e>
                </m:func>
              </m:oMath>
            </m:oMathPara>
          </w:p>
          <w:p w:rsidR="00704F66" w:rsidRPr="00DB5034" w:rsidRDefault="00704F66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A+3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A-3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04F66" w:rsidRPr="00DB5034" w:rsidRDefault="00704F66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A+3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A-3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04F66" w:rsidRPr="00DB5034" w:rsidRDefault="00704F66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A+3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90°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or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A-3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04F66" w:rsidRPr="00DB5034" w:rsidRDefault="00704F66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+B=60°</m:t>
              </m:r>
            </m:oMath>
            <w:r w:rsidRPr="00DB5034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A=B</m:t>
              </m:r>
            </m:oMath>
          </w:p>
          <w:p w:rsidR="00704F66" w:rsidRPr="00DB5034" w:rsidRDefault="00704F6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But given that </w:t>
            </w:r>
            <m:oMath>
              <m:r>
                <w:rPr>
                  <w:rFonts w:ascii="Cambria Math" w:hAnsi="Cambria Math"/>
                </w:rPr>
                <m:t>A&gt;B</m:t>
              </m:r>
            </m:oMath>
            <w:r w:rsidRPr="00DB5034">
              <w:rPr>
                <w:rFonts w:ascii="Cambria Math" w:hAnsi="Cambria Math"/>
              </w:rPr>
              <w:t xml:space="preserve">, therefore </w:t>
            </w:r>
            <m:oMath>
              <m:r>
                <w:rPr>
                  <w:rFonts w:ascii="Cambria Math" w:hAnsi="Cambria Math"/>
                </w:rPr>
                <m:t>A≠B</m:t>
              </m:r>
            </m:oMath>
          </w:p>
          <w:p w:rsidR="00704F66" w:rsidRPr="00DB5034" w:rsidRDefault="00704F6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A+B=60°</m:t>
              </m:r>
            </m:oMath>
          </w:p>
          <w:p w:rsidR="00704F66" w:rsidRPr="00DB5034" w:rsidRDefault="00704F6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A+B+C=180°</m:t>
              </m:r>
            </m:oMath>
          </w:p>
          <w:p w:rsidR="00704F66" w:rsidRPr="00DB5034" w:rsidRDefault="00704F66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C=180°-60°=120°</m:t>
                </m:r>
              </m:oMath>
            </m:oMathPara>
          </w:p>
          <w:p w:rsidR="00704F66" w:rsidRPr="00DB5034" w:rsidRDefault="00704F66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π/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3044F" w:rsidRPr="00A33FF1" w:rsidRDefault="0083044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k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1≥0∀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∞,∞</m:t>
                    </m:r>
                  </m:e>
                </m:d>
              </m:oMath>
            </m:oMathPara>
          </w:p>
          <w:p w:rsidR="0083044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1≥0</m:t>
                </m:r>
              </m:oMath>
            </m:oMathPara>
          </w:p>
          <w:p w:rsidR="0083044F" w:rsidRPr="00A33FF1" w:rsidRDefault="0083044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ow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83044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2</m:t>
                </m:r>
              </m:oMath>
            </m:oMathPara>
          </w:p>
          <w:p w:rsidR="0083044F" w:rsidRPr="00A33FF1" w:rsidRDefault="0083044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e have </m:t>
                </m:r>
                <m:r>
                  <w:rPr>
                    <w:rFonts w:ascii="Cambria Math" w:hAnsi="Cambria Math"/>
                  </w:rPr>
                  <m:t xml:space="preserve">2k+1≥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1≥0</m:t>
                </m:r>
              </m:oMath>
            </m:oMathPara>
          </w:p>
          <w:p w:rsidR="00F12C85" w:rsidRPr="00A33FF1" w:rsidRDefault="0083044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Hence, 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k≤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EA2781" w:rsidRPr="00B25038" w:rsidRDefault="006A1AF8" w:rsidP="000B4D3D">
            <w:pPr>
              <w:tabs>
                <w:tab w:val="left" w:pos="622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noProof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noProof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  <w:noProof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noProof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noProof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noProof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noProof/>
                  </w:rPr>
                  <m:t>=0</m:t>
                </m:r>
              </m:oMath>
            </m:oMathPara>
          </w:p>
          <w:p w:rsidR="00EA2781" w:rsidRPr="00B25038" w:rsidRDefault="00DE555D" w:rsidP="000B4D3D">
            <w:pPr>
              <w:tabs>
                <w:tab w:val="left" w:pos="622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noProof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  <w:noProof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  <w:noProof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+2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+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  <w:noProof/>
                  </w:rPr>
                  <m:t>=0</m:t>
                </m:r>
              </m:oMath>
            </m:oMathPara>
          </w:p>
          <w:p w:rsidR="00EA2781" w:rsidRPr="00B25038" w:rsidRDefault="00DE555D" w:rsidP="000B4D3D">
            <w:pPr>
              <w:tabs>
                <w:tab w:val="left" w:pos="622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noProof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-1</m:t>
                        </m:r>
                      </m:e>
                    </m:func>
                    <m:r>
                      <w:rPr>
                        <w:rFonts w:ascii="Cambria Math" w:hAnsi="Cambria Math"/>
                        <w:noProof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noProof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+2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+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  <w:noProof/>
                  </w:rPr>
                  <m:t>=0</m:t>
                </m:r>
              </m:oMath>
            </m:oMathPara>
          </w:p>
          <w:p w:rsidR="00EA2781" w:rsidRPr="00B25038" w:rsidRDefault="00DE555D" w:rsidP="000B4D3D">
            <w:pPr>
              <w:tabs>
                <w:tab w:val="left" w:pos="622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noProof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  <w:noProof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noProof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+2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  <w:noProof/>
                  </w:rPr>
                  <m:t>=0</m:t>
                </m:r>
              </m:oMath>
            </m:oMathPara>
          </w:p>
          <w:p w:rsidR="00EA2781" w:rsidRPr="00B25038" w:rsidRDefault="00DE555D" w:rsidP="000B4D3D">
            <w:pPr>
              <w:tabs>
                <w:tab w:val="left" w:pos="622"/>
              </w:tabs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</m:func>
              <m:r>
                <w:rPr>
                  <w:rFonts w:ascii="Cambria Math" w:hAnsi="Cambria Math"/>
                  <w:noProof/>
                </w:rPr>
                <m:t>=0</m:t>
              </m:r>
            </m:oMath>
            <w:r w:rsidR="00BD6FF6"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</m:func>
              <m:r>
                <w:rPr>
                  <w:rFonts w:ascii="Cambria Math" w:hAnsi="Cambria Math"/>
                  <w:noProof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</m:func>
              <m:r>
                <w:rPr>
                  <w:rFonts w:ascii="Cambria Math" w:hAnsi="Cambria Math"/>
                  <w:noProof/>
                </w:rPr>
                <m:t xml:space="preserve">+2=0 </m:t>
              </m:r>
            </m:oMath>
            <w:r w:rsidR="00BD6FF6" w:rsidRPr="00B25038">
              <w:rPr>
                <w:rFonts w:ascii="Cambria Math" w:hAnsi="Cambria Math"/>
              </w:rPr>
              <w:t xml:space="preserve">(not possible for rea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BD6FF6" w:rsidRPr="00B25038">
              <w:rPr>
                <w:rFonts w:ascii="Cambria Math" w:hAnsi="Cambria Math"/>
              </w:rPr>
              <w:t>)</w:t>
            </w:r>
          </w:p>
          <w:p w:rsidR="006E4237" w:rsidRPr="00B25038" w:rsidRDefault="00DE555D" w:rsidP="000B4D3D">
            <w:pPr>
              <w:tabs>
                <w:tab w:val="left" w:pos="622"/>
              </w:tabs>
              <w:rPr>
                <w:rFonts w:ascii="Cambria Math" w:hAnsi="Cambria Math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noProof/>
                  </w:rPr>
                  <m:t>=0</m:t>
                </m:r>
              </m:oMath>
            </m:oMathPara>
          </w:p>
          <w:p w:rsidR="00EA2781" w:rsidRPr="00B25038" w:rsidRDefault="00EA2781" w:rsidP="000B4D3D">
            <w:pPr>
              <w:tabs>
                <w:tab w:val="left" w:pos="622"/>
              </w:tabs>
              <w:rPr>
                <w:rFonts w:ascii="Cambria Math" w:hAnsi="Cambria Math"/>
                <w:noProof/>
              </w:rPr>
            </w:pPr>
            <w:r w:rsidRPr="00B25038">
              <w:rPr>
                <w:rFonts w:ascii="Cambria Math" w:hAnsi="Cambria Math"/>
                <w:noProof/>
              </w:rPr>
              <w:t xml:space="preserve">Hence, the solutions are </w:t>
            </w:r>
            <m:oMath>
              <m:r>
                <w:rPr>
                  <w:rFonts w:ascii="Cambria Math" w:hAnsi="Cambria Math"/>
                  <w:noProof/>
                </w:rPr>
                <m:t>x=0, π, 2π,3π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F5434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</m:oMath>
            </m:oMathPara>
          </w:p>
          <w:p w:rsidR="00F12C85" w:rsidRPr="00A33FF1" w:rsidRDefault="00DF543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A56AA4" w:rsidRPr="00A33FF1" w:rsidRDefault="00A56AA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 n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 </m:t>
                </m:r>
              </m:oMath>
            </m:oMathPara>
          </w:p>
          <w:p w:rsidR="00A56AA4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1</m:t>
                    </m:r>
                  </m:e>
                </m:d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x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nx</m:t>
                    </m:r>
                  </m:e>
                </m:func>
              </m:oMath>
            </m:oMathPara>
          </w:p>
          <w:p w:rsidR="00F12C85" w:rsidRPr="00A33FF1" w:rsidRDefault="00A56AA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nx</m:t>
                        </m:r>
                      </m:e>
                    </m:func>
                  </m:e>
                </m:d>
              </m:oMath>
            </m:oMathPara>
          </w:p>
          <w:p w:rsidR="00A56AA4" w:rsidRPr="00A33FF1" w:rsidRDefault="00A56AA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2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n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n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+2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  <w:p w:rsidR="00A56AA4" w:rsidRPr="00A33FF1" w:rsidRDefault="00A56AA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2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35A78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35A78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=0</m:t>
                </m:r>
              </m:oMath>
            </m:oMathPara>
          </w:p>
          <w:p w:rsidR="00035A78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035A78" w:rsidRPr="00A33FF1" w:rsidRDefault="00035A78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To have at least one solution, 3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035A78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≤0</m:t>
                </m:r>
              </m:oMath>
            </m:oMathPara>
          </w:p>
          <w:p w:rsidR="00F12C85" w:rsidRPr="00A33FF1" w:rsidRDefault="00035A78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,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</m:oMath>
            </m:oMathPara>
          </w:p>
          <w:p w:rsidR="00035A78" w:rsidRPr="00A33FF1" w:rsidRDefault="00035A78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tegral values are </w:t>
            </w:r>
            <m:oMath>
              <m:r>
                <w:rPr>
                  <w:rFonts w:ascii="Cambria Math" w:hAnsi="Cambria Math"/>
                </w:rPr>
                <m:t>-1, 0, 1;</m:t>
              </m:r>
            </m:oMath>
            <w:r w:rsidRPr="00A33FF1">
              <w:rPr>
                <w:rFonts w:ascii="Cambria Math" w:hAnsi="Cambria Math"/>
              </w:rPr>
              <w:t xml:space="preserve"> therefore, the sum is 0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66151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2x 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</m:oMath>
            </m:oMathPara>
          </w:p>
          <w:p w:rsidR="00366151" w:rsidRPr="00A33FF1" w:rsidRDefault="0036615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366151" w:rsidRPr="00A33FF1" w:rsidRDefault="0036615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366151" w:rsidRPr="00A33FF1" w:rsidRDefault="0036615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d>
              </m:oMath>
            </m:oMathPara>
          </w:p>
          <w:p w:rsidR="00366151" w:rsidRPr="00A33FF1" w:rsidRDefault="0036615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d>
              </m:oMath>
            </m:oMathPara>
          </w:p>
          <w:p w:rsidR="00366151" w:rsidRPr="00A33FF1" w:rsidRDefault="0036615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x</m:t>
                        </m:r>
                      </m:e>
                    </m:func>
                  </m:e>
                </m:d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1/4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1/8, n=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07CB2" w:rsidRPr="00DB5034" w:rsidRDefault="00B91D5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We have</w:t>
            </w:r>
          </w:p>
          <w:p w:rsidR="00B91D57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90°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B91D57" w:rsidRPr="00DB5034" w:rsidRDefault="00B91D5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/2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/2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/2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/2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B91D57" w:rsidRPr="00DB5034" w:rsidRDefault="00B91D5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×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0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0</m:t>
                        </m:r>
                      </m:den>
                    </m:f>
                  </m:den>
                </m:f>
              </m:oMath>
            </m:oMathPara>
          </w:p>
          <w:p w:rsidR="00EB372A" w:rsidRPr="00DB5034" w:rsidRDefault="00B91D5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22-10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0+18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0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851F51" w:rsidRPr="00DB5034" w:rsidRDefault="00B8396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-b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-c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s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-a</m:t>
                          </m:r>
                        </m:e>
                      </m:d>
                    </m:den>
                  </m:f>
                </m:e>
              </m:rad>
              <m: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-a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-b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s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-c</m:t>
                          </m:r>
                        </m:e>
                      </m:d>
                    </m:den>
                  </m:f>
                </m:e>
              </m:rad>
            </m:oMath>
          </w:p>
          <w:p w:rsidR="00851F51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</m:oMath>
            </m:oMathPara>
          </w:p>
          <w:p w:rsidR="00851F51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b</m:t>
                    </m:r>
                  </m:e>
                </m:d>
                <m:r>
                  <w:rPr>
                    <w:rFonts w:ascii="Cambria Math" w:hAnsi="Cambria Math"/>
                  </w:rPr>
                  <m:t>=s</m:t>
                </m:r>
              </m:oMath>
            </m:oMathPara>
          </w:p>
          <w:p w:rsidR="00DF7D3B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s=3b ⇒a+b+c=3b</m:t>
                </m:r>
              </m:oMath>
            </m:oMathPara>
          </w:p>
          <w:p w:rsidR="00DF7D3B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c=2b</m:t>
                </m:r>
              </m:oMath>
            </m:oMathPara>
          </w:p>
          <w:p w:rsidR="00B91D57" w:rsidRPr="00DB5034" w:rsidRDefault="00B83969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a, b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c </m:t>
              </m:r>
            </m:oMath>
            <w:r w:rsidRPr="00DB5034">
              <w:rPr>
                <w:rFonts w:ascii="Cambria Math" w:hAnsi="Cambria Math"/>
              </w:rPr>
              <w:t>are in A.P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A00BC6" w:rsidRPr="00A33FF1" w:rsidRDefault="00602D5C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+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x=2</m:t>
                </m:r>
              </m:oMath>
            </m:oMathPara>
          </w:p>
          <w:p w:rsidR="00E37D37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E37D37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E37D37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x=1+1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50E27" w:rsidRPr="00B25038" w:rsidRDefault="00C50E27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 given equation is</w:t>
            </w:r>
          </w:p>
          <w:p w:rsidR="00C50E27" w:rsidRPr="00B25038" w:rsidRDefault="00C50E2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  <w:p w:rsidR="00C50E27" w:rsidRPr="00B25038" w:rsidRDefault="00C50E27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0&lt;x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C50E27" w:rsidRPr="00B25038" w:rsidRDefault="00C50E2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.H.S</m:t>
                </m:r>
                <m:r>
                  <w:rPr>
                    <w:rFonts w:ascii="Cambria Math" w:hAnsi="Cambria Math"/>
                  </w:rPr>
                  <m:t>.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=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C50E27" w:rsidRPr="00B25038" w:rsidRDefault="00C50E27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∵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&lt;2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≤1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0&lt;x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C50E27" w:rsidRPr="00B25038" w:rsidRDefault="00C50E2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&lt;2</m:t>
                    </m:r>
                  </m:e>
                </m:func>
              </m:oMath>
            </m:oMathPara>
          </w:p>
          <w:p w:rsidR="00C50E27" w:rsidRPr="00B25038" w:rsidRDefault="00C50E27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and R.H.S. </w:t>
            </w:r>
            <m:oMath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≥2</m:t>
              </m:r>
            </m:oMath>
          </w:p>
          <w:p w:rsidR="00C50E27" w:rsidRPr="00B25038" w:rsidRDefault="00C50E27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B25038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0&lt;x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25038">
              <w:rPr>
                <w:rFonts w:ascii="Cambria Math" w:hAnsi="Cambria Math"/>
              </w:rPr>
              <w:t xml:space="preserve">, given equation is not possible for any real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DB5034" w:rsidRDefault="00890F7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dding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890F73" w:rsidRPr="00DB5034" w:rsidRDefault="001146C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</w:t>
            </w:r>
            <w:r w:rsidR="00890F73" w:rsidRPr="00DB5034">
              <w:rPr>
                <w:rFonts w:ascii="Cambria Math" w:hAnsi="Cambria Math"/>
              </w:rPr>
              <w:t xml:space="preserve">nd subtracting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-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=1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≠0</m:t>
              </m:r>
            </m:oMath>
          </w:p>
          <w:p w:rsidR="00796F7E" w:rsidRPr="00DB5034" w:rsidRDefault="00796F7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+B=90°, A≠B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5572C" w:rsidRPr="00DB5034" w:rsidRDefault="0055572C" w:rsidP="0055572C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R'</m:t>
              </m:r>
            </m:oMath>
            <w:r w:rsidRPr="00DB5034">
              <w:rPr>
                <w:rFonts w:ascii="Cambria Math" w:hAnsi="Cambria Math"/>
              </w:rPr>
              <w:t xml:space="preserve"> be the radius of the circumcircle of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DB5034">
              <w:rPr>
                <w:rFonts w:ascii="Cambria Math" w:hAnsi="Cambria Math"/>
              </w:rPr>
              <w:t xml:space="preserve"> using sine rule in the triangle </w:t>
            </w:r>
            <m:oMath>
              <m:r>
                <w:rPr>
                  <w:rFonts w:ascii="Cambria Math" w:hAnsi="Cambria Math"/>
                </w:rPr>
                <m:t>BPC</m:t>
              </m:r>
            </m:oMath>
          </w:p>
          <w:p w:rsidR="0055572C" w:rsidRPr="00DB5034" w:rsidRDefault="001F0626" w:rsidP="0055572C">
            <w:pPr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20°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="0055572C" w:rsidRPr="00DB5034">
              <w:rPr>
                <w:rFonts w:ascii="Cambria Math" w:hAnsi="Cambria Math"/>
              </w:rPr>
              <w:t xml:space="preserve">  (i)</w:t>
            </w:r>
          </w:p>
          <w:p w:rsidR="0055572C" w:rsidRPr="00DB5034" w:rsidRDefault="0055572C" w:rsidP="0055572C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60°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=2R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in </m:t>
                  </m:r>
                  <m:r>
                    <w:rPr>
                      <w:rFonts w:ascii="Cambria Math" w:hAnsi="Cambria Math"/>
                    </w:rPr>
                    <m:t>∆ABC</m:t>
                  </m:r>
                </m:e>
              </m:d>
            </m:oMath>
          </w:p>
          <w:p w:rsidR="0055572C" w:rsidRPr="00DB5034" w:rsidRDefault="0055572C" w:rsidP="0055572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0°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R=1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ive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55572C" w:rsidRPr="00DB5034" w:rsidRDefault="0055572C" w:rsidP="0055572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:rsidR="0055572C" w:rsidRPr="00DB5034" w:rsidRDefault="0055572C" w:rsidP="0055572C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3993" w:dyaOrig="41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25pt;height:122.25pt" o:ole="">
                  <v:imagedata r:id="IM3S948S0" o:title=""/>
                </v:shape>
                <o:OLEObject Type="Embed" ProgID="ChemDraw.Document.6.0" ShapeID="_x0000_i1025" DrawAspect="Content" ObjectID="_1541599813" r:id="OM3S948S0"/>
              </w:object>
            </w:r>
          </w:p>
          <w:p w:rsidR="00374BA5" w:rsidRPr="00DB5034" w:rsidRDefault="0055572C" w:rsidP="0055572C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From Eq.(i), we get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17CEE" w:rsidRDefault="00717CEE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2θ=0  ⇒ 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   ⇒ 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=±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    …(</w:t>
            </w:r>
            <w:proofErr w:type="spellStart"/>
            <w:r>
              <w:rPr>
                <w:rFonts w:ascii="Cambria Math" w:hAnsi="Cambria Math"/>
              </w:rPr>
              <w:t>i</w:t>
            </w:r>
            <w:proofErr w:type="spellEnd"/>
            <w:r>
              <w:rPr>
                <w:rFonts w:ascii="Cambria Math" w:hAnsi="Cambria Math"/>
              </w:rPr>
              <w:t>)</w:t>
            </w:r>
          </w:p>
          <w:p w:rsidR="00717CEE" w:rsidRDefault="00717CEE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=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  ⇒ 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+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-2=0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oMath>
          </w:p>
          <w:p w:rsidR="00717CEE" w:rsidRDefault="00717CEE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 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>
              <w:rPr>
                <w:rFonts w:ascii="Cambria Math" w:hAnsi="Cambria Math"/>
              </w:rPr>
              <w:t xml:space="preserve">      …(ii)</w:t>
            </w:r>
          </w:p>
          <w:p w:rsidR="00717CEE" w:rsidRDefault="00717CEE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rom </w:t>
            </w:r>
            <w:proofErr w:type="spellStart"/>
            <w:r>
              <w:rPr>
                <w:rFonts w:ascii="Cambria Math" w:hAnsi="Cambria Math"/>
              </w:rPr>
              <w:t>Eqs</w:t>
            </w:r>
            <w:proofErr w:type="spellEnd"/>
            <w:r>
              <w:rPr>
                <w:rFonts w:ascii="Cambria Math" w:hAnsi="Cambria Math"/>
              </w:rPr>
              <w:t>. (</w:t>
            </w:r>
            <w:proofErr w:type="spellStart"/>
            <w:r>
              <w:rPr>
                <w:rFonts w:ascii="Cambria Math" w:hAnsi="Cambria Math"/>
              </w:rPr>
              <w:t>i</w:t>
            </w:r>
            <w:proofErr w:type="spellEnd"/>
            <w:r>
              <w:rPr>
                <w:rFonts w:ascii="Cambria Math" w:hAnsi="Cambria Math"/>
              </w:rPr>
              <w:t xml:space="preserve">) and (ii)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</w:p>
          <w:p w:rsidR="00717CEE" w:rsidRPr="00FD4ABB" w:rsidRDefault="00717CEE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wo solutions exist in </w:t>
            </w:r>
            <m:oMath>
              <m:r>
                <w:rPr>
                  <w:rFonts w:ascii="Cambria Math" w:hAnsi="Cambria Math"/>
                </w:rPr>
                <m:t>[0, 2π]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2</m:t>
                  </m:r>
                </m:e>
              </m:func>
              <m:r>
                <w:rPr>
                  <w:rFonts w:ascii="Cambria Math" w:hAnsi="Cambria Math"/>
                </w:rPr>
                <m:t xml:space="preserve">=a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96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96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func>
              <m:r>
                <w:rPr>
                  <w:rFonts w:ascii="Cambria Math" w:hAnsi="Cambria Math"/>
                </w:rPr>
                <m:t>×12=3+a</m:t>
              </m:r>
            </m:oMath>
          </w:p>
          <w:p w:rsidR="004D6865" w:rsidRPr="00E50692" w:rsidRDefault="00BC7631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4</m:t>
                    </m:r>
                  </m:e>
                </m:func>
                <m:r>
                  <w:rPr>
                    <w:rFonts w:ascii="Cambria Math" w:hAnsi="Cambria Math"/>
                  </w:rPr>
                  <m:t>=1+a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192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6×12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4+a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12</m:t>
                    </m:r>
                  </m:e>
                </m:func>
                <m:r>
                  <w:rPr>
                    <w:rFonts w:ascii="Cambria Math" w:hAnsi="Cambria Math"/>
                  </w:rPr>
                  <m:t>=a.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refore, the given expression </w:t>
            </w:r>
            <m:oMath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+a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+a</m:t>
                  </m:r>
                </m:e>
              </m:d>
              <m:r>
                <w:rPr>
                  <w:rFonts w:ascii="Cambria Math" w:hAnsi="Cambria Math"/>
                </w:rPr>
                <m:t>a=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AD3208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θ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AD3208" w:rsidRPr="00B25038" w:rsidRDefault="002B0E85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1 </m:t>
              </m:r>
            </m:oMath>
            <w:r w:rsidRPr="00B25038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1 </m:t>
              </m:r>
            </m:oMath>
            <w:r w:rsidRPr="00B25038">
              <w:rPr>
                <w:rFonts w:ascii="Cambria Math" w:hAnsi="Cambria Math"/>
              </w:rPr>
              <w:t xml:space="preserve">         (i)</w:t>
            </w:r>
          </w:p>
          <w:p w:rsidR="00AD3208" w:rsidRPr="00B25038" w:rsidRDefault="002B0E8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-1 </m:t>
              </m:r>
            </m:oMath>
            <w:r w:rsidRPr="00B25038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-1 </m:t>
              </m:r>
            </m:oMath>
            <w:r w:rsidRPr="00B25038">
              <w:rPr>
                <w:rFonts w:ascii="Cambria Math" w:hAnsi="Cambria Math"/>
              </w:rPr>
              <w:t xml:space="preserve"> (ii)</w:t>
            </w:r>
          </w:p>
          <w:p w:rsidR="00AD3208" w:rsidRPr="00B25038" w:rsidRDefault="002B0E8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⇒θ=2mπ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1⇒θ=2π </m:t>
              </m:r>
            </m:oMath>
            <w:r w:rsidR="00AD3208" w:rsidRPr="00B25038">
              <w:rPr>
                <w:rFonts w:ascii="Cambria Math" w:hAnsi="Cambria Math"/>
              </w:rPr>
              <w:t xml:space="preserve">which is possible only when </w:t>
            </w:r>
            <m:oMath>
              <m:r>
                <w:rPr>
                  <w:rFonts w:ascii="Cambria Math" w:hAnsi="Cambria Math"/>
                </w:rPr>
                <m:t>θ=0.</m:t>
              </m:r>
            </m:oMath>
          </w:p>
          <w:p w:rsidR="00AD3208" w:rsidRPr="00B25038" w:rsidRDefault="00AD320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Equation (ii) is not possible for any </w:t>
            </w:r>
            <m:oMath>
              <m:r>
                <w:rPr>
                  <w:rFonts w:ascii="Cambria Math" w:hAnsi="Cambria Math"/>
                </w:rPr>
                <m:t xml:space="preserve">θ </m:t>
              </m:r>
            </m:oMath>
            <w:r w:rsidR="002B0E85" w:rsidRPr="00B25038">
              <w:rPr>
                <w:rFonts w:ascii="Cambria Math" w:hAnsi="Cambria Math"/>
              </w:rPr>
              <w:t xml:space="preserve">as f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1, θ</m:t>
              </m:r>
            </m:oMath>
            <w:r w:rsidR="00C0559C" w:rsidRPr="00B25038">
              <w:rPr>
                <w:rFonts w:ascii="Cambria Math" w:hAnsi="Cambria Math"/>
              </w:rPr>
              <w:t xml:space="preserve"> should be odd multiple of </w:t>
            </w:r>
            <m:oMath>
              <m:r>
                <w:rPr>
                  <w:rFonts w:ascii="Cambria Math" w:hAnsi="Cambria Math"/>
                </w:rPr>
                <m:t>π⇒</m:t>
              </m:r>
            </m:oMath>
            <w:r w:rsidR="00C0559C" w:rsidRPr="00B25038">
              <w:rPr>
                <w:rFonts w:ascii="Cambria Math" w:hAnsi="Cambria Math"/>
              </w:rPr>
              <w:t xml:space="preserve"> irrational and f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1⇒θ</m:t>
              </m:r>
            </m:oMath>
            <w:r w:rsidR="00C0559C" w:rsidRPr="00B25038">
              <w:rPr>
                <w:rFonts w:ascii="Cambria Math" w:hAnsi="Cambria Math"/>
              </w:rPr>
              <w:t xml:space="preserve"> should be odd integer </w:t>
            </w:r>
            <m:oMath>
              <m:r>
                <w:rPr>
                  <w:rFonts w:ascii="Cambria Math" w:hAnsi="Cambria Math"/>
                </w:rPr>
                <m:t>⇒</m:t>
              </m:r>
            </m:oMath>
            <w:r w:rsidR="00C0559C" w:rsidRPr="00B25038">
              <w:rPr>
                <w:rFonts w:ascii="Cambria Math" w:hAnsi="Cambria Math"/>
              </w:rPr>
              <w:t xml:space="preserve"> rational</w:t>
            </w:r>
          </w:p>
          <w:p w:rsidR="00C0559C" w:rsidRPr="00B25038" w:rsidRDefault="00C0559C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Both the</w:t>
            </w:r>
            <w:r w:rsidR="002B0E85" w:rsidRPr="00B25038">
              <w:rPr>
                <w:rFonts w:ascii="Cambria Math" w:hAnsi="Cambria Math"/>
              </w:rPr>
              <w:t xml:space="preserve"> conditions cannot be satisfied</w:t>
            </w:r>
          </w:p>
          <w:p w:rsidR="004C1BDC" w:rsidRPr="00B25038" w:rsidRDefault="00C0559C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θ=0</m:t>
              </m:r>
            </m:oMath>
            <w:r w:rsidRPr="00B25038">
              <w:rPr>
                <w:rFonts w:ascii="Cambria Math" w:hAnsi="Cambria Math"/>
              </w:rPr>
              <w:t xml:space="preserve"> is the only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2C85" w:rsidRPr="00A33FF1" w:rsidRDefault="00267A24" w:rsidP="002178ED">
            <w:pPr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Since </m:t>
              </m:r>
              <m:r>
                <w:rPr>
                  <w:rFonts w:ascii="Cambria Math" w:hAnsi="Cambria Math"/>
                </w:rPr>
                <m:t>0&lt;x&lt;π.</m:t>
              </m:r>
            </m:oMath>
            <w:r w:rsidRPr="00A33FF1">
              <w:rPr>
                <w:rFonts w:ascii="Cambria Math" w:hAnsi="Cambria Math"/>
                <w:i/>
              </w:rPr>
              <w:t xml:space="preserve">  </w:t>
            </w:r>
            <w:r w:rsidRPr="00A33FF1">
              <w:rPr>
                <w:rFonts w:ascii="Cambria Math" w:hAnsi="Cambria Math"/>
              </w:rPr>
              <w:t xml:space="preserve">Therefor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&gt;0</m:t>
                  </m:r>
                </m:e>
              </m:func>
            </m:oMath>
          </w:p>
          <w:p w:rsidR="00267A24" w:rsidRPr="00A33FF1" w:rsidRDefault="00267A24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e have </m:t>
                </m:r>
                <m:r>
                  <w:rPr>
                    <w:rFonts w:ascii="Cambria Math" w:hAnsi="Cambria Math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…∞=4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:rsidR="00267A24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4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:rsidR="00267A24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+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267A24" w:rsidRPr="00A33FF1" w:rsidRDefault="00267A24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+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+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67A24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94C7E" w:rsidRPr="00A33FF1" w:rsidRDefault="00094C7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We have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</m:oMathPara>
          </w:p>
          <w:p w:rsidR="00094C7E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</m:oMathPara>
          </w:p>
          <w:p w:rsidR="00094C7E" w:rsidRPr="00A33FF1" w:rsidRDefault="00094C7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-1</m:t>
                    </m:r>
                  </m:e>
                </m:func>
              </m:oMath>
            </m:oMathPara>
          </w:p>
          <w:p w:rsidR="00844524" w:rsidRPr="00A33FF1" w:rsidRDefault="00094C7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-1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e>
                </m:d>
              </m:oMath>
            </m:oMathPara>
          </w:p>
          <w:p w:rsidR="00844524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</m:oMath>
            </m:oMathPara>
          </w:p>
          <w:p w:rsidR="00844524" w:rsidRPr="00A33FF1" w:rsidRDefault="0084452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844524" w:rsidRPr="00A33FF1" w:rsidRDefault="0084452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844524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6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44524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844524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500D1" w:rsidRPr="00A33FF1" w:rsidRDefault="00602D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⇒ θ ϵ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I</m:t>
              </m:r>
            </m:oMath>
            <w:r w:rsidR="006A52BD" w:rsidRPr="00A33FF1">
              <w:rPr>
                <w:rFonts w:ascii="Cambria Math" w:hAnsi="Cambria Math"/>
              </w:rPr>
              <w:t xml:space="preserve"> quadrant or IV quadrant </w:t>
            </w: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=±4/5</m:t>
                  </m:r>
                </m:e>
              </m:func>
            </m:oMath>
          </w:p>
          <w:p w:rsidR="006A52BD" w:rsidRPr="00A33FF1" w:rsidRDefault="006A52BD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θ ϵ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I</m:t>
              </m:r>
            </m:oMath>
            <w:r w:rsidRPr="00A33FF1">
              <w:rPr>
                <w:rFonts w:ascii="Cambria Math" w:hAnsi="Cambria Math"/>
              </w:rPr>
              <w:t xml:space="preserve"> quadrant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</m:e>
              </m:func>
              <m:r>
                <w:rPr>
                  <w:rFonts w:ascii="Cambria Math" w:hAnsi="Cambria Math"/>
                </w:rPr>
                <m:t>4/5</m:t>
              </m:r>
            </m:oMath>
          </w:p>
          <w:p w:rsidR="006A52BD" w:rsidRPr="00A33FF1" w:rsidRDefault="00FC00D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θ ϵ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V</m:t>
              </m:r>
            </m:oMath>
            <w:r w:rsidRPr="00A33FF1">
              <w:rPr>
                <w:rFonts w:ascii="Cambria Math" w:hAnsi="Cambria Math"/>
              </w:rPr>
              <w:t xml:space="preserve"> quadrant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=-4/5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6E4237" w:rsidRPr="00B25038" w:rsidRDefault="006A1AF8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+2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+3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+4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  <w:p w:rsidR="00682333" w:rsidRPr="00B25038" w:rsidRDefault="00682333" w:rsidP="000B4D3D">
            <w:pPr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L.H.S.</m:t>
              </m:r>
              <m:r>
                <w:rPr>
                  <w:rFonts w:ascii="Cambria Math" w:hAnsi="Cambria Math"/>
                </w:rPr>
                <m:t xml:space="preserve">&gt;6 </m:t>
              </m:r>
            </m:oMath>
            <w:r w:rsidR="003E2245" w:rsidRPr="00B25038">
              <w:rPr>
                <w:rFonts w:ascii="Cambria Math" w:hAnsi="Cambria Math"/>
              </w:rPr>
              <w:t>and R.H.S. 6</w:t>
            </w:r>
          </w:p>
          <w:p w:rsidR="00682333" w:rsidRPr="00B25038" w:rsidRDefault="0068233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equality only holds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-1⇒θ=3π/2, 7π/2</m:t>
              </m:r>
            </m:oMath>
          </w:p>
          <w:p w:rsidR="00682333" w:rsidRPr="00B25038" w:rsidRDefault="00682333" w:rsidP="000B4D3D">
            <w:pPr>
              <w:jc w:val="both"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refore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sum=</m:t>
              </m:r>
              <m:r>
                <w:rPr>
                  <w:rFonts w:ascii="Cambria Math" w:hAnsi="Cambria Math"/>
                </w:rPr>
                <m:t>5π⇒k=5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60176B" w:rsidRPr="00B25038" w:rsidRDefault="0060176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60176B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60176B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-1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0176B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w:rPr>
                    <w:rFonts w:ascii="Cambria Math" w:hAnsi="Cambria Math"/>
                  </w:rPr>
                  <m:t>=1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func>
              </m:oMath>
            </m:oMathPara>
          </w:p>
          <w:p w:rsidR="00E45604" w:rsidRPr="00B25038" w:rsidRDefault="002B033E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3θ=2nπ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  <w:p w:rsidR="0060176B" w:rsidRPr="00B25038" w:rsidRDefault="0060176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Given the values so that </w:t>
            </w:r>
            <m:oMath>
              <m:r>
                <w:rPr>
                  <w:rFonts w:ascii="Cambria Math" w:hAnsi="Cambria Math"/>
                </w:rPr>
                <m:t>2n</m:t>
              </m:r>
            </m:oMath>
            <w:r w:rsidR="002B033E" w:rsidRPr="00B25038">
              <w:rPr>
                <w:rFonts w:ascii="Cambria Math" w:hAnsi="Cambria Math"/>
              </w:rPr>
              <w:t xml:space="preserve"> does not exceed 18</w:t>
            </w:r>
          </w:p>
          <w:p w:rsidR="0060176B" w:rsidRPr="00B25038" w:rsidRDefault="0060176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n=0, 1, 2, 3, …, 9</m:t>
                </m:r>
              </m:oMath>
            </m:oMathPara>
          </w:p>
          <w:p w:rsidR="0060176B" w:rsidRPr="00B25038" w:rsidRDefault="002B033E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the sum </w:t>
            </w: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9</m:t>
                  </m:r>
                </m:sup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nary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9+1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30π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C68F3" w:rsidRPr="00A33FF1" w:rsidRDefault="005C68F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θ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θ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d </m:t>
                </m:r>
              </m:oMath>
            </m:oMathPara>
          </w:p>
          <w:p w:rsidR="004C166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2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d</m:t>
                </m:r>
              </m:oMath>
            </m:oMathPara>
          </w:p>
          <w:p w:rsidR="004C166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r>
                  <w:rPr>
                    <w:rFonts w:ascii="Cambria Math" w:hAnsi="Cambria Math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rad>
              </m:oMath>
            </m:oMathPara>
          </w:p>
          <w:p w:rsidR="004C166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6D09A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π/6</m:t>
                        </m:r>
                      </m:e>
                    </m:d>
                  </m:e>
                </m:func>
              </m:oMath>
            </m:oMathPara>
          </w:p>
          <w:p w:rsidR="006D09AC" w:rsidRPr="00A33FF1" w:rsidRDefault="006D09A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5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6D09AC" w:rsidRPr="00A33FF1" w:rsidRDefault="006D09AC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n, </m:t>
                </m:r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≤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D84A6C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9</m:t>
                    </m:r>
                  </m:e>
                </m:rad>
                <m:r>
                  <w:rPr>
                    <w:rFonts w:ascii="Cambria Math" w:hAnsi="Cambria Math"/>
                  </w:rPr>
                  <m:t>≤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9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10043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a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+9-4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×5×3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993369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a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+49-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×5×7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</m:t>
                    </m:r>
                  </m:den>
                </m:f>
              </m:oMath>
            </m:oMathPara>
          </w:p>
          <w:p w:rsidR="00E37D37" w:rsidRPr="00DB5034" w:rsidRDefault="00C7403B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+7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C1F72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70°</m:t>
                    </m:r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7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+4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den>
                </m:f>
              </m:oMath>
            </m:oMathPara>
          </w:p>
          <w:p w:rsidR="000C1F72" w:rsidRPr="00A33FF1" w:rsidRDefault="000C1F7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+2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4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den>
                </m:f>
              </m:oMath>
            </m:oMathPara>
          </w:p>
          <w:p w:rsidR="000C1F72" w:rsidRPr="00A33FF1" w:rsidRDefault="000C1F7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80°-40°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den>
                </m:f>
              </m:oMath>
            </m:oMathPara>
          </w:p>
          <w:p w:rsidR="000C1F72" w:rsidRPr="00A33FF1" w:rsidRDefault="000C1F7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den>
                </m:f>
              </m:oMath>
            </m:oMathPara>
          </w:p>
          <w:p w:rsidR="00F12C85" w:rsidRPr="00A33FF1" w:rsidRDefault="000C1F7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den>
                </m:f>
              </m:oMath>
            </m:oMathPara>
          </w:p>
          <w:p w:rsidR="000C1F72" w:rsidRPr="00A33FF1" w:rsidRDefault="000C1F7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den>
                </m:f>
              </m:oMath>
            </m:oMathPara>
          </w:p>
          <w:p w:rsidR="000C1F72" w:rsidRPr="00A33FF1" w:rsidRDefault="000C1F7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EA68CD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EA68CD" w:rsidRPr="00B25038" w:rsidRDefault="00510E6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EA68CD" w:rsidRPr="00B25038" w:rsidRDefault="00510E6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EA68CD" w:rsidRPr="00B25038" w:rsidRDefault="00510E6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5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π, n∈Z</m:t>
                </m:r>
              </m:oMath>
            </m:oMathPara>
          </w:p>
          <w:p w:rsidR="00EA68CD" w:rsidRPr="00B25038" w:rsidRDefault="00510E6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n+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</w:rPr>
                  <m:t>π, 0&lt;x&lt;π</m:t>
                </m:r>
              </m:oMath>
            </m:oMathPara>
          </w:p>
          <w:p w:rsidR="006E4237" w:rsidRPr="00B25038" w:rsidRDefault="00EA68C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  <w:p w:rsidR="00EA68CD" w:rsidRPr="00B25038" w:rsidRDefault="00EA68C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us, there are only five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D6E0F" w:rsidRPr="00DB5034" w:rsidRDefault="007D6E0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2570" w:dyaOrig="2649">
                <v:shape id="_x0000_i1026" type="#_x0000_t75" style="width:100.8pt;height:100.8pt" o:ole="">
                  <v:imagedata r:id="IM3S982S0" o:title=""/>
                </v:shape>
                <o:OLEObject Type="Embed" ProgID="ChemDraw.Document.6.0" ShapeID="_x0000_i1026" DrawAspect="Content" ObjectID="_1478862224" r:id="OM3S982S0"/>
              </w:object>
            </w:r>
          </w:p>
          <w:p w:rsidR="00472846" w:rsidRPr="00DB5034" w:rsidRDefault="001A4B87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Clearly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x+x=1.</m:t>
              </m:r>
            </m:oMath>
            <w:r w:rsidRPr="00DB5034">
              <w:rPr>
                <w:rFonts w:ascii="Cambria Math" w:hAnsi="Cambria Math"/>
              </w:rPr>
              <w:t xml:space="preserve">  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  <w:p w:rsidR="00B54D79" w:rsidRPr="00DB5034" w:rsidRDefault="001A4B8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 required are</w:t>
            </w:r>
            <w:r w:rsidR="00C7403B" w:rsidRPr="00DB5034">
              <w:rPr>
                <w:rFonts w:ascii="Cambria Math" w:hAnsi="Cambria Math"/>
              </w:rPr>
              <w:t>a</w:t>
            </w:r>
            <w:r w:rsidRPr="00DB5034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4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B54D79" w:rsidRPr="00DB5034" w:rsidRDefault="00B54D7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+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radPr>
                                  <m:deg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eg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ra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B54D79" w:rsidRPr="00DB5034" w:rsidRDefault="00B54D7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radPr>
                                  <m:deg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eg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472846" w:rsidRPr="00DB5034" w:rsidRDefault="00B54D7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eg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ra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g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8201F" w:rsidRPr="00DB5034" w:rsidRDefault="00C8201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∠B=90°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  <w:p w:rsidR="00C8201F" w:rsidRPr="00DB5034" w:rsidRDefault="00C7403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  <w:p w:rsidR="00C8201F" w:rsidRPr="00DB5034" w:rsidRDefault="00C7403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den>
                </m:f>
              </m:oMath>
            </m:oMathPara>
          </w:p>
          <w:p w:rsidR="00F12C85" w:rsidRPr="00DB5034" w:rsidRDefault="00C7403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+c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84501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C84501" w:rsidRPr="00B25038" w:rsidRDefault="004F1893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C84501" w:rsidRPr="00B25038" w:rsidRDefault="004F1893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-1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84501" w:rsidRPr="00B25038" w:rsidRDefault="004F1893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+2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+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84A6C" w:rsidRPr="00B25038" w:rsidRDefault="004F1893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θ=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n∈Z</m:t>
                </m:r>
              </m:oMath>
            </m:oMathPara>
          </w:p>
          <w:p w:rsidR="00F2762B" w:rsidRPr="00B25038" w:rsidRDefault="00C8450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 other factor gives imaginary roo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aking log, we hav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y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>=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E50692">
              <w:rPr>
                <w:rFonts w:ascii="Cambria Math" w:hAnsi="Cambria Math"/>
              </w:rPr>
              <w:t xml:space="preserve"> therefore </w:t>
            </w:r>
            <m:oMath>
              <m:r>
                <w:rPr>
                  <w:rFonts w:ascii="Cambria Math" w:hAnsi="Cambria Math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>=y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y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=λ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ay</m:t>
                </m:r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d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ls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+1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2.</m:t>
                  </m:r>
                </m:e>
              </m:func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-y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Using Eq. (i), we get </w:t>
            </w:r>
            <m:oMath>
              <m:r>
                <w:rPr>
                  <w:rFonts w:ascii="Cambria Math" w:hAnsi="Cambria Math"/>
                </w:rPr>
                <m:t>λ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λ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refore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500D1" w:rsidRPr="00A33FF1" w:rsidRDefault="00CC5FCB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694CCC" w:rsidRPr="00A33FF1" w:rsidRDefault="00694CC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6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[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694CCC" w:rsidRPr="00A33FF1" w:rsidRDefault="00694CC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+6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d>
              </m:oMath>
            </m:oMathPara>
          </w:p>
          <w:p w:rsidR="00694CCC" w:rsidRPr="00A33FF1" w:rsidRDefault="00694CC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3+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=13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02D5C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α=p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α=q</m:t>
                </m:r>
              </m:oMath>
            </m:oMathPara>
          </w:p>
          <w:p w:rsidR="00E277AB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=p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q</m:t>
                </m:r>
              </m:oMath>
            </m:oMathPara>
          </w:p>
          <w:p w:rsidR="00E277AB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E277AB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E277AB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⇒q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q+2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5°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5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5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5°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5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5°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5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5°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86626E" w:rsidRPr="00A33FF1" w:rsidRDefault="0086626E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ow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5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5°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5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5°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+1</m:t>
                </m:r>
              </m:oMath>
            </m:oMathPara>
          </w:p>
          <w:p w:rsidR="0086626E" w:rsidRPr="00A33FF1" w:rsidRDefault="0086626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5°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5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86626E" w:rsidRPr="00A33FF1" w:rsidRDefault="0086626E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We have tak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+ve</m:t>
              </m:r>
            </m:oMath>
            <w:r w:rsidRPr="00A33FF1">
              <w:rPr>
                <w:rFonts w:ascii="Cambria Math" w:hAnsi="Cambria Math"/>
              </w:rPr>
              <w:t xml:space="preserve"> sign 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5°</m:t>
                  </m:r>
                </m:e>
              </m:func>
              <m:r>
                <w:rPr>
                  <w:rFonts w:ascii="Cambria Math" w:hAns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5°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refore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50°</m:t>
                  </m:r>
                </m:e>
              </m:func>
              <m:r>
                <w:rPr>
                  <w:rFonts w:ascii="Cambria Math" w:hAnsi="Cambria Math"/>
                </w:rPr>
                <m:t>=p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by Eqs. (i) and (ii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40509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z</m:t>
                        </m:r>
                      </m:e>
                    </m:d>
                  </m:e>
                </m:func>
              </m:oMath>
            </m:oMathPara>
          </w:p>
          <w:p w:rsidR="0034050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+1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z+1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  <w:p w:rsidR="0034050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  <w:p w:rsidR="0034050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4050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4050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3536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E4237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482E51" w:rsidRPr="00B25038" w:rsidRDefault="00482E5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(a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⇒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 2π</m:t>
                  </m:r>
                </m:e>
              </m:d>
              <m:r>
                <w:rPr>
                  <w:rFonts w:ascii="Cambria Math" w:hAnsi="Cambria Math"/>
                </w:rPr>
                <m:t xml:space="preserve">  </m:t>
              </m:r>
            </m:oMath>
            <w:r w:rsidR="001D7E7D" w:rsidRPr="00B25038">
              <w:rPr>
                <w:rFonts w:ascii="Cambria Math" w:hAnsi="Cambria Math"/>
              </w:rPr>
              <w:t xml:space="preserve"> (i)</w:t>
            </w:r>
          </w:p>
          <w:p w:rsidR="00482E51" w:rsidRPr="00B25038" w:rsidRDefault="00482E5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n the given equation i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  ⇒x=π, 2π</m:t>
              </m:r>
            </m:oMath>
          </w:p>
          <w:p w:rsidR="00482E51" w:rsidRPr="00B25038" w:rsidRDefault="001D7E7D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x=2π    </m:t>
              </m:r>
            </m:oMath>
            <w:r w:rsidRPr="00B25038">
              <w:rPr>
                <w:rFonts w:ascii="Cambria Math" w:hAnsi="Cambria Math"/>
              </w:rPr>
              <w:t>[from Eq. (i)]</w:t>
            </w:r>
          </w:p>
          <w:p w:rsidR="00482E51" w:rsidRPr="00B25038" w:rsidRDefault="00482E5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(b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  ⇒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</w:p>
          <w:p w:rsidR="00482E51" w:rsidRPr="00B25038" w:rsidRDefault="001D7E7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482E51" w:rsidRPr="00B25038" w:rsidRDefault="001D7E7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482E51" w:rsidRPr="00B25038" w:rsidRDefault="001D7E7D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 (ii)</w:t>
            </w:r>
          </w:p>
          <w:p w:rsidR="00482E51" w:rsidRPr="00B25038" w:rsidRDefault="00482E5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Hence, there are two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60DA1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-β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-β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-α</m:t>
                    </m:r>
                  </m:e>
                </m:d>
              </m:oMath>
            </m:oMathPara>
          </w:p>
          <w:p w:rsidR="00B60DA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-β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-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-β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-α</m:t>
                        </m:r>
                      </m:e>
                    </m:d>
                  </m:e>
                </m:func>
              </m:oMath>
            </m:oMathPara>
          </w:p>
          <w:p w:rsidR="00B60DA1" w:rsidRPr="00A33FF1" w:rsidRDefault="00B60DA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  <w:p w:rsidR="00B60DA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b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-β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B60DA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b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b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</m:oMath>
            </m:oMathPara>
          </w:p>
          <w:p w:rsidR="001B6D3C" w:rsidRPr="00A33FF1" w:rsidRDefault="001B6D3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og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og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og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og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og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rad>
                  </m:den>
                </m:f>
              </m:oMath>
            </m:oMathPara>
          </w:p>
          <w:p w:rsidR="00387C57" w:rsidRPr="00A33FF1" w:rsidRDefault="00387C57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n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/2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,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x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/2</m:t>
                        </m:r>
                      </m:e>
                    </m:d>
                  </m:e>
                </m:func>
              </m:oMath>
            </m:oMathPara>
          </w:p>
          <w:p w:rsidR="00387C57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cos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</m:oMath>
            </m:oMathPara>
          </w:p>
          <w:p w:rsidR="00387C57" w:rsidRPr="00A33FF1" w:rsidRDefault="00387C57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</m:oMath>
            </m:oMathPara>
          </w:p>
          <w:p w:rsidR="00387C57" w:rsidRPr="00A33FF1" w:rsidRDefault="00387C57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387C57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θ</m:t>
                </m:r>
              </m:oMath>
            </m:oMathPara>
          </w:p>
          <w:p w:rsidR="00387C57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y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x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400C7" w:rsidRPr="00A33FF1" w:rsidRDefault="008400C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r>
                  <w:rPr>
                    <w:rFonts w:ascii="Cambria Math" w:hAnsi="Cambria Math"/>
                  </w:rPr>
                  <m:t>u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rad>
                  </m:e>
                </m:d>
              </m:oMath>
            </m:oMathPara>
          </w:p>
          <w:p w:rsidR="008400C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u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d>
              </m:oMath>
            </m:oMathPara>
          </w:p>
          <w:p w:rsidR="008400C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2u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400C7" w:rsidRPr="00A33FF1" w:rsidRDefault="008400C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Sinc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real, </w:t>
            </w:r>
            <m:oMath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≥0.</m:t>
              </m:r>
            </m:oMath>
          </w:p>
          <w:p w:rsidR="008400C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d>
                <m:r>
                  <w:rPr>
                    <w:rFonts w:ascii="Cambria Math" w:hAnsi="Cambria Math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BC7631" w:rsidP="002C455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+b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en>
                        </m:f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b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ab</m:t>
                        </m:r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rad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ab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9ab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+2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=9</m:t>
                </m:r>
              </m:oMath>
            </m:oMathPara>
          </w:p>
          <w:p w:rsidR="004D6865" w:rsidRPr="00E50692" w:rsidRDefault="004D6865" w:rsidP="002C455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=7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21BEE" w:rsidRPr="00DB5034" w:rsidRDefault="00C21BE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D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b</m:t>
                    </m:r>
                  </m:e>
                </m:d>
                <m:r>
                  <w:rPr>
                    <w:rFonts w:ascii="Cambria Math" w:hAnsi="Cambria Math"/>
                  </w:rPr>
                  <m:t>, CD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c</m:t>
                    </m:r>
                  </m:e>
                </m:d>
              </m:oMath>
            </m:oMathPara>
          </w:p>
          <w:p w:rsidR="00C21BEE" w:rsidRPr="00DB5034" w:rsidRDefault="006D50C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b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c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C21BEE" w:rsidRPr="00DB5034" w:rsidRDefault="006D50C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a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b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c</m:t>
                    </m:r>
                  </m:e>
                </m:d>
                <m:r>
                  <w:rPr>
                    <w:rFonts w:ascii="Cambria Math" w:hAnsi="Cambria Math"/>
                  </w:rPr>
                  <m:t>=2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a</m:t>
                    </m:r>
                  </m:e>
                </m:d>
              </m:oMath>
            </m:oMathPara>
          </w:p>
          <w:p w:rsidR="00C21BEE" w:rsidRPr="00DB5034" w:rsidRDefault="006D50C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a</m:t>
                    </m:r>
                  </m:e>
                </m:d>
              </m:oMath>
            </m:oMathPara>
          </w:p>
          <w:p w:rsidR="00C21BEE" w:rsidRPr="00DB5034" w:rsidRDefault="006D50C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1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sing ∆=</m:t>
                    </m:r>
                    <m:r>
                      <w:rPr>
                        <w:rFonts w:ascii="Cambria Math" w:hAnsi="Cambria Math"/>
                      </w:rPr>
                      <m:t>rs</m:t>
                    </m:r>
                  </m:e>
                </m:d>
              </m:oMath>
            </m:oMathPara>
          </w:p>
          <w:p w:rsidR="00C21BEE" w:rsidRPr="00DB5034" w:rsidRDefault="006D50C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nstant</m:t>
                </m:r>
              </m:oMath>
            </m:oMathPara>
          </w:p>
          <w:p w:rsidR="00C21BEE" w:rsidRPr="00DB5034" w:rsidRDefault="006D50C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∆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</m:oMath>
            <w:r w:rsidRPr="00DB5034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H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oftHyphen/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is the distanc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from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C</m:t>
              </m:r>
            </m:oMath>
          </w:p>
          <w:p w:rsidR="00C21BEE" w:rsidRPr="00DB5034" w:rsidRDefault="006D50C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=1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nstant</m:t>
                </m:r>
              </m:oMath>
            </m:oMathPara>
          </w:p>
          <w:p w:rsidR="002B7D85" w:rsidRPr="00DB5034" w:rsidRDefault="007736B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, locus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will be a straight line parallel to side </w:t>
            </w:r>
            <m:oMath>
              <m:r>
                <w:rPr>
                  <w:rFonts w:ascii="Cambria Math" w:hAnsi="Cambria Math"/>
                </w:rPr>
                <m:t>BC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775B" w:rsidRPr="00A33FF1" w:rsidRDefault="00F1775B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α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5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α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5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α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F1775B" w:rsidRPr="00A33FF1" w:rsidRDefault="00F1775B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5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α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F1775B" w:rsidRPr="00A33FF1" w:rsidRDefault="00F1775B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F1775B" w:rsidRPr="00A33FF1" w:rsidRDefault="00F1775B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s 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e have 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132A" w:rsidRPr="00DB5034" w:rsidRDefault="00FC132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293" w:dyaOrig="3022">
                <v:shape id="_x0000_i1039" type="#_x0000_t75" style="width:136.8pt;height:93.6pt" o:ole="">
                  <v:imagedata r:id="IM3S980S0" o:title=""/>
                </v:shape>
                <o:OLEObject Type="Embed" ProgID="ChemDraw.Document.6.0" ShapeID="_x0000_i1039" DrawAspect="Content" ObjectID="_1478862237" r:id="OM3S980S0"/>
              </w:object>
            </w:r>
          </w:p>
          <w:p w:rsidR="00D74C48" w:rsidRPr="00DB5034" w:rsidRDefault="00D74C4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D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oMath>
            </m:oMathPara>
          </w:p>
          <w:p w:rsidR="00D74C48" w:rsidRPr="00DB5034" w:rsidRDefault="00D74C4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D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:rsidR="00D74C48" w:rsidRPr="00DB5034" w:rsidRDefault="00B8396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w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r ∆ABC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×2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/>
                    </w:rPr>
                    <m:t>+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×4×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 xml:space="preserve">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/>
                    </w:rPr>
                    <m:t>+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&lt;1</m:t>
              </m:r>
            </m:oMath>
          </w:p>
          <w:p w:rsidR="00671577" w:rsidRPr="00DB5034" w:rsidRDefault="00B83969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Also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&gt;b, a&gt;c</m:t>
              </m:r>
            </m:oMath>
          </w:p>
          <w:p w:rsidR="00671577" w:rsidRPr="00DB5034" w:rsidRDefault="0067157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can have two value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626689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a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b</m:t>
                </m:r>
              </m:oMath>
            </m:oMathPara>
          </w:p>
          <w:p w:rsidR="0062668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func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C132A" w:rsidRPr="00DB5034" w:rsidRDefault="00FC132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200" w:dyaOrig="4214">
                <v:shape id="_x0000_i1040" type="#_x0000_t75" style="width:129.6pt;height:129.6pt" o:ole="">
                  <v:imagedata r:id="IM3S1004S0" o:title=""/>
                </v:shape>
                <o:OLEObject Type="Embed" ProgID="ChemDraw.Document.6.0" ShapeID="_x0000_i1040" DrawAspect="Content" ObjectID="_1478862238" r:id="OM3S1004S0"/>
              </w:object>
            </w:r>
          </w:p>
          <w:p w:rsidR="00B34C63" w:rsidRPr="00DB5034" w:rsidRDefault="00B34C6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know that </w:t>
            </w:r>
            <m:oMath>
              <m:r>
                <w:rPr>
                  <w:rFonts w:ascii="Cambria Math" w:hAnsi="Cambria Math"/>
                </w:rPr>
                <m:t>I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4 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/2</m:t>
                  </m:r>
                </m:e>
              </m:func>
            </m:oMath>
          </w:p>
          <w:p w:rsidR="008A4ED5" w:rsidRPr="00DB5034" w:rsidRDefault="00B8396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w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nary>
              <m:r>
                <m:rPr>
                  <m:sty m:val="p"/>
                </m:rPr>
                <w:rPr>
                  <w:rFonts w:ascii="Cambria Math" w:hAnsi="Cambria Math"/>
                </w:rPr>
                <m:t>=9</m:t>
              </m:r>
            </m:oMath>
          </w:p>
          <w:p w:rsidR="008A4ED5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</w:rPr>
                  <m:t>R</m:t>
                </m:r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/2</m:t>
                        </m:r>
                      </m:e>
                    </m:func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9</m:t>
                </m:r>
              </m:oMath>
            </m:oMathPara>
          </w:p>
          <w:p w:rsidR="00B34C63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R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/5</m:t>
                    </m:r>
                  </m:e>
                </m:d>
                <m:r>
                  <w:rPr>
                    <w:rFonts w:ascii="Cambria Math" w:hAnsi="Cambria Math"/>
                  </w:rPr>
                  <m:t>=9⇒R=15/8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Taking logarithm with base 5, we have</w:t>
            </w:r>
          </w:p>
          <w:p w:rsidR="000868E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&gt;5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&gt;1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&gt;0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&gt;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&lt;-1⇒x&gt;5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&lt;1/5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lso we must have </w:t>
            </w:r>
            <m:oMath>
              <m:r>
                <w:rPr>
                  <w:rFonts w:ascii="Cambria Math" w:hAnsi="Cambria Math"/>
                </w:rPr>
                <m:t>x&gt;0.</m:t>
              </m:r>
            </m:oMath>
            <w:r w:rsidRPr="00E50692">
              <w:rPr>
                <w:rFonts w:ascii="Cambria Math" w:hAnsi="Cambria Math"/>
              </w:rPr>
              <w:t xml:space="preserve">  Thus,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1/5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, ∞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E4237" w:rsidRPr="00B25038" w:rsidRDefault="006A1AF8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EE5D44" w:rsidRPr="00B25038" w:rsidRDefault="00EE5D4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t is possible only,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 xml:space="preserve">=1 </m:t>
              </m:r>
            </m:oMath>
            <w:r w:rsidR="00413F1F" w:rsidRPr="00B25038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EE5D44" w:rsidRPr="00B25038" w:rsidRDefault="00413F1F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</m:oMath>
            <w:r w:rsidRPr="00B25038">
              <w:rPr>
                <w:rFonts w:ascii="Cambria Math" w:hAnsi="Cambria Math"/>
              </w:rPr>
              <w:t>1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1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EE5D44" w:rsidRPr="00B25038" w:rsidRDefault="00413F1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EE5D44" w:rsidRPr="00B25038" w:rsidRDefault="00EE5D4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Hence, there is no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E4039" w:rsidRPr="00A33FF1" w:rsidRDefault="002E403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ince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2E4039" w:rsidRPr="00A33FF1" w:rsidRDefault="002E403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Putting θ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we ge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2E403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3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27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868E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x+28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/5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2-4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⇒bx+28=12-4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+4</m:t>
                    </m:r>
                  </m:e>
                </m:d>
                <m:r>
                  <w:rPr>
                    <w:rFonts w:ascii="Cambria Math" w:hAnsi="Cambria Math"/>
                  </w:rPr>
                  <m:t>x+16=0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For coincident roots, </w:t>
            </w:r>
            <m:oMath>
              <m:r>
                <w:rPr>
                  <w:rFonts w:ascii="Cambria Math" w:hAnsi="Cambria Math"/>
                </w:rPr>
                <m:t>D=0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+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4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</m:t>
                  </m:r>
                </m:e>
              </m:d>
              <m:r>
                <w:rPr>
                  <w:rFonts w:ascii="Cambria Math" w:hAnsi="Cambria Math"/>
                </w:rPr>
                <m:t>⇒b+4=±8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15665" w:rsidRPr="00B25038" w:rsidRDefault="00C55A7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o simplify the determinant, 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a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=b</m:t>
                  </m:r>
                </m:e>
              </m:func>
            </m:oMath>
            <w:r w:rsidRPr="00B25038">
              <w:rPr>
                <w:rFonts w:ascii="Cambria Math" w:hAnsi="Cambria Math"/>
              </w:rPr>
              <w:t>. Then the equation becomes</w:t>
            </w:r>
          </w:p>
          <w:p w:rsidR="00C55A72" w:rsidRPr="00B25038" w:rsidRDefault="006A1AF8" w:rsidP="000B4D3D">
            <w:pPr>
              <w:rPr>
                <w:rFonts w:ascii="Cambria Math" w:hAnsi="Cambria Math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C55A72" w:rsidRPr="00B25038">
              <w:rPr>
                <w:rFonts w:ascii="Cambria Math" w:hAnsi="Cambria Math"/>
              </w:rPr>
              <w:t xml:space="preserve">. O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F8108B" w:rsidRPr="00B25038">
              <w:rPr>
                <w:rFonts w:ascii="Cambria Math" w:hAnsi="Cambria Math"/>
              </w:rPr>
              <w:t>, we get</w:t>
            </w:r>
          </w:p>
          <w:p w:rsidR="00F8108B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-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-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-b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8108B" w:rsidRPr="00B25038" w:rsidRDefault="00F8108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b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a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8108B" w:rsidRPr="00B25038" w:rsidRDefault="00F8108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-2b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a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b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8108B" w:rsidRPr="00B25038" w:rsidRDefault="00F8108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2b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8108B" w:rsidRPr="00B25038" w:rsidRDefault="00F8108B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=b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a=2b</m:t>
              </m:r>
            </m:oMath>
          </w:p>
          <w:p w:rsidR="00F8108B" w:rsidRPr="00B25038" w:rsidRDefault="00F8108B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>=2</m:t>
              </m:r>
            </m:oMath>
          </w:p>
          <w:p w:rsidR="00F8108B" w:rsidRPr="00B25038" w:rsidRDefault="00F8108B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=1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=2</m:t>
                  </m:r>
                </m:e>
              </m:func>
            </m:oMath>
          </w:p>
          <w:p w:rsidR="00F8108B" w:rsidRPr="00B25038" w:rsidRDefault="00F8108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But we have </w:t>
            </w:r>
            <m:oMath>
              <m:r>
                <w:rPr>
                  <w:rFonts w:ascii="Cambria Math" w:hAnsi="Cambria Math"/>
                </w:rPr>
                <m:t>–π/4≤x≤π/4</m:t>
              </m:r>
            </m:oMath>
          </w:p>
          <w:p w:rsidR="00F8108B" w:rsidRPr="00B25038" w:rsidRDefault="00F8108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π/4)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π/4)</m:t>
                    </m:r>
                  </m:e>
                </m:func>
              </m:oMath>
            </m:oMathPara>
          </w:p>
          <w:p w:rsidR="00F8108B" w:rsidRPr="00B25038" w:rsidRDefault="00F8108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1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≤1</m:t>
                    </m:r>
                  </m:e>
                </m:func>
              </m:oMath>
            </m:oMathPara>
          </w:p>
          <w:p w:rsidR="00F8108B" w:rsidRPr="00B25038" w:rsidRDefault="00F8108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1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⇒x=π/4</m:t>
                </m:r>
              </m:oMath>
            </m:oMathPara>
          </w:p>
          <w:p w:rsidR="00F8108B" w:rsidRPr="00B25038" w:rsidRDefault="00F8108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refore, there is only one real roo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D6865" w:rsidRPr="00E50692" w:rsidRDefault="004D6865" w:rsidP="002C455C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a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i/>
                    </w:rPr>
                  </m:ctrlP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</m:fun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lo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a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func>
                  <m:ctrlPr>
                    <w:rPr>
                      <w:rFonts w:ascii="Cambria Math" w:hAnsi="Cambria Math"/>
                      <w:b/>
                      <w:i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 4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</m:den>
              </m:f>
            </m:oMath>
          </w:p>
          <w:p w:rsidR="004D6865" w:rsidRPr="00E50692" w:rsidRDefault="00B758D9" w:rsidP="002C455C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func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</m:oMath>
            </m:oMathPara>
          </w:p>
          <w:p w:rsidR="004D6865" w:rsidRPr="00E50692" w:rsidRDefault="00B758D9" w:rsidP="002C455C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4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6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func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</m:oMath>
            <w:r w:rsidR="004D6865" w:rsidRPr="00E50692">
              <w:rPr>
                <w:rFonts w:ascii="Cambria Math" w:hAnsi="Cambria Math"/>
              </w:rPr>
              <w:t xml:space="preserve">  For exactly one solution, </w:t>
            </w:r>
            <m:oMath>
              <m:r>
                <w:rPr>
                  <w:rFonts w:ascii="Cambria Math" w:hAnsi="Cambria Math"/>
                </w:rPr>
                <m:t>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func>
              <m:r>
                <w:rPr>
                  <w:rFonts w:ascii="Cambria Math" w:hAnsi="Cambria Math"/>
                </w:rPr>
                <m:t>=1.</m:t>
              </m:r>
            </m:oMath>
          </w:p>
          <w:p w:rsidR="004D6865" w:rsidRPr="00E50692" w:rsidRDefault="004D6865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16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.e., </m:t>
                </m:r>
                <m:r>
                  <w:rPr>
                    <w:rFonts w:ascii="Cambria Math" w:hAnsi="Cambria Math"/>
                  </w:rPr>
                  <m:t>k=2, -2, 2i, -2i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D6E0F" w:rsidRPr="00DB5034" w:rsidRDefault="007D6E0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3801" w:dyaOrig="3247">
                <v:shape id="_x0000_i1028" type="#_x0000_t75" style="width:108pt;height:93.6pt" o:ole="">
                  <v:imagedata r:id="IM3S979S0" o:title=""/>
                </v:shape>
                <o:OLEObject Type="Embed" ProgID="ChemDraw.Document.6.0" ShapeID="_x0000_i1028" DrawAspect="Content" ObjectID="_1478862226" r:id="OM3S979S0"/>
              </w:object>
            </w:r>
          </w:p>
          <w:p w:rsidR="007D44EC" w:rsidRPr="00DB5034" w:rsidRDefault="007D44E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a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p 4p  ⇒ab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7D44EC" w:rsidRPr="00DB5034" w:rsidRDefault="00262182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7D44EC" w:rsidRPr="00DB5034" w:rsidRDefault="007D44E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ab=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7D44EC" w:rsidRPr="00DB5034" w:rsidRDefault="00262182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ab=2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7D44EC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  <w:p w:rsidR="007D44EC" w:rsidRPr="00DB5034" w:rsidRDefault="00262182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30° ⇒A-B=60°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D6865" w:rsidRPr="00E50692" w:rsidRDefault="00BC7631" w:rsidP="002C455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-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.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-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-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D6865" w:rsidRPr="00E50692" w:rsidRDefault="00B758D9" w:rsidP="002C455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4D6865" w:rsidRPr="00E50692" w:rsidRDefault="00B758D9" w:rsidP="002C455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0868E5" w:rsidRPr="00E50692" w:rsidRDefault="00B758D9" w:rsidP="002C455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</m:oMath>
            </m:oMathPara>
          </w:p>
          <w:p w:rsidR="004D6865" w:rsidRPr="00E50692" w:rsidRDefault="004D6865" w:rsidP="002C455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0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If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-3abc=0,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then </m:t>
                    </m:r>
                    <m:r>
                      <w:rPr>
                        <w:rFonts w:ascii="Cambria Math" w:hAnsi="Cambria Math"/>
                      </w:rPr>
                      <m:t xml:space="preserve">a+b+c=0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if </m:t>
                    </m:r>
                    <m:r>
                      <w:rPr>
                        <w:rFonts w:ascii="Cambria Math" w:hAnsi="Cambria Math"/>
                      </w:rPr>
                      <m:t>a≠b≠c</m:t>
                    </m:r>
                  </m:e>
                </m:d>
              </m:oMath>
            </m:oMathPara>
          </w:p>
          <w:p w:rsidR="004D6865" w:rsidRPr="00E50692" w:rsidRDefault="00B758D9" w:rsidP="002C455C">
            <w:pPr>
              <w:jc w:val="both"/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b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func>
                <m:r>
                  <w:rPr>
                    <w:rFonts w:ascii="Cambria Math" w:hAnsi="Cambria Math"/>
                  </w:rPr>
                  <m:t>⇒abc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A022B3" w:rsidRPr="00B25038" w:rsidRDefault="00F7367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α</m:t>
                  </m:r>
                </m:e>
              </m:func>
              <m:r>
                <w:rPr>
                  <w:rFonts w:ascii="Cambria Math" w:hAnsi="Cambria Math"/>
                </w:rPr>
                <m:t>=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e>
              </m:d>
            </m:oMath>
          </w:p>
          <w:p w:rsidR="00A022B3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4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  <w:p w:rsidR="006E4237" w:rsidRPr="00B25038" w:rsidRDefault="002C23A2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A022B3" w:rsidRPr="00B25038" w:rsidRDefault="00A022B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≠0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3/4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/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/3</m:t>
                      </m:r>
                    </m:e>
                  </m:d>
                </m:e>
              </m:func>
            </m:oMath>
            <w:r w:rsidR="002C23A2" w:rsidRPr="00B25038">
              <w:rPr>
                <w:rFonts w:ascii="Cambria Math" w:hAnsi="Cambria Math"/>
              </w:rPr>
              <w:t>, therefo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nπ±π/3, ∀ n∈Z</m:t>
              </m:r>
            </m:oMath>
          </w:p>
          <w:p w:rsidR="00A022B3" w:rsidRPr="00B25038" w:rsidRDefault="00A022B3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 xml:space="preserve">=0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.e., </m:t>
              </m:r>
              <m:r>
                <w:rPr>
                  <w:rFonts w:ascii="Cambria Math" w:hAnsi="Cambria Math"/>
                </w:rPr>
                <m:t>α=nπ,</m:t>
              </m:r>
            </m:oMath>
            <w:r w:rsidRPr="00B25038">
              <w:rPr>
                <w:rFonts w:ascii="Cambria Math" w:hAnsi="Cambria Math"/>
              </w:rPr>
              <w:t xml:space="preserve"> equation becomes an identity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A00BB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-1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  <w:p w:rsidR="003A00BB" w:rsidRPr="00B25038" w:rsidRDefault="0061092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/2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/2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/2</m:t>
                        </m:r>
                      </m:e>
                    </m:d>
                  </m:e>
                </m:func>
              </m:oMath>
            </m:oMathPara>
          </w:p>
          <w:p w:rsidR="00F12C85" w:rsidRPr="00B25038" w:rsidRDefault="00610927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/2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/2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/8</m:t>
                      </m:r>
                    </m:e>
                  </m:d>
                </m:e>
              </m:func>
            </m:oMath>
          </w:p>
          <w:p w:rsidR="00C22591" w:rsidRPr="00B25038" w:rsidRDefault="00610927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θ/2=nπ </m:t>
              </m:r>
            </m:oMath>
            <w:r w:rsidRPr="00B25038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θ/2=nπ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8</m:t>
                  </m:r>
                </m:e>
              </m:d>
              <m:r>
                <w:rPr>
                  <w:rFonts w:ascii="Cambria Math" w:hAnsi="Cambria Math"/>
                </w:rPr>
                <m:t>, n∈Z</m:t>
              </m:r>
            </m:oMath>
          </w:p>
          <w:p w:rsidR="00C22591" w:rsidRPr="00B25038" w:rsidRDefault="00610927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θ=2nπ</m:t>
              </m:r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=2nπ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</m:t>
                  </m:r>
                </m:e>
              </m:d>
              <m:r>
                <w:rPr>
                  <w:rFonts w:ascii="Cambria Math" w:hAnsi="Cambria Math"/>
                </w:rPr>
                <m:t>, 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Given inequality is defined if </w:t>
            </w:r>
            <m:oMath>
              <m:r>
                <w:rPr>
                  <w:rFonts w:ascii="Cambria Math" w:hAnsi="Cambria Math"/>
                </w:rPr>
                <m:t>x&gt;2/5;x≠1</m:t>
              </m:r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</w:rPr>
              <w:t>Case I:</w:t>
            </w:r>
            <w:r w:rsidRPr="00E50692">
              <w:rPr>
                <w:rFonts w:ascii="Cambria Math" w:hAnsi="Cambria Math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x&gt;1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&gt;x⇒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</w:rPr>
                  <m:t>&lt;5x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5x+2&lt;0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x-x+2&lt;0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-1</m:t>
                    </m:r>
                  </m:e>
                </m:d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d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</w:rPr>
              <w:t>Case II:</w:t>
            </w:r>
            <w:r w:rsidRPr="00E50692">
              <w:rPr>
                <w:rFonts w:ascii="Cambria Math" w:hAnsi="Cambria Math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&lt;x&lt;1, 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then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-1</m:t>
                  </m:r>
                </m:e>
              </m:d>
              <m:r>
                <w:rPr>
                  <w:rFonts w:ascii="Cambria Math" w:hAnsi="Cambria Math"/>
                </w:rPr>
                <m:t xml:space="preserve">&gt;0 </m:t>
              </m:r>
            </m:oMath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</m:e>
                </m:d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  <w:u w:val="single"/>
              </w:rPr>
            </w:pPr>
            <w:r w:rsidRPr="00E50692">
              <w:rPr>
                <w:rFonts w:ascii="Cambria Math" w:hAnsi="Cambria Math"/>
              </w:rPr>
              <w:t xml:space="preserve">From Eqs. (i) and (ii), we get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2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63D2" w:rsidRPr="00B25038" w:rsidRDefault="001D7E7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7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-2</m:t>
              </m:r>
            </m:oMath>
          </w:p>
          <w:p w:rsidR="00F163D2" w:rsidRPr="00B25038" w:rsidRDefault="001D7E7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w:rPr>
                    <w:rFonts w:ascii="Cambria Math" w:hAnsi="Cambria Math"/>
                  </w:rPr>
                  <m:t>+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163D2" w:rsidRPr="00B25038" w:rsidRDefault="001D7E7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163D2" w:rsidRPr="00B25038" w:rsidRDefault="001D7E7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163D2" w:rsidRPr="00B25038" w:rsidRDefault="001D7E7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E4237" w:rsidRPr="00B25038" w:rsidRDefault="001D7E7D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…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0, π, 2π, …  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F163D2" w:rsidRPr="00B25038" w:rsidRDefault="00F163D2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refore, the general solutio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1D7E7D"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1D7E7D" w:rsidRPr="00B25038">
              <w:rPr>
                <w:rFonts w:ascii="Cambria Math" w:hAnsi="Cambria Math"/>
              </w:rPr>
              <w:t xml:space="preserve">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2kπ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k+1</m:t>
                  </m:r>
                </m:e>
              </m:d>
            </m:oMath>
            <w:r w:rsidR="001D7E7D" w:rsidRPr="00B25038">
              <w:rPr>
                <w:rFonts w:ascii="Cambria Math" w:hAnsi="Cambria Math"/>
              </w:rPr>
              <w:t xml:space="preserve">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k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0.01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,x&gt;1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y</m:t>
                    </m:r>
                  </m:e>
                </m:d>
                <m:r>
                  <w:rPr>
                    <w:rFonts w:ascii="Cambria Math" w:hAnsi="Cambria Math"/>
                  </w:rPr>
                  <m:t>≥4</m:t>
                </m:r>
              </m:oMath>
            </m:oMathPara>
          </w:p>
          <w:p w:rsidR="004D6865" w:rsidRPr="00E50692" w:rsidRDefault="00BC7631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here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=y</m:t>
                        </m:r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179C1" w:rsidRPr="00DB5034" w:rsidRDefault="009C4598" w:rsidP="006B0C02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511835" w:rsidRPr="00DB5034">
              <w:rPr>
                <w:rFonts w:ascii="Cambria Math" w:hAnsi="Cambria Math"/>
              </w:rPr>
              <w:t>are in A.P</w:t>
            </w:r>
          </w:p>
          <w:p w:rsidR="00EA59AF" w:rsidRPr="00DB5034" w:rsidRDefault="0051183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3D059E" w:rsidRPr="00DB5034" w:rsidRDefault="0051183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b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a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c</m:t>
                            </m:r>
                          </m:e>
                        </m:d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a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b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c</m:t>
                            </m:r>
                          </m:e>
                        </m:d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c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a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b</m:t>
                            </m:r>
                          </m:e>
                        </m:d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</m:oMath>
            </m:oMathPara>
          </w:p>
          <w:p w:rsidR="003D059E" w:rsidRPr="00DB5034" w:rsidRDefault="0051183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b</m:t>
                    </m:r>
                  </m:e>
                </m:d>
                <m:r>
                  <w:rPr>
                    <w:rFonts w:ascii="Cambria Math" w:hAnsi="Cambria Math"/>
                  </w:rPr>
                  <m:t>=s-a+s-c</m:t>
                </m:r>
              </m:oMath>
            </m:oMathPara>
          </w:p>
          <w:p w:rsidR="003D059E" w:rsidRPr="00DB5034" w:rsidRDefault="0051183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b=a+c</m:t>
                </m:r>
              </m:oMath>
            </m:oMathPara>
          </w:p>
          <w:p w:rsidR="00F12C85" w:rsidRPr="00DB5034" w:rsidRDefault="00511835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a, b, c </m:t>
              </m:r>
            </m:oMath>
            <w:r w:rsidRPr="00DB5034">
              <w:rPr>
                <w:rFonts w:ascii="Cambria Math" w:hAnsi="Cambria Math"/>
              </w:rPr>
              <w:t>are in A.P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6303BE" w:rsidRPr="00DB5034" w:rsidRDefault="00B7622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C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C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C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7E66BF" w:rsidRPr="00DB5034" w:rsidRDefault="00C7403B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Bu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C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≤1 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≤x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404CA" w:rsidRPr="00DB5034" w:rsidRDefault="009404CA" w:rsidP="009404CA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2343" w:dyaOrig="23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5pt;height:1in" o:ole="">
                  <v:imagedata r:id="IM3S978S0" o:title=""/>
                </v:shape>
                <o:OLEObject Type="Embed" ProgID="ChemDraw.Document.6.0" ShapeID="_x0000_i1025" DrawAspect="Content" ObjectID="_1541600002" r:id="OM3S978S0"/>
              </w:object>
            </w:r>
          </w:p>
          <w:p w:rsidR="009404CA" w:rsidRPr="00DB5034" w:rsidRDefault="009404CA" w:rsidP="009404CA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point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DB5034">
              <w:rPr>
                <w:rFonts w:ascii="Cambria Math" w:hAnsi="Cambria Math"/>
              </w:rPr>
              <w:t xml:space="preserve"> be on side </w:t>
            </w:r>
            <m:oMath>
              <m:r>
                <w:rPr>
                  <w:rFonts w:ascii="Cambria Math" w:hAnsi="Cambria Math"/>
                </w:rPr>
                <m:t>BC,</m:t>
              </m:r>
            </m:oMath>
            <w:r w:rsidRPr="00DB5034">
              <w:rPr>
                <w:rFonts w:ascii="Cambria Math" w:hAnsi="Cambria Math"/>
              </w:rPr>
              <w:t xml:space="preserve"> th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A+PB+PC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sub>
              </m:sSub>
            </m:oMath>
          </w:p>
          <w:p w:rsidR="009404CA" w:rsidRPr="00DB5034" w:rsidRDefault="009404CA" w:rsidP="009404CA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P</m:t>
              </m:r>
            </m:oMath>
            <w:r w:rsidRPr="00DB5034">
              <w:rPr>
                <w:rFonts w:ascii="Cambria Math" w:hAnsi="Cambria Math"/>
              </w:rPr>
              <w:t xml:space="preserve"> is a foot of perpendicular from vertex </w:t>
            </w:r>
            <m:oMath>
              <m:r>
                <w:rPr>
                  <w:rFonts w:ascii="Cambria Math" w:hAnsi="Cambria Math"/>
                </w:rPr>
                <m:t>A,</m:t>
              </m:r>
            </m:oMath>
            <w:r w:rsidRPr="00DB5034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B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P'</m:t>
              </m:r>
            </m:oMath>
            <w:r w:rsidRPr="00DB5034">
              <w:rPr>
                <w:rFonts w:ascii="Cambria Math" w:hAnsi="Cambria Math"/>
              </w:rPr>
              <w:t xml:space="preserve"> are critical points as shown in Fig 5.81</w:t>
            </w:r>
          </w:p>
          <w:p w:rsidR="009404CA" w:rsidRPr="00DB5034" w:rsidRDefault="009404CA" w:rsidP="009404CA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DB5034">
              <w:rPr>
                <w:rFonts w:ascii="Cambria Math" w:hAnsi="Cambria Math"/>
              </w:rPr>
              <w:t xml:space="preserve"> coincides with </w:t>
            </w:r>
            <m:oMath>
              <m:r>
                <w:rPr>
                  <w:rFonts w:ascii="Cambria Math" w:hAnsi="Cambria Math"/>
                </w:rPr>
                <m:t>B,</m:t>
              </m:r>
            </m:oMath>
            <w:r w:rsidRPr="00DB5034">
              <w:rPr>
                <w:rFonts w:ascii="Cambria Math" w:hAnsi="Cambria Math"/>
              </w:rPr>
              <w:t xml:space="preserve"> we get </w:t>
            </w:r>
            <m:oMath>
              <m:r>
                <w:rPr>
                  <w:rFonts w:ascii="Cambria Math" w:hAnsi="Cambria Math"/>
                </w:rPr>
                <m:t>PA+PB+PC=a+b</m:t>
              </m:r>
            </m:oMath>
          </w:p>
          <w:p w:rsidR="009404CA" w:rsidRPr="00DB5034" w:rsidRDefault="009404CA" w:rsidP="009404CA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Similarly, f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, PA+PB+PC=c+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</w:p>
          <w:p w:rsidR="004E5CC4" w:rsidRPr="00DB5034" w:rsidRDefault="009404CA" w:rsidP="009404CA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c+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&gt;a+b⇒B</m:t>
              </m:r>
            </m:oMath>
            <w:r w:rsidRPr="00DB5034">
              <w:rPr>
                <w:rFonts w:ascii="Cambria Math" w:hAnsi="Cambria Math"/>
              </w:rPr>
              <w:t xml:space="preserve"> is the required point, i.e., the orthocente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3405A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</m:oMath>
            </m:oMathPara>
          </w:p>
          <w:p w:rsidR="0063405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63405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75042" w:rsidRPr="00DB5034" w:rsidRDefault="007435B5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a=2b </m:t>
              </m:r>
            </m:oMath>
            <w:r w:rsidR="00225E5F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A-B=60°</m:t>
              </m:r>
            </m:oMath>
          </w:p>
          <w:p w:rsidR="00180F75" w:rsidRPr="00DB5034" w:rsidRDefault="00225E5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We know tha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-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-b</m:t>
                  </m:r>
                </m:num>
                <m:den>
                  <m:r>
                    <w:rPr>
                      <w:rFonts w:ascii="Cambria Math" w:hAnsi="Cambria Math"/>
                    </w:rPr>
                    <m:t>a+b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</w:p>
          <w:p w:rsidR="00180F75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180F75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C=60°</m:t>
                </m:r>
              </m:oMath>
            </m:oMathPara>
          </w:p>
          <w:p w:rsidR="0089204E" w:rsidRPr="00DB5034" w:rsidRDefault="0089204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A+B=120° ⇒2A=180° ⇒A=90°, B=30°, C=60°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E77652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k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E7765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E7765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=0 </m:t>
                </m:r>
              </m:oMath>
            </m:oMathPara>
          </w:p>
          <w:p w:rsidR="00F12C85" w:rsidRPr="00A33FF1" w:rsidRDefault="00E77652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For this to be an identity, </m:t>
                </m:r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0⇒k=-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002F3" w:rsidRPr="00B25038" w:rsidRDefault="00F04343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</m:oMath>
            </m:oMathPara>
          </w:p>
          <w:p w:rsidR="003002F3" w:rsidRPr="00B25038" w:rsidRDefault="00F04343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4C1BDC" w:rsidRPr="00B25038" w:rsidRDefault="00F04343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/4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</m:oMath>
            </m:oMathPara>
          </w:p>
          <w:p w:rsidR="00B65FA2" w:rsidRPr="00B25038" w:rsidRDefault="007722E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object w:dxaOrig="6605" w:dyaOrig="34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9.5pt;height:102.75pt" o:ole="">
                  <v:imagedata r:id="IM3S853S0" o:title=""/>
                </v:shape>
                <o:OLEObject Type="Embed" ProgID="ChemDraw.Document.6.0" ShapeID="_x0000_i1025" DrawAspect="Content" ObjectID="_1537003538" r:id="OM3S853S0"/>
              </w:object>
            </w:r>
          </w:p>
          <w:p w:rsidR="003002F3" w:rsidRPr="00B25038" w:rsidRDefault="0091756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Graphs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func>
            </m:oMath>
            <w:r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1</m:t>
              </m:r>
            </m:oMath>
            <w:r w:rsidRPr="00B25038">
              <w:rPr>
                <w:rFonts w:ascii="Cambria Math" w:hAnsi="Cambria Math"/>
              </w:rPr>
              <w:t xml:space="preserve"> meet exactly six times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6E4237" w:rsidRPr="00B25038" w:rsidRDefault="00F34EE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iven express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is</w:t>
            </w:r>
          </w:p>
          <w:p w:rsidR="00F34EE2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</m:func>
              </m:oMath>
            </m:oMathPara>
          </w:p>
          <w:p w:rsidR="00F34EE2" w:rsidRPr="00B25038" w:rsidRDefault="00F34EE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34EE2" w:rsidRPr="00B25038" w:rsidRDefault="00C418B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34EE2" w:rsidRPr="00B25038" w:rsidRDefault="00C418B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20295" w:rsidRPr="00B25038" w:rsidRDefault="00C418B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x-y=nπ, n∈Z</m:t>
                </m:r>
              </m:oMath>
            </m:oMathPara>
          </w:p>
          <w:p w:rsidR="00820295" w:rsidRPr="00B25038" w:rsidRDefault="00C418B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-y=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  <w:p w:rsidR="00F34EE2" w:rsidRPr="00B25038" w:rsidRDefault="00C418BC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nπ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+y </m:t>
              </m:r>
            </m:oMath>
            <w:r w:rsidRPr="00B25038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22385" w:rsidRPr="00A33FF1" w:rsidRDefault="00B22385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a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α-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  <w:p w:rsidR="00B22385" w:rsidRPr="00A33FF1" w:rsidRDefault="00B22385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F64536" w:rsidRPr="00F64536" w:rsidRDefault="00B22385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ow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α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gives </m:t>
                </m:r>
              </m:oMath>
            </m:oMathPara>
          </w:p>
          <w:p w:rsidR="00F64536" w:rsidRPr="00F64536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α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α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  <w:p w:rsidR="00F12C85" w:rsidRPr="00A33FF1" w:rsidRDefault="00B22385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53656" w:rsidRPr="00A33FF1" w:rsidRDefault="00464CC6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=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3=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+3</m:t>
                    </m:r>
                  </m:e>
                </m:func>
              </m:oMath>
            </m:oMathPara>
          </w:p>
          <w:p w:rsidR="00F12C85" w:rsidRPr="00A33FF1" w:rsidRDefault="00464CC6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+3</m:t>
                    </m:r>
                  </m:e>
                </m:func>
              </m:oMath>
            </m:oMathPara>
          </w:p>
          <w:p w:rsidR="00464CC6" w:rsidRPr="00A33FF1" w:rsidRDefault="00464CC6" w:rsidP="002178E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69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-α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3.</m:t>
              </m:r>
            </m:oMath>
            <w:r w:rsidR="00D66F03" w:rsidRPr="00A33FF1">
              <w:rPr>
                <w:rFonts w:ascii="Cambria Math" w:hAnsi="Cambria Math"/>
              </w:rPr>
              <w:t xml:space="preserve">  Thus, the rang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is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4, 10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E4237" w:rsidRPr="00B25038" w:rsidRDefault="008904F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ince the system has a non-trivial solution, the determinant of coefficients </w:t>
            </w:r>
            <m:oMath>
              <m:r>
                <w:rPr>
                  <w:rFonts w:ascii="Cambria Math" w:hAnsi="Cambria Math"/>
                </w:rPr>
                <m:t>=0</m:t>
              </m:r>
            </m:oMath>
          </w:p>
          <w:p w:rsidR="008904FA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904FA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8-21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7-7</m:t>
                    </m:r>
                  </m:e>
                </m:d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-4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904FA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-2=0</m:t>
                </m:r>
              </m:oMath>
            </m:oMathPara>
          </w:p>
          <w:p w:rsidR="008904FA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2=0</m:t>
                </m:r>
              </m:oMath>
            </m:oMathPara>
          </w:p>
          <w:p w:rsidR="008904FA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904FA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3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904FA" w:rsidRPr="00B25038" w:rsidRDefault="002C23A2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=0 </m:t>
              </m:r>
            </m:oMath>
            <w:r w:rsidRPr="00B25038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θ=nπ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 xml:space="preserve"> π/6, ∀ 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E45604" w:rsidRPr="00DB5034" w:rsidRDefault="00C7403B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=2c</m:t>
              </m:r>
            </m:oMath>
          </w:p>
          <w:p w:rsidR="007D659B" w:rsidRPr="00DB5034" w:rsidRDefault="00C7403B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Now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-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-c</m:t>
                  </m:r>
                </m:num>
                <m:den>
                  <m:r>
                    <w:rPr>
                      <w:rFonts w:ascii="Cambria Math" w:hAnsi="Cambria Math"/>
                    </w:rPr>
                    <m:t>b+c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</w:p>
          <w:p w:rsidR="006B1E9D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+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-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AF1D7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pplying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.M.≥G.M.</m:t>
              </m:r>
            </m:oMath>
            <w:r w:rsidRPr="00A33FF1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6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, 5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, 18</m:t>
              </m:r>
            </m:oMath>
            <w:r w:rsidRPr="00A33FF1">
              <w:rPr>
                <w:rFonts w:ascii="Cambria Math" w:hAnsi="Cambria Math"/>
              </w:rPr>
              <w:t>, we get</w:t>
            </w:r>
          </w:p>
          <w:p w:rsidR="00C01769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5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1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×54×18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3</m:t>
                    </m:r>
                  </m:sup>
                </m:sSup>
                <m:r>
                  <w:rPr>
                    <w:rFonts w:ascii="Cambria Math" w:hAnsi="Cambria Math"/>
                  </w:rPr>
                  <m:t>≥18</m:t>
                </m:r>
              </m:oMath>
            </m:oMathPara>
          </w:p>
          <w:p w:rsidR="00C01769" w:rsidRPr="00A33FF1" w:rsidRDefault="00C01769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is is true if </w:t>
            </w:r>
            <m:oMath>
              <m:r>
                <w:rPr>
                  <w:rFonts w:ascii="Cambria Math" w:hAnsi="Cambria Math"/>
                </w:rPr>
                <m:t>6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=5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=18</m:t>
              </m:r>
            </m:oMath>
          </w:p>
          <w:p w:rsidR="006303BE" w:rsidRPr="00A33FF1" w:rsidRDefault="00FD4C00" w:rsidP="002178E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=3</m:t>
              </m:r>
            </m:oMath>
            <w:r w:rsidR="00AF1D7E" w:rsidRPr="00A33FF1">
              <w:rPr>
                <w:rFonts w:ascii="Cambria Math" w:hAnsi="Cambria Math"/>
              </w:rPr>
              <w:t xml:space="preserve"> and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=1/3</m:t>
              </m:r>
            </m:oMath>
          </w:p>
          <w:p w:rsidR="006303BE" w:rsidRPr="00A33FF1" w:rsidRDefault="006303B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Therefore, I and II are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520F7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0520F7" w:rsidRPr="00A33FF1" w:rsidRDefault="000520F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rad>
              </m:oMath>
            </m:oMathPara>
          </w:p>
          <w:p w:rsidR="000520F7" w:rsidRPr="00A33FF1" w:rsidRDefault="000520F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e>
                        </m:d>
                      </m:e>
                      <m:e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d>
                      </m:e>
                    </m:eqArr>
                  </m:e>
                </m:rad>
              </m:oMath>
            </m:oMathPara>
          </w:p>
          <w:p w:rsidR="000520F7" w:rsidRPr="00A33FF1" w:rsidRDefault="000520F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d>
                      </m:e>
                      <m:e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eqArr>
                  </m:e>
                </m:rad>
              </m:oMath>
            </m:oMathPara>
          </w:p>
          <w:p w:rsidR="000520F7" w:rsidRPr="00A33FF1" w:rsidRDefault="000520F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rad>
              </m:oMath>
            </m:oMathPara>
          </w:p>
          <w:p w:rsidR="000520F7" w:rsidRPr="00A33FF1" w:rsidRDefault="000520F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e>
                </m:rad>
              </m:oMath>
            </m:oMathPara>
          </w:p>
          <w:p w:rsidR="000520F7" w:rsidRPr="00A33FF1" w:rsidRDefault="000520F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ax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851340" w:rsidRPr="00A33FF1" w:rsidRDefault="000520F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in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+2ab </m:t>
                </m:r>
              </m:oMath>
            </m:oMathPara>
          </w:p>
          <w:p w:rsidR="003C6E11" w:rsidRPr="00A33FF1" w:rsidRDefault="0085134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refore, the difference=2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  <m:r>
                  <w:rPr>
                    <w:rFonts w:ascii="Cambria Math" w:hAnsi="Cambria Math"/>
                  </w:rPr>
                  <m:t>-2ab</m:t>
                </m:r>
              </m:oMath>
            </m:oMathPara>
          </w:p>
          <w:p w:rsidR="00851340" w:rsidRPr="00A33FF1" w:rsidRDefault="0085134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-2ab</m:t>
                </m:r>
              </m:oMath>
            </m:oMathPara>
          </w:p>
          <w:p w:rsidR="00F12C85" w:rsidRPr="00A33FF1" w:rsidRDefault="0085134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-2ab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ab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22291" w:rsidRPr="00DB5034" w:rsidRDefault="0082229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-A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</m:oMath>
            </m:oMathPara>
          </w:p>
          <w:p w:rsidR="000A761A" w:rsidRPr="00DB5034" w:rsidRDefault="0082229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-A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</m:oMath>
            </m:oMathPara>
          </w:p>
          <w:p w:rsidR="00A61B14" w:rsidRPr="00DB5034" w:rsidRDefault="0082229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R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C</m:t>
                        </m:r>
                      </m:e>
                    </m:func>
                  </m:e>
                </m:d>
              </m:oMath>
            </m:oMathPara>
          </w:p>
          <w:p w:rsidR="00A61B14" w:rsidRPr="00DB5034" w:rsidRDefault="0082229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R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C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C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</m:e>
                </m:d>
              </m:oMath>
            </m:oMathPara>
          </w:p>
          <w:p w:rsidR="00A61B14" w:rsidRPr="00DB5034" w:rsidRDefault="0082229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R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C</m:t>
                        </m:r>
                      </m:e>
                    </m:func>
                  </m:e>
                </m:d>
              </m:oMath>
            </m:oMathPara>
          </w:p>
          <w:p w:rsidR="00A61B14" w:rsidRPr="00DB5034" w:rsidRDefault="0082229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8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E617D4" w:rsidRPr="00DB5034" w:rsidRDefault="0082229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8R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R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R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R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c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A731EA" w:rsidRPr="00B25038" w:rsidRDefault="00A731EA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0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≠0</m:t>
                </m:r>
              </m:oMath>
            </m:oMathPara>
          </w:p>
          <w:p w:rsidR="00A731EA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=0 </m:t>
                </m:r>
              </m:oMath>
            </m:oMathPara>
          </w:p>
          <w:p w:rsidR="00A731EA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731EA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731EA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0, 1</m:t>
                </m:r>
              </m:oMath>
            </m:oMathPara>
          </w:p>
          <w:p w:rsidR="00772572" w:rsidRPr="00B25038" w:rsidRDefault="002B033E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nπ, 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6</m:t>
                    </m:r>
                  </m:e>
                </m:d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0.6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b>
                        </m:sSub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6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fun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-2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≤0⇒5-2x≤1⇒x≥2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d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 xml:space="preserve">5-2x&gt;0 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i</m:t>
                  </m:r>
                </m:e>
              </m:d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From Eqs. (i) and (ii), we have </w:t>
            </w:r>
            <m:oMath>
              <m:r>
                <w:rPr>
                  <w:rFonts w:ascii="Cambria Math" w:hAnsi="Cambria Math"/>
                </w:rPr>
                <m:t>x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 2.5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132A" w:rsidRPr="00DB5034" w:rsidRDefault="00FC132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836" w:dyaOrig="4572">
                <v:shape id="_x0000_i1051" type="#_x0000_t75" style="width:136.8pt;height:129.6pt" o:ole="">
                  <v:imagedata r:id="IM3S968S0" o:title=""/>
                </v:shape>
                <o:OLEObject Type="Embed" ProgID="ChemDraw.Document.6.0" ShapeID="_x0000_i1051" DrawAspect="Content" ObjectID="_1478862249" r:id="OM3S968S0"/>
              </w:object>
            </w:r>
          </w:p>
          <w:p w:rsidR="001F429D" w:rsidRPr="00DB5034" w:rsidRDefault="001F429D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From Fig. 5.86, </w:t>
            </w:r>
            <m:oMath>
              <m:r>
                <w:rPr>
                  <w:rFonts w:ascii="Cambria Math" w:hAnsi="Cambria Math"/>
                </w:rPr>
                <m:t xml:space="preserve">DI=r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ec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/2</m:t>
                  </m:r>
                </m:e>
              </m:d>
              <m:r>
                <w:rPr>
                  <w:rFonts w:ascii="Cambria Math" w:hAnsi="Cambria Math"/>
                </w:rPr>
                <m:t xml:space="preserve">-x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/2</m:t>
                  </m:r>
                </m:e>
              </m:d>
              <m:r>
                <w:rPr>
                  <w:rFonts w:ascii="Cambria Math" w:hAnsi="Cambria Math"/>
                </w:rPr>
                <m:t>=2r-2x</m:t>
              </m:r>
            </m:oMath>
          </w:p>
          <w:p w:rsidR="001F429D" w:rsidRPr="00DB5034" w:rsidRDefault="00E37DB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r+x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r-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⇒3x=r</m:t>
                </m:r>
              </m:oMath>
            </m:oMathPara>
          </w:p>
          <w:p w:rsidR="001F429D" w:rsidRPr="00DB5034" w:rsidRDefault="00E37DB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D35D4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a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D35D4" w:rsidRPr="00B25038" w:rsidRDefault="00C5186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a=0</m:t>
                </m:r>
              </m:oMath>
            </m:oMathPara>
          </w:p>
          <w:p w:rsidR="00BC0698" w:rsidRPr="00B25038" w:rsidRDefault="00C5186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func>
                <m:r>
                  <w:rPr>
                    <w:rFonts w:ascii="Cambria Math" w:hAnsi="Cambria Math"/>
                  </w:rPr>
                  <m:t>=3-a</m:t>
                </m:r>
              </m:oMath>
            </m:oMathPara>
          </w:p>
          <w:p w:rsidR="00BC0698" w:rsidRPr="00B25038" w:rsidRDefault="00C5186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-a</m:t>
                </m:r>
              </m:oMath>
            </m:oMathPara>
          </w:p>
          <w:p w:rsidR="004C1BDC" w:rsidRPr="00B25038" w:rsidRDefault="00C51869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-a≥0 ⇒a≤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37B3D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b+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+c-a</m:t>
                    </m:r>
                  </m:e>
                </m:d>
                <m:r>
                  <w:rPr>
                    <w:rFonts w:ascii="Cambria Math" w:hAnsi="Cambria Math"/>
                  </w:rPr>
                  <m:t>=kbc</m:t>
                </m:r>
              </m:oMath>
            </m:oMathPara>
          </w:p>
          <w:p w:rsidR="00637B3D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kbc</m:t>
                </m:r>
              </m:oMath>
            </m:oMathPara>
          </w:p>
          <w:p w:rsidR="00637B3D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-2</m:t>
                    </m:r>
                  </m:e>
                </m:d>
                <m:r>
                  <w:rPr>
                    <w:rFonts w:ascii="Cambria Math" w:hAnsi="Cambria Math"/>
                  </w:rPr>
                  <m:t>bc</m:t>
                </m:r>
              </m:oMath>
            </m:oMathPara>
          </w:p>
          <w:p w:rsidR="00637B3D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b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-2</m:t>
                    </m:r>
                  </m:e>
                </m:d>
                <m:r>
                  <w:rPr>
                    <w:rFonts w:ascii="Cambria Math" w:hAnsi="Cambria Math"/>
                  </w:rPr>
                  <m:t>bc</m:t>
                </m:r>
              </m:oMath>
            </m:oMathPara>
          </w:p>
          <w:p w:rsidR="00637B3D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-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637B3D" w:rsidRPr="00DB5034" w:rsidRDefault="00B90DE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lastRenderedPageBreak/>
              <w:t xml:space="preserve">Now,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being the angle of a triangle</w:t>
            </w:r>
            <w:r w:rsidR="00225E5F" w:rsidRPr="00DB5034">
              <w:rPr>
                <w:rFonts w:ascii="Cambria Math" w:hAnsi="Cambria Math"/>
              </w:rPr>
              <w:t>,</w:t>
            </w:r>
          </w:p>
          <w:p w:rsidR="00637B3D" w:rsidRPr="00DB5034" w:rsidRDefault="00637B3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&lt;1 ⇒-2&lt;k-2&lt;2</m:t>
                </m:r>
              </m:oMath>
            </m:oMathPara>
          </w:p>
          <w:p w:rsidR="00F12C85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&lt;k&lt;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0B1E" w:rsidRPr="00A33FF1" w:rsidRDefault="00FC0B1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From the figure,</w:t>
            </w:r>
          </w:p>
          <w:p w:rsidR="00FC0B1E" w:rsidRPr="00A33FF1" w:rsidRDefault="00FC0B1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+3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θ</m:t>
                </m:r>
              </m:oMath>
            </m:oMathPara>
          </w:p>
          <w:p w:rsidR="00FC0B1E" w:rsidRPr="00A33FF1" w:rsidRDefault="00FC0B1E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1-d</m:t>
                </m:r>
              </m:oMath>
            </m:oMathPara>
          </w:p>
          <w:p w:rsidR="00FC0B1E" w:rsidRPr="00A33FF1" w:rsidRDefault="00FC0B1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Dividing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d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quaring Eq.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</m:t>
                </m:r>
              </m:oMath>
            </m:oMathPara>
          </w:p>
          <w:p w:rsidR="00FC0B1E" w:rsidRPr="00A33FF1" w:rsidRDefault="00FC0B1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Putting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e get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4d+4</m:t>
                  </m:r>
                </m:e>
              </m:d>
            </m:oMath>
          </w:p>
          <w:p w:rsidR="00FC0B1E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FC0B1E" w:rsidRPr="00A33FF1" w:rsidRDefault="005065EF" w:rsidP="002178ED">
            <w:pPr>
              <w:rPr>
                <w:rFonts w:ascii="Cambria Math" w:hAnsi="Cambria Math"/>
                <w:color w:val="FF0000"/>
              </w:rPr>
            </w:pPr>
            <w:r w:rsidRPr="00A33FF1">
              <w:rPr>
                <w:rFonts w:ascii="Cambria Math" w:hAnsi="Cambria Math"/>
              </w:rPr>
              <w:object w:dxaOrig="5697" w:dyaOrig="2860">
                <v:shape id="_x0000_i1028" type="#_x0000_t75" style="width:237.6pt;height:122.4pt" o:ole="">
                  <v:imagedata r:id="IM3S662S0" o:title=""/>
                </v:shape>
                <o:OLEObject Type="Embed" ProgID="ChemDraw.Document.6.0" ShapeID="_x0000_i1028" DrawAspect="Content" ObjectID="_1478862005" r:id="OM3S662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63CD9" w:rsidRPr="00B25038" w:rsidRDefault="002B033E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</m:oMath>
          </w:p>
          <w:p w:rsidR="00D63CD9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63CD9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1=0</m:t>
                </m:r>
              </m:oMath>
            </m:oMathPara>
          </w:p>
          <w:p w:rsidR="00D63CD9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+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2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+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63CD9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D63CD9" w:rsidRPr="00B25038" w:rsidRDefault="00777D6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 oth</w:t>
            </w:r>
            <w:r w:rsidR="002B033E" w:rsidRPr="00B25038">
              <w:rPr>
                <w:rFonts w:ascii="Cambria Math" w:hAnsi="Cambria Math"/>
              </w:rPr>
              <w:t>er factor gives imaginary roots</w:t>
            </w:r>
          </w:p>
          <w:p w:rsidR="006303BE" w:rsidRPr="00B25038" w:rsidRDefault="002B033E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nπ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-1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87613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87613" w:rsidRPr="00B25038" w:rsidRDefault="00521A3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87613" w:rsidRPr="00B25038" w:rsidRDefault="00521A3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  <w:p w:rsidR="00F12C85" w:rsidRPr="00B25038" w:rsidRDefault="00521A36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nπ/3</m:t>
              </m:r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nπ±π/3, n∈Z</m:t>
              </m:r>
            </m:oMath>
          </w:p>
          <w:p w:rsidR="008F2853" w:rsidRPr="00B25038" w:rsidRDefault="008F2853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x=0, π/3,</m:t>
              </m:r>
            </m:oMath>
            <w:r w:rsidR="00521A36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2π/3,</m:t>
              </m:r>
            </m:oMath>
            <w:r w:rsidRPr="00B25038">
              <w:rPr>
                <w:rFonts w:ascii="Cambria Math" w:hAnsi="Cambria Math"/>
              </w:rPr>
              <w:t xml:space="preserve"> Hence, there are three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2C85" w:rsidRPr="00DB5034" w:rsidRDefault="00B83969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Circumdiameter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HBC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∠BHC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2R=8</m:t>
              </m:r>
            </m:oMath>
          </w:p>
          <w:p w:rsidR="007819A8" w:rsidRPr="00DB5034" w:rsidRDefault="00FC132A" w:rsidP="006B0C02">
            <w:pPr>
              <w:rPr>
                <w:rFonts w:ascii="Cambria Math" w:hAnsi="Cambria Math"/>
                <w:color w:val="FF0000"/>
              </w:rPr>
            </w:pPr>
            <w:r w:rsidRPr="00DB5034">
              <w:rPr>
                <w:rFonts w:ascii="Cambria Math" w:hAnsi="Cambria Math"/>
              </w:rPr>
              <w:object w:dxaOrig="3996" w:dyaOrig="3571">
                <v:shape id="_x0000_i1042" type="#_x0000_t75" style="width:122.4pt;height:108pt" o:ole="">
                  <v:imagedata r:id="IM3S1016S0" o:title=""/>
                </v:shape>
                <o:OLEObject Type="Embed" ProgID="ChemDraw.Document.6.0" ShapeID="_x0000_i1042" DrawAspect="Content" ObjectID="_1478862240" r:id="OM3S1016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6≤4x-11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x-5≤0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5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≤0⇒-1≤x≤5 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d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ls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-16&gt;0⇒x&lt;-4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or </m:t>
              </m:r>
              <m:r>
                <w:rPr>
                  <w:rFonts w:ascii="Cambria Math" w:hAnsi="Cambria Math"/>
                </w:rPr>
                <m:t xml:space="preserve">x&gt;4 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i</m:t>
                  </m:r>
                </m:e>
              </m:d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 xml:space="preserve">4x-11&gt;0⇒x&gt;11/4 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ii</m:t>
                  </m:r>
                </m:e>
              </m:d>
              <m:r>
                <w:rPr>
                  <w:rFonts w:ascii="Cambria Math" w:hAnsi="Cambria Math"/>
                </w:rPr>
                <m:t xml:space="preserve">  </m:t>
              </m:r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From Eqs. (i), (ii) and (iii), we have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, 5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BC7631" w:rsidP="002C455C">
            <w:pPr>
              <w:tabs>
                <w:tab w:val="left" w:pos="622"/>
              </w:tabs>
              <w:rPr>
                <w:rFonts w:ascii="Cambria Math" w:hAnsi="Cambria Math"/>
                <w:i/>
                <w:noProof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</w:rPr>
                      <m:t>x+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</w:rPr>
                      <m:t>x+4</m:t>
                    </m:r>
                  </m:e>
                </m:d>
                <m:r>
                  <w:rPr>
                    <w:rFonts w:ascii="Cambria Math" w:hAnsi="Cambria Math"/>
                    <w:noProof/>
                  </w:rPr>
                  <m:t xml:space="preserve">&gt;0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 xml:space="preserve">and </m:t>
                </m:r>
                <m:r>
                  <w:rPr>
                    <w:rFonts w:ascii="Cambria Math" w:hAnsi="Cambria Math"/>
                    <w:noProof/>
                  </w:rPr>
                  <m:t>x+2&gt;0</m:t>
                </m:r>
                <m:r>
                  <w:rPr>
                    <w:rFonts w:ascii="Cambria Math" w:hAnsi="Cambria Math"/>
                  </w:rPr>
                  <m:t>⇒x&gt;-2</m:t>
                </m:r>
              </m:oMath>
            </m:oMathPara>
          </w:p>
          <w:p w:rsidR="004D6865" w:rsidRPr="00E50692" w:rsidRDefault="004D6865" w:rsidP="002C455C">
            <w:pPr>
              <w:tabs>
                <w:tab w:val="left" w:pos="622"/>
              </w:tabs>
              <w:rPr>
                <w:rFonts w:ascii="Cambria Math" w:hAnsi="Cambria Math"/>
                <w:noProof/>
              </w:rPr>
            </w:pPr>
            <w:r w:rsidRPr="00E50692">
              <w:rPr>
                <w:rFonts w:ascii="Cambria Math" w:hAnsi="Cambria Math"/>
                <w:noProof/>
              </w:rPr>
              <w:t xml:space="preserve">Now the inequality can be written 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x+2</m:t>
                      </m:r>
                    </m:e>
                  </m:d>
                </m:e>
              </m:func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x+4</m:t>
                  </m:r>
                </m:e>
              </m:d>
              <m:r>
                <w:rPr>
                  <w:rFonts w:ascii="Cambria Math" w:hAnsi="Cambria Math"/>
                  <w:noProof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x+2</m:t>
                      </m:r>
                    </m:e>
                  </m:d>
                </m:e>
              </m:func>
              <m:r>
                <w:rPr>
                  <w:rFonts w:ascii="Cambria Math" w:hAnsi="Cambria Math"/>
                  <w:noProof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noProof/>
                    </w:rPr>
                    <m:t>7</m:t>
                  </m:r>
                </m:e>
              </m:func>
            </m:oMath>
          </w:p>
          <w:p w:rsidR="004D6865" w:rsidRPr="00E50692" w:rsidRDefault="00B758D9" w:rsidP="002C455C">
            <w:pPr>
              <w:tabs>
                <w:tab w:val="left" w:pos="622"/>
              </w:tabs>
              <w:rPr>
                <w:rFonts w:ascii="Cambria Math" w:hAnsi="Cambria Math"/>
                <w:i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+4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e>
                </m:func>
                <m:r>
                  <w:rPr>
                    <w:rFonts w:ascii="Cambria Math" w:hAnsi="Cambria Math"/>
                    <w:noProof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  <w:noProof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noProof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noProof/>
                      </w:rPr>
                      <m:t>7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⇒x+4&lt;7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&lt;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27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.3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27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=9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2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therefore </m:t>
              </m:r>
              <m:r>
                <w:rPr>
                  <w:rFonts w:ascii="Cambria Math" w:hAnsi="Cambria Math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  <w:r w:rsidR="005A04C2" w:rsidRPr="00E50692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C1BDC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3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DA1D95" w:rsidRPr="00B25038" w:rsidRDefault="00DA1D9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Maximum value of left-hand side is 1 and minimum of right hand side is also 1</w:t>
            </w:r>
          </w:p>
          <w:p w:rsidR="00F25438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3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1⇒x∈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DA1D95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=1,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=-1,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F25438" w:rsidRPr="00B25038" w:rsidRDefault="00F2543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hich is </w:t>
            </w:r>
            <w:r w:rsidR="004C13B5" w:rsidRPr="00B25038">
              <w:rPr>
                <w:rFonts w:ascii="Cambria Math" w:hAnsi="Cambria Math"/>
              </w:rPr>
              <w:t xml:space="preserve">not </w:t>
            </w:r>
            <w:r w:rsidRPr="00B25038">
              <w:rPr>
                <w:rFonts w:ascii="Cambria Math" w:hAnsi="Cambria Math"/>
              </w:rPr>
              <w:t>possi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C0303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C0303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C0303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C0303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func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F1CF3" w:rsidRPr="00B25038" w:rsidRDefault="002B033E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8θ</m:t>
                  </m:r>
                </m:e>
              </m:func>
              <m:r>
                <w:rPr>
                  <w:rFonts w:ascii="Cambria Math" w:hAnsi="Cambria Math"/>
                </w:rPr>
                <m:t xml:space="preserve">=0 </m:t>
              </m:r>
            </m:oMath>
            <w:r w:rsidRPr="00B25038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=nπ/8,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A2F2C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CA2F2C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den>
                </m:f>
              </m:oMath>
            </m:oMathPara>
          </w:p>
          <w:p w:rsidR="00CA2F2C" w:rsidRPr="00A33FF1" w:rsidRDefault="00CA2F2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&lt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&lt;π</m:t>
                    </m:r>
                  </m:e>
                </m:d>
              </m:oMath>
            </m:oMathPara>
          </w:p>
          <w:p w:rsidR="00CA2F2C" w:rsidRPr="00A33FF1" w:rsidRDefault="00CA2F2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</m:oMath>
            </m:oMathPara>
          </w:p>
          <w:p w:rsidR="00CA2F2C" w:rsidRPr="00A33FF1" w:rsidRDefault="00CA2F2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</m:oMath>
            </m:oMathPara>
          </w:p>
          <w:p w:rsidR="00F12C85" w:rsidRPr="00A33FF1" w:rsidRDefault="00CA2F2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22A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den>
                </m:f>
              </m:oMath>
            </m:oMathPara>
          </w:p>
          <w:p w:rsidR="0006222A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r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726D9A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</m:oMath>
            </m:oMathPara>
          </w:p>
          <w:p w:rsidR="00726D9A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6C1F62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1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B33B91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45° ⇒C=90°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143C0" w:rsidRPr="00DB5034" w:rsidRDefault="00225E5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hav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 s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a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E47521" w:rsidRPr="00DB5034" w:rsidRDefault="00E4752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r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, R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∆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E47521" w:rsidRPr="00DB5034" w:rsidRDefault="00225E5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∆</m:t>
                  </m:r>
                </m:num>
                <m:den>
                  <m:r>
                    <w:rPr>
                      <w:rFonts w:ascii="Cambria Math" w:hAnsi="Cambria Math"/>
                    </w:rPr>
                    <m:t>s-a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/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a/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oMath>
          </w:p>
          <w:p w:rsidR="00383AA6" w:rsidRPr="00DB5034" w:rsidRDefault="00225E5F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Hence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r:R: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a=1:2: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10°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0°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0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50°</m:t>
                    </m:r>
                  </m:e>
                </m:func>
              </m:oMath>
            </m:oMathPara>
          </w:p>
          <w:p w:rsidR="00C67E2A" w:rsidRPr="00A33FF1" w:rsidRDefault="00C67E2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0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0°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00°</m:t>
                            </m:r>
                          </m:e>
                        </m:func>
                      </m:e>
                    </m:d>
                  </m:e>
                </m:d>
              </m:oMath>
            </m:oMathPara>
          </w:p>
          <w:p w:rsidR="00C67E2A" w:rsidRPr="00A33FF1" w:rsidRDefault="00C67E2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</m:e>
                </m:d>
              </m:oMath>
            </m:oMathPara>
          </w:p>
          <w:p w:rsidR="00C67E2A" w:rsidRPr="00A33FF1" w:rsidRDefault="00C67E2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2 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0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</m:t>
                            </m:r>
                          </m:e>
                        </m:fun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E948A3" w:rsidRPr="00DB5034" w:rsidRDefault="009C4598" w:rsidP="006B0C02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∆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∆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∆</m:t>
                    </m:r>
                  </m:den>
                </m:f>
              </m:oMath>
            </m:oMathPara>
          </w:p>
          <w:p w:rsidR="00464CC6" w:rsidRPr="00DB5034" w:rsidRDefault="00E948A3" w:rsidP="006B0C02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∆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s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+c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∆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∆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∆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6250F0" w:rsidRPr="00DB5034" w:rsidRDefault="005C600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know that </w:t>
            </w:r>
            <m:oMath>
              <m:r>
                <w:rPr>
                  <w:rFonts w:ascii="Cambria Math" w:hAnsi="Cambria Math"/>
                </w:rPr>
                <m:t>A+B+C=180°</m:t>
              </m:r>
            </m:oMath>
          </w:p>
          <w:p w:rsidR="005C600A" w:rsidRPr="00DB5034" w:rsidRDefault="005C600A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C-B=180°-2B</m:t>
                </m:r>
              </m:oMath>
            </m:oMathPara>
          </w:p>
          <w:p w:rsidR="005C600A" w:rsidRPr="00DB5034" w:rsidRDefault="005C600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, </w:t>
            </w:r>
            <m:oMath>
              <m:r>
                <w:rPr>
                  <w:rFonts w:ascii="Cambria Math" w:hAnsi="Cambria Math"/>
                </w:rPr>
                <m:t>2a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-B+C</m:t>
                          </m:r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</w:rPr>
                <m:t>=2a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90°-B)</m:t>
                  </m:r>
                </m:e>
              </m:func>
              <m:r>
                <w:rPr>
                  <w:rFonts w:ascii="Cambria Math" w:hAnsi="Cambria Math"/>
                </w:rPr>
                <m:t>=2a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</w:p>
          <w:p w:rsidR="005C600A" w:rsidRPr="00DB5034" w:rsidRDefault="005C600A" w:rsidP="006B0C02">
            <w:pPr>
              <w:rPr>
                <w:rFonts w:ascii="Cambria Math" w:hAnsi="Cambria Math"/>
                <w:color w:val="FF000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c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a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2299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n adding, we get </m:t>
                </m:r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622990" w:rsidRPr="00A33FF1" w:rsidRDefault="0062299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n subtracting, we get </m:t>
                </m:r>
                <m:r>
                  <w:rPr>
                    <w:rFonts w:ascii="Cambria Math" w:hAnsi="Cambria Math"/>
                  </w:rPr>
                  <m:t>b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⇒ab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≤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Taking logarithm of both the sides with base 3, we have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=2</m:t>
                    </m:r>
                  </m:e>
                </m:func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=2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9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clearly </m:t>
                    </m:r>
                    <m:r>
                      <w:rPr>
                        <w:rFonts w:ascii="Cambria Math" w:hAnsi="Cambria Math"/>
                      </w:rPr>
                      <m:t>x≠3</m:t>
                    </m:r>
                  </m:e>
                </m:d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w:lastRenderedPageBreak/>
                <m:t xml:space="preserve">⇒x=4, -2. 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But </m:t>
              </m:r>
              <m:r>
                <w:rPr>
                  <w:rFonts w:ascii="Cambria Math" w:hAnsi="Cambria Math"/>
                </w:rPr>
                <m:t xml:space="preserve">x&gt;0, </m:t>
              </m:r>
            </m:oMath>
            <w:r w:rsidR="004D6865" w:rsidRPr="00E50692">
              <w:rPr>
                <w:rFonts w:ascii="Cambria Math" w:hAnsi="Cambria Math"/>
              </w:rPr>
              <w:t xml:space="preserve">hence the solution set is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A56AA4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r>
                      <w:rPr>
                        <w:rFonts w:ascii="Cambria Math" w:hAnsi="Cambria Math"/>
                      </w:rPr>
                      <m:t xml:space="preserve"> 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A56AA4" w:rsidRPr="00A33FF1" w:rsidRDefault="00EA1F01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Put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A56AA4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A56AA4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A56AA4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1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/2</m:t>
                    </m:r>
                  </m:e>
                </m:func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C=π/2.</m:t>
              </m:r>
            </m:oMath>
            <w:r w:rsidR="00C71845" w:rsidRPr="00A33FF1">
              <w:rPr>
                <w:rFonts w:ascii="Cambria Math" w:hAnsi="Cambria Math"/>
              </w:rPr>
              <w:t xml:space="preserve">  Hence, the triangle is right angled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2C85" w:rsidRPr="00A33FF1" w:rsidRDefault="00275042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We have</w:t>
            </w:r>
          </w:p>
          <w:p w:rsidR="00275042" w:rsidRPr="00A33FF1" w:rsidRDefault="0027504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2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≥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D5CEF" w:rsidRPr="00DB5034" w:rsidRDefault="00CD5CEF" w:rsidP="006B0C02">
            <w:pPr>
              <w:tabs>
                <w:tab w:val="left" w:pos="622"/>
              </w:tabs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130" w:dyaOrig="3021">
                <v:shape id="_x0000_i1029" type="#_x0000_t75" style="width:108pt;height:79.2pt" o:ole="">
                  <v:imagedata r:id="IM3S1007S0" o:title=""/>
                </v:shape>
                <o:OLEObject Type="Embed" ProgID="ChemDraw.Document.6.0" ShapeID="_x0000_i1029" DrawAspect="Content" ObjectID="_1478862227" r:id="OM3S1007S0"/>
              </w:object>
            </w:r>
          </w:p>
          <w:p w:rsidR="002C1728" w:rsidRPr="00DB5034" w:rsidRDefault="002C1728" w:rsidP="006B0C02">
            <w:pPr>
              <w:tabs>
                <w:tab w:val="left" w:pos="622"/>
              </w:tabs>
              <w:rPr>
                <w:rFonts w:ascii="Cambria Math" w:hAnsi="Cambria Math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∠BPA=90°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/3</m:t>
                    </m:r>
                  </m:e>
                </m:d>
                <m:r>
                  <w:rPr>
                    <w:rFonts w:ascii="Cambria Math" w:hAnsi="Cambria Math"/>
                  </w:rPr>
                  <m:t>, ∠ABP=2B/3</m:t>
                </m:r>
              </m:oMath>
            </m:oMathPara>
          </w:p>
          <w:p w:rsidR="002C1728" w:rsidRPr="00DB5034" w:rsidRDefault="002C1728" w:rsidP="006B0C02">
            <w:pPr>
              <w:tabs>
                <w:tab w:val="left" w:pos="622"/>
              </w:tabs>
              <w:rPr>
                <w:rFonts w:ascii="Cambria Math" w:hAnsi="Cambria Math"/>
                <w:noProof/>
              </w:rPr>
            </w:pPr>
            <w:r w:rsidRPr="00DB5034">
              <w:rPr>
                <w:rFonts w:ascii="Cambria Math" w:hAnsi="Cambria Math"/>
                <w:noProof/>
              </w:rPr>
              <w:t xml:space="preserve">In </w:t>
            </w:r>
            <m:oMath>
              <m:r>
                <w:rPr>
                  <w:rFonts w:ascii="Cambria Math" w:hAnsi="Cambria Math"/>
                  <w:noProof/>
                </w:rPr>
                <m:t>∆ABP,</m:t>
              </m:r>
            </m:oMath>
          </w:p>
          <w:p w:rsidR="002C1728" w:rsidRPr="00DB5034" w:rsidRDefault="009C4598" w:rsidP="006B0C02">
            <w:pPr>
              <w:tabs>
                <w:tab w:val="left" w:pos="622"/>
              </w:tabs>
              <w:rPr>
                <w:rFonts w:ascii="Cambria Math" w:hAnsi="Cambria Math"/>
                <w:noProof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AP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2B/3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  <w:noProof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c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sin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90°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B/3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  <w:noProof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c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B/3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  <w:noProof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by sine rule</m:t>
                    </m:r>
                    <m:ctrlPr>
                      <w:rPr>
                        <w:rFonts w:ascii="Cambria Math" w:hAnsi="Cambria Math"/>
                        <w:noProof/>
                      </w:rPr>
                    </m:ctrlPr>
                  </m:e>
                </m:d>
              </m:oMath>
            </m:oMathPara>
          </w:p>
          <w:p w:rsidR="009E418E" w:rsidRPr="00DB5034" w:rsidRDefault="000112D5" w:rsidP="006B0C02">
            <w:pPr>
              <w:tabs>
                <w:tab w:val="left" w:pos="622"/>
              </w:tabs>
              <w:rPr>
                <w:rFonts w:ascii="Cambria Math" w:hAnsi="Cambria Math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  <w:noProof/>
                  </w:rPr>
                  <m:t>A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2B/3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B/3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  <w:noProof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2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B/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noProof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B/3</m:t>
                                </m:r>
                              </m:e>
                            </m:d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B/3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9E418E" w:rsidRPr="00DB5034" w:rsidRDefault="009E418E" w:rsidP="006B0C02">
            <w:pPr>
              <w:tabs>
                <w:tab w:val="left" w:pos="622"/>
              </w:tabs>
              <w:rPr>
                <w:rFonts w:ascii="Cambria Math" w:hAnsi="Cambria Math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</w:rPr>
                  <m:t>=2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</w:rPr>
                      <m:t>(B/3)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</m:func>
              </m:oMath>
            </m:oMathPara>
          </w:p>
          <w:p w:rsidR="009F64F5" w:rsidRPr="00A33FF1" w:rsidRDefault="009F64F5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refore, the given value </w:t>
            </w:r>
            <m:oMath>
              <m:r>
                <w:rPr>
                  <w:rFonts w:ascii="Cambria Math" w:hAnsi="Cambria Math"/>
                </w:rPr>
                <m:t>=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func>
                </m:e>
              </m:d>
              <m:r>
                <w:rPr>
                  <w:rFonts w:ascii="Cambria Math" w:hAnsi="Cambria Math"/>
                </w:rPr>
                <m:t>=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func>
                </m:e>
              </m:d>
            </m:oMath>
          </w:p>
          <w:p w:rsidR="009F64F5" w:rsidRPr="00A33FF1" w:rsidRDefault="009F64F5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4ED3" w:rsidRPr="00A33FF1" w:rsidRDefault="002D4ED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object w:dxaOrig="2657" w:dyaOrig="2551">
                <v:shape id="_x0000_i1026" type="#_x0000_t75" style="width:100.8pt;height:100.8pt" o:ole="">
                  <v:imagedata r:id="IM3S649S0" o:title=""/>
                </v:shape>
                <o:OLEObject Type="Embed" ProgID="ChemDraw.Document.6.0" ShapeID="_x0000_i1026" DrawAspect="Content" ObjectID="_1478862003" r:id="OM3S649S0"/>
              </w:object>
            </w:r>
          </w:p>
          <w:p w:rsidR="007A0987" w:rsidRPr="00A33FF1" w:rsidRDefault="007A0987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n the graph of </m:t>
                </m:r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r>
                  <w:rPr>
                    <w:rFonts w:ascii="Cambria Math" w:hAnsi="Cambria Math"/>
                  </w:rPr>
                  <m:t>A≡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,B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7A0987" w:rsidRPr="00A33FF1" w:rsidRDefault="007A0987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learly, slope of </m:t>
                </m:r>
                <m:r>
                  <w:rPr>
                    <w:rFonts w:ascii="Cambria Math" w:hAnsi="Cambria Math"/>
                  </w:rPr>
                  <m:t>OA&gt;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slope of </m:t>
                </m:r>
                <m:r>
                  <w:rPr>
                    <w:rFonts w:ascii="Cambria Math" w:hAnsi="Cambria Math"/>
                  </w:rPr>
                  <m:t xml:space="preserve">OB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o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α</m:t>
                    </m:r>
                  </m:den>
                </m:f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π/6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π/6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α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A33FF1" w:rsidRDefault="0045588A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Multiplying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A33FF1">
              <w:rPr>
                <w:rFonts w:ascii="Cambria Math" w:hAnsi="Cambria Math"/>
              </w:rPr>
              <w:t xml:space="preserve"> above and below by </w:t>
            </w:r>
            <m:oMath>
              <m:r>
                <w:rPr>
                  <w:rFonts w:ascii="Cambria Math" w:hAnsi="Cambria Math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A33FF1">
              <w:rPr>
                <w:rFonts w:ascii="Cambria Math" w:hAnsi="Cambria Math"/>
              </w:rPr>
              <w:t>we get</w:t>
            </w:r>
          </w:p>
          <w:p w:rsidR="0045588A" w:rsidRPr="00A33FF1" w:rsidRDefault="0045588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den>
                </m:f>
              </m:oMath>
            </m:oMathPara>
          </w:p>
          <w:p w:rsidR="0045588A" w:rsidRPr="00A33FF1" w:rsidRDefault="00077B8A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Putting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e get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x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548C4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b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4+81-4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×8×9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5-4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4</m:t>
                    </m:r>
                  </m:den>
                </m:f>
              </m:oMath>
            </m:oMathPara>
          </w:p>
          <w:p w:rsidR="00FC7FDF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a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9+81-6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×7×9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6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57AD6" w:rsidRPr="00B25038" w:rsidRDefault="00357AD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100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100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6E4237" w:rsidRPr="00B25038" w:rsidRDefault="004E552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357AD6" w:rsidRPr="00B25038" w:rsidRDefault="00357AD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ince the L.H.S. never exceeds 1, R.H.S. exceeds 1 unles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357AD6" w:rsidRPr="00B25038" w:rsidRDefault="004E552B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Then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nπ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n∈I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ED3702" w:rsidRPr="00A33FF1" w:rsidRDefault="00ED370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+B+C=π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ED3702" w:rsidRPr="00A33FF1" w:rsidRDefault="009E12D4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w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A.M.≥G.M.</m:t>
              </m:r>
            </m:oMath>
          </w:p>
          <w:p w:rsidR="00ED370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3</m:t>
                    </m:r>
                  </m:sup>
                </m:sSup>
              </m:oMath>
            </m:oMathPara>
          </w:p>
          <w:p w:rsidR="00ED370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3</m:t>
                    </m:r>
                  </m:sup>
                </m:sSup>
              </m:oMath>
            </m:oMathPara>
          </w:p>
          <w:p w:rsidR="00ED370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/3</m:t>
                    </m:r>
                  </m:sup>
                </m:sSup>
                <m:r>
                  <w:rPr>
                    <w:rFonts w:ascii="Cambria Math" w:hAnsi="Cambria Math"/>
                  </w:rPr>
                  <m:t>≥3</m:t>
                </m:r>
              </m:oMath>
            </m:oMathPara>
          </w:p>
          <w:p w:rsidR="00ED370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/3</m:t>
                    </m:r>
                  </m:sup>
                </m:sSup>
                <m:r>
                  <w:rPr>
                    <w:rFonts w:ascii="Cambria Math" w:hAnsi="Cambria Math"/>
                  </w:rPr>
                  <m:t>≥3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K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=x-1, b=x, c=x+1</m:t>
              </m:r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Now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ac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⇒K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B25038" w:rsidRDefault="00F26C9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Dividing the given equation b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2809A8" w:rsidRPr="00B25038">
              <w:rPr>
                <w:rFonts w:ascii="Cambria Math" w:hAnsi="Cambria Math"/>
              </w:rPr>
              <w:t xml:space="preserve">, 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does not satisfy the equation, we have</w:t>
            </w:r>
          </w:p>
          <w:p w:rsidR="003D3E8A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5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6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D3E8A" w:rsidRPr="00B25038" w:rsidRDefault="002809A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6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D3E8A" w:rsidRPr="00B25038" w:rsidRDefault="002809A8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-1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6</m:t>
              </m:r>
            </m:oMath>
          </w:p>
          <w:p w:rsidR="003D3E8A" w:rsidRPr="00B25038" w:rsidRDefault="003D3E8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-1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(-π/4)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="002809A8" w:rsidRPr="00B25038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x=nπ-π/4, ∀ n∈Z</m:t>
              </m:r>
            </m:oMath>
          </w:p>
          <w:p w:rsidR="003D3E8A" w:rsidRPr="00B25038" w:rsidRDefault="002809A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a</w:t>
            </w:r>
            <w:r w:rsidR="003D3E8A" w:rsidRPr="00B25038">
              <w:rPr>
                <w:rFonts w:ascii="Cambria Math" w:hAnsi="Cambria Math"/>
              </w:rPr>
              <w:t xml:space="preserve">nd,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6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>(say)</w:t>
            </w:r>
          </w:p>
          <w:p w:rsidR="00F26C9F" w:rsidRPr="00B25038" w:rsidRDefault="002809A8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α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func>
            </m:oMath>
            <w:r w:rsidRPr="00B25038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nπ+α=nπ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func>
              <m:r>
                <w:rPr>
                  <w:rFonts w:ascii="Cambria Math" w:hAnsi="Cambria Math"/>
                </w:rPr>
                <m:t>, ∀ n∈Z</m:t>
              </m:r>
            </m:oMath>
          </w:p>
          <w:p w:rsidR="003D3E8A" w:rsidRPr="00B25038" w:rsidRDefault="003D3E8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x=nπ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</m:t>
                  </m:r>
                </m:e>
              </m:d>
              <m:r>
                <w:rPr>
                  <w:rFonts w:ascii="Cambria Math" w:hAnsi="Cambria Math"/>
                </w:rPr>
                <m:t>, nπ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func>
              <m:r>
                <w:rPr>
                  <w:rFonts w:ascii="Cambria Math" w:hAnsi="Cambria Math"/>
                </w:rPr>
                <m:t>, 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aking log of both the side with base 3, we hav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0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.</m:t>
                  </m:r>
                </m:e>
              </m:func>
            </m:oMath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=0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1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-1±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-4.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 xml:space="preserve">x=1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</m:sSup>
              <m:r>
                <w:rPr>
                  <w:rFonts w:ascii="Cambria Math" w:hAnsi="Cambria Math"/>
                </w:rPr>
                <m:t>=1, 9, 1/8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C782B" w:rsidRDefault="00E96F47" w:rsidP="00E85B48">
            <w:pPr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  <w:r>
              <w:rPr>
                <w:rFonts w:ascii="Cambria Math" w:hAnsi="Cambria Math"/>
              </w:rPr>
              <w:t xml:space="preserve"> 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ϕ</m:t>
                  </m:r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</m:oMath>
          </w:p>
          <w:p w:rsidR="00CC782B" w:rsidRDefault="00E96F47" w:rsidP="00E85B48">
            <w:pPr>
              <w:contextualSpacing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>θ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>
              <w:rPr>
                <w:rFonts w:ascii="Cambria Math" w:hAnsi="Cambria Math"/>
              </w:rPr>
              <w:t xml:space="preserve">  and </w:t>
            </w:r>
            <m:oMath>
              <m:r>
                <w:rPr>
                  <w:rFonts w:ascii="Cambria Math" w:hAnsi="Cambria Math"/>
                </w:rPr>
                <m:t>0&lt;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ϕ</m:t>
                      </m:r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func>
                </m:e>
              </m:d>
              <m:r>
                <w:rPr>
                  <w:rFonts w:ascii="Cambria Math" w:hAnsi="Cambria Math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</w:p>
          <w:p w:rsidR="001961F2" w:rsidRPr="001961F2" w:rsidRDefault="001961F2" w:rsidP="00E85B4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s</m:t>
                    </m:r>
                    <m:r>
                      <w:rPr>
                        <w:rFonts w:ascii="Cambria Math" w:hAnsi="Cambria Math"/>
                      </w:rPr>
                      <m:t>, 0&lt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&lt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CC782B" w:rsidRDefault="00E96F47" w:rsidP="00E85B48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  </m:t>
              </m:r>
              <m:r>
                <w:rPr>
                  <w:rFonts w:ascii="Cambria Math" w:hAnsi="Cambria Math"/>
                </w:rPr>
                <m:t>θ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>
              <w:rPr>
                <w:rFonts w:ascii="Cambria Math" w:hAnsi="Cambria Math"/>
              </w:rPr>
              <w:t xml:space="preserve"> 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&gt;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ϕ</m:t>
              </m:r>
              <m:r>
                <w:rPr>
                  <w:rFonts w:ascii="Cambria Math" w:hAns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</w:p>
          <w:p w:rsidR="00CC782B" w:rsidRDefault="00E96F47" w:rsidP="00E85B4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he sign changed as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s decreasing between</m:t>
                        </m:r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,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d>
              </m:oMath>
            </m:oMathPara>
          </w:p>
          <w:p w:rsidR="00CC782B" w:rsidRPr="00DE0133" w:rsidRDefault="00E96F47" w:rsidP="00E85B4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and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ϕ</m:t>
                </m:r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CC782B" w:rsidRDefault="00E96F47" w:rsidP="00E85B4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θ</m:t>
                </m:r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ϕ</m:t>
                </m:r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CC782B" w:rsidRPr="00DE0133" w:rsidRDefault="00E96F47" w:rsidP="00E85B48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ϕ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θ∈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A2A68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z+t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z-t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=0 </m:t>
                </m:r>
              </m:oMath>
            </m:oMathPara>
          </w:p>
          <w:p w:rsidR="008A2A68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A2A68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</w:rPr>
                  <m:t>+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</m:oMathPara>
          </w:p>
          <w:p w:rsidR="008A2A68" w:rsidRPr="00A33FF1" w:rsidRDefault="008A2A68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11E6B" w:rsidRPr="00A33FF1" w:rsidRDefault="00411E6B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, b=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7012C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e>
                    </m:d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</m:oMath>
            </m:oMathPara>
          </w:p>
          <w:p w:rsidR="007012C1" w:rsidRPr="00A33FF1" w:rsidRDefault="007012C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here </m:t>
                </m:r>
                <m:r>
                  <w:rPr>
                    <w:rFonts w:ascii="Cambria Math" w:hAnsi="Cambria Math"/>
                  </w:rPr>
                  <m:t>0&lt;θ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7012C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8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when 2θ=90°.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45°</m:t>
                </m:r>
              </m:oMath>
            </m:oMathPara>
          </w:p>
          <w:p w:rsidR="007012C1" w:rsidRPr="00A33FF1" w:rsidRDefault="0060068E" w:rsidP="002178ED">
            <w:pPr>
              <w:rPr>
                <w:rFonts w:ascii="Cambria Math" w:hAnsi="Cambria Math"/>
                <w:color w:val="FF0000"/>
              </w:rPr>
            </w:pPr>
            <w:r w:rsidRPr="00A33FF1">
              <w:rPr>
                <w:rFonts w:ascii="Cambria Math" w:hAnsi="Cambria Math"/>
              </w:rPr>
              <w:object w:dxaOrig="2570" w:dyaOrig="2398">
                <v:shape id="_x0000_i1029" type="#_x0000_t75" style="width:93.6pt;height:86.4pt" o:ole="">
                  <v:imagedata r:id="IM3S631S0" o:title=""/>
                </v:shape>
                <o:OLEObject Type="Embed" ProgID="ChemDraw.Document.6.0" ShapeID="_x0000_i1029" DrawAspect="Content" ObjectID="_1478862006" r:id="OM3S631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85A1A" w:rsidRPr="00B25038" w:rsidRDefault="00585A1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iven equation i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+9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F12C85" w:rsidRPr="00B25038" w:rsidRDefault="00521A36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="00585A1A" w:rsidRPr="00B25038">
              <w:rPr>
                <w:rFonts w:ascii="Cambria Math" w:hAnsi="Cambria Math"/>
              </w:rPr>
              <w:t xml:space="preserve"> only as the other factor gives imaginary roots</w:t>
            </w:r>
          </w:p>
          <w:p w:rsidR="00585A1A" w:rsidRPr="00B25038" w:rsidRDefault="00585A1A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⇒x=2nπ, n∈Z</m:t>
                </m:r>
              </m:oMath>
            </m:oMathPara>
          </w:p>
          <w:p w:rsidR="00585A1A" w:rsidRPr="00B25038" w:rsidRDefault="00585A1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it has infinite solutions as </w:t>
            </w:r>
            <m:oMath>
              <m:r>
                <w:rPr>
                  <w:rFonts w:ascii="Cambria Math" w:hAnsi="Cambria Math"/>
                </w:rPr>
                <m:t>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C4354" w:rsidRPr="00B25038" w:rsidRDefault="004C13B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=θ+15°, B=θ-15°</m:t>
              </m:r>
            </m:oMath>
          </w:p>
          <w:p w:rsidR="00BC4354" w:rsidRPr="00B25038" w:rsidRDefault="004C13B5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+B=2θ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A-B=30°</m:t>
              </m:r>
            </m:oMath>
          </w:p>
          <w:p w:rsidR="00BC4354" w:rsidRPr="00B25038" w:rsidRDefault="004C13B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oMath>
          </w:p>
          <w:p w:rsidR="00BC4354" w:rsidRPr="00B25038" w:rsidRDefault="004C13B5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+1</m:t>
                  </m:r>
                </m:num>
                <m:den>
                  <m:r>
                    <w:rPr>
                      <w:rFonts w:ascii="Cambria Math" w:hAnsi="Cambria Math"/>
                    </w:rPr>
                    <m:t>3-1</m:t>
                  </m:r>
                </m:den>
              </m:f>
            </m:oMath>
            <w:r w:rsidR="006251A0" w:rsidRPr="00B25038">
              <w:rPr>
                <w:rFonts w:ascii="Cambria Math" w:hAnsi="Cambria Math"/>
              </w:rPr>
              <w:t xml:space="preserve"> </w:t>
            </w:r>
            <w:r w:rsidRPr="00B25038">
              <w:rPr>
                <w:rFonts w:ascii="Cambria Math" w:hAnsi="Cambria Math"/>
              </w:rPr>
              <w:t>(applying componendo and dividendo rule)</w:t>
            </w:r>
          </w:p>
          <w:p w:rsidR="00BC4354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BC4354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6E4237" w:rsidRPr="00B25038" w:rsidRDefault="004C13B5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θ=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θ=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n ∈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64CC6" w:rsidRPr="00A33FF1" w:rsidRDefault="00602D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+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α</m:t>
                    </m:r>
                  </m:e>
                </m:rad>
              </m:oMath>
            </m:oMathPara>
          </w:p>
          <w:p w:rsidR="00F12C85" w:rsidRPr="00A33FF1" w:rsidRDefault="00464CC6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-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  <w:p w:rsidR="00464CC6" w:rsidRPr="00A33FF1" w:rsidRDefault="00464CC6" w:rsidP="002178ED">
            <w:pPr>
              <w:tabs>
                <w:tab w:val="left" w:pos="2500"/>
              </w:tabs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ce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&lt;-1</m:t>
                      </m:r>
                    </m:e>
                  </m:func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when </m:t>
                  </m:r>
                  <m:r>
                    <w:rPr>
                      <w:rFonts w:ascii="Cambria Math" w:hAnsi="Cambria Math"/>
                    </w:rPr>
                    <m:t xml:space="preserve">3π/4&lt;α&lt;π,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=-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62EFD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C62EFD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2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6-4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7-4</m:t>
                            </m:r>
                          </m:e>
                        </m:d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s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C62EFD" w:rsidRPr="00A33FF1" w:rsidRDefault="00C62EFD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A13AA" w:rsidRPr="00A33FF1" w:rsidRDefault="00BA13AA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9°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7°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63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81°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9°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81°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7°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63°</m:t>
                      </m:r>
                    </m:e>
                  </m:func>
                </m:e>
              </m:d>
            </m:oMath>
          </w:p>
          <w:p w:rsidR="00BA13AA" w:rsidRPr="00A33FF1" w:rsidRDefault="00BA13A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7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7°</m:t>
                        </m:r>
                      </m:e>
                    </m:func>
                  </m:den>
                </m:f>
              </m:oMath>
            </m:oMathPara>
          </w:p>
          <w:p w:rsidR="00BA13AA" w:rsidRPr="00A33FF1" w:rsidRDefault="00BA13A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8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4°</m:t>
                        </m:r>
                      </m:e>
                    </m:func>
                  </m:den>
                </m:f>
              </m:oMath>
            </m:oMathPara>
          </w:p>
          <w:p w:rsidR="00BA13AA" w:rsidRPr="00A33FF1" w:rsidRDefault="00BA13A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4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8°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4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8°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  <w:p w:rsidR="00F12C85" w:rsidRPr="00A33FF1" w:rsidRDefault="00BA13A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6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8°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8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6°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214F4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p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q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q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0214F4" w:rsidRPr="00B25038" w:rsidRDefault="00510E6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q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0214F4" w:rsidRPr="00B25038" w:rsidRDefault="00510E6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n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q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0214F4" w:rsidRPr="00B25038" w:rsidRDefault="00510E6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q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n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6E4237" w:rsidRPr="00B25038" w:rsidRDefault="00510E6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p+q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+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500D1" w:rsidRPr="00A33FF1" w:rsidRDefault="00FB2108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θ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+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)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=(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-4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)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θ</m:t>
                                            </m:r>
                                          </m:e>
                                        </m:func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FB2108" w:rsidRPr="00A33FF1" w:rsidRDefault="00FB2108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 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(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FB2108" w:rsidRPr="00A33FF1" w:rsidRDefault="00FB2108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Which is true for all 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6E4237" w:rsidRPr="00B25038" w:rsidRDefault="00F96FD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Since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7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func>
              <m:r>
                <w:rPr>
                  <w:rFonts w:ascii="Cambria Math" w:hAnsi="Cambria Math"/>
                </w:rPr>
                <m:t>=0,</m:t>
              </m:r>
            </m:oMath>
          </w:p>
          <w:p w:rsidR="00E94102" w:rsidRPr="00B25038" w:rsidRDefault="00E9410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Dividing the equation b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B25038">
              <w:rPr>
                <w:rFonts w:ascii="Cambria Math" w:hAnsi="Cambria Math"/>
              </w:rPr>
              <w:t xml:space="preserve"> we get</w:t>
            </w:r>
          </w:p>
          <w:p w:rsidR="00E94102" w:rsidRPr="00B25038" w:rsidRDefault="00E9410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7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E94102" w:rsidRPr="00B25038" w:rsidRDefault="00F96FD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7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E94102" w:rsidRPr="00B25038" w:rsidRDefault="00F96FD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4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E94102" w:rsidRPr="00B25038" w:rsidRDefault="00F96FD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4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E94102" w:rsidRPr="00B25038" w:rsidRDefault="00F96FD6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-1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E94102" w:rsidRPr="00B25038" w:rsidRDefault="00F96FD6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nπ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x=kπ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B25038">
              <w:rPr>
                <w:rFonts w:ascii="Cambria Math" w:hAnsi="Cambria Math"/>
              </w:rPr>
              <w:t xml:space="preserve">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, n∈Z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4D6865" w:rsidP="002C455C">
            <w:pPr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R.H.S.=</m:t>
              </m:r>
              <m:r>
                <w:rPr>
                  <w:rFonts w:ascii="Cambria Math" w:hAnsi="Cambria Math"/>
                </w:rPr>
                <m:t>x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0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den>
                  </m:f>
                </m:e>
              </m:func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x-1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Pr="00E50692">
              <w:rPr>
                <w:rFonts w:ascii="Cambria Math" w:hAnsi="Cambria Math"/>
              </w:rPr>
              <w:t xml:space="preserve">therefore </w:t>
            </w:r>
            <m:oMath>
              <m:r>
                <w:rPr>
                  <w:rFonts w:ascii="Cambria Math" w:hAnsi="Cambria Math"/>
                </w:rPr>
                <m:t xml:space="preserve">x-1=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or </m:t>
              </m:r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86D00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bc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bc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bc</m:t>
                        </m:r>
                      </m:den>
                    </m:f>
                  </m:den>
                </m:f>
              </m:oMath>
            </m:oMathPara>
          </w:p>
          <w:p w:rsidR="00890A79" w:rsidRPr="00DB5034" w:rsidRDefault="00086D0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eg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rad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eg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rad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1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eg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rad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⇒x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6768D3" w:rsidRPr="00A33FF1" w:rsidRDefault="00D66F0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α&lt;β&lt;γ&lt;δ</m:t>
              </m:r>
            </m:oMath>
            <w:r w:rsidRPr="00A33FF1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</m:func>
              <m:r>
                <w:rPr>
                  <w:rFonts w:ascii="Cambria Math" w:hAnsi="Cambria Math"/>
                </w:rPr>
                <m:t xml:space="preserve">=K, </m:t>
              </m:r>
            </m:oMath>
            <w:r w:rsidRPr="00A33FF1">
              <w:rPr>
                <w:rFonts w:ascii="Cambria Math" w:hAnsi="Cambria Math"/>
              </w:rPr>
              <w:t>therefo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β=π-α, γ</m:t>
              </m:r>
            </m:oMath>
          </w:p>
          <w:p w:rsidR="00F12C85" w:rsidRPr="00A33FF1" w:rsidRDefault="006768D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π+α, δ=3π-α</m:t>
                </m:r>
              </m:oMath>
            </m:oMathPara>
          </w:p>
          <w:p w:rsidR="00F97750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6768D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6768D3" w:rsidRPr="00A33FF1" w:rsidRDefault="006768D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K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func>
            </m:oMath>
            <w:r w:rsidR="004D6865" w:rsidRPr="00E50692">
              <w:rPr>
                <w:rFonts w:ascii="Cambria Math" w:hAnsi="Cambria Math"/>
              </w:rPr>
              <w:t xml:space="preserve"> is defined if </w:t>
            </w:r>
            <m:oMath>
              <m:r>
                <w:rPr>
                  <w:rFonts w:ascii="Cambria Math" w:hAnsi="Cambria Math"/>
                </w:rPr>
                <m:t>ab&gt;0</m:t>
              </m:r>
            </m:oMath>
            <w:r w:rsidR="004D6865" w:rsidRPr="00E5069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 xml:space="preserve">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b</m:t>
              </m:r>
            </m:oMath>
            <w:r w:rsidR="004D6865" w:rsidRPr="00E50692">
              <w:rPr>
                <w:rFonts w:ascii="Cambria Math" w:hAnsi="Cambria Math"/>
              </w:rPr>
              <w:t xml:space="preserve"> have the same sign.</w:t>
            </w:r>
          </w:p>
          <w:p w:rsidR="004D6865" w:rsidRPr="00E50692" w:rsidRDefault="004D6865" w:rsidP="002C455C">
            <w:pPr>
              <w:rPr>
                <w:rFonts w:ascii="Cambria Math" w:hAnsi="Cambria Math"/>
                <w:b/>
              </w:rPr>
            </w:pPr>
            <w:r w:rsidRPr="00E50692">
              <w:rPr>
                <w:rFonts w:ascii="Cambria Math" w:hAnsi="Cambria Math"/>
                <w:b/>
              </w:rPr>
              <w:t xml:space="preserve">Case (i) :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, b</m:t>
              </m:r>
              <m:r>
                <w:rPr>
                  <w:rFonts w:ascii="Cambria Math" w:hAnsi="Cambria Math"/>
                </w:rPr>
                <m:t xml:space="preserve">&gt;0 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</m:d>
            </m:oMath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  <w:b/>
              </w:rPr>
            </w:pPr>
            <w:r w:rsidRPr="00E50692">
              <w:rPr>
                <w:rFonts w:ascii="Cambria Math" w:hAnsi="Cambria Math"/>
                <w:b/>
              </w:rPr>
              <w:t>Case (ii) 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a. b</m:t>
              </m:r>
              <m:r>
                <w:rPr>
                  <w:rFonts w:ascii="Cambria Math" w:hAnsi="Cambria Math"/>
                </w:rPr>
                <m:t xml:space="preserve">&lt;0 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i</m:t>
                  </m:r>
                </m:e>
              </m:d>
            </m:oMath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a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a</m:t>
                        </m:r>
                      </m:e>
                    </m:d>
                  </m:e>
                </m:func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From Eqs. (i) and (ii), 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3</m:t>
                        </m:r>
                      </m:e>
                    </m:func>
                  </m:sup>
                </m:sSup>
              </m:oMath>
            </m:oMathPara>
          </w:p>
          <w:p w:rsidR="000868E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3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⇒2+81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3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⇒83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3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⇒x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D5CEF" w:rsidRPr="00DB5034" w:rsidRDefault="00CD5CE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3573" w:dyaOrig="2692">
                <v:shape id="_x0000_i1031" type="#_x0000_t75" style="width:100.8pt;height:1in" o:ole="">
                  <v:imagedata r:id="IM3S1000S0" o:title=""/>
                </v:shape>
                <o:OLEObject Type="Embed" ProgID="ChemDraw.Document.6.0" ShapeID="_x0000_i1031" DrawAspect="Content" ObjectID="_1478862229" r:id="OM3S1000S0"/>
              </w:object>
            </w:r>
          </w:p>
          <w:p w:rsidR="00E00BE3" w:rsidRPr="00DB5034" w:rsidRDefault="00E00BE3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θ=π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-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004D0" w:rsidRPr="00B25038" w:rsidRDefault="00D004D0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Given tha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b=0</m:t>
              </m:r>
            </m:oMath>
          </w:p>
          <w:p w:rsidR="004C1BDC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4b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⇒0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4b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1  ⇒-2&lt;b&lt;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500D1" w:rsidRPr="00A33FF1" w:rsidRDefault="00FB2108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We have given that</w:t>
            </w:r>
          </w:p>
          <w:p w:rsidR="00FB2108" w:rsidRPr="00A33FF1" w:rsidRDefault="00602D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…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FB2108" w:rsidRPr="00A33FF1" w:rsidRDefault="00FB2108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…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…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FB2108" w:rsidRPr="00A33FF1" w:rsidRDefault="00FB2108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y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func>
                </m:e>
              </m:d>
              <m:r>
                <w:rPr>
                  <w:rFonts w:ascii="Cambria Math" w:hAnsi="Cambria Math"/>
                </w:rPr>
                <m:t>…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func>
                </m:e>
              </m:d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o be maximum</m:t>
              </m:r>
              <m:r>
                <w:rPr>
                  <w:rFonts w:ascii="Cambria Math" w:hAnsi="Cambria Math"/>
                </w:rPr>
                <m:t>)</m:t>
              </m:r>
            </m:oMath>
          </w:p>
          <w:p w:rsidR="00FB2108" w:rsidRPr="00A33FF1" w:rsidRDefault="00FB2108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Squaring both sides, we get</w:t>
            </w:r>
          </w:p>
          <w:p w:rsidR="00FB2108" w:rsidRPr="00A33FF1" w:rsidRDefault="00602D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…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o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5A23B2" w:rsidRPr="00A33FF1" w:rsidRDefault="005A23B2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…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α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e>
                  </m:func>
                </m:e>
              </m:func>
            </m:oMath>
            <w:r w:rsidRPr="00A33FF1">
              <w:rPr>
                <w:rFonts w:ascii="Cambria Math" w:hAnsi="Cambria Math"/>
              </w:rPr>
              <w:t xml:space="preserve"> [using Eq.(i)]</w:t>
            </w:r>
          </w:p>
          <w:p w:rsidR="005A23B2" w:rsidRPr="00A33FF1" w:rsidRDefault="005A23B2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…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func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5A23B2" w:rsidRPr="00A33FF1" w:rsidRDefault="005A23B2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s </w:t>
            </w:r>
            <m:oMath>
              <m:r>
                <w:rPr>
                  <w:rFonts w:ascii="Cambria Math" w:hAnsi="Cambria Math"/>
                </w:rPr>
                <m:t>0≤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 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…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≤π</m:t>
              </m:r>
            </m:oMath>
          </w:p>
          <w:p w:rsidR="005A23B2" w:rsidRPr="00A33FF1" w:rsidRDefault="005A23B2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…,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≤1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5A23B2" w:rsidRPr="00A33FF1" w:rsidRDefault="005A23B2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1⇒y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/2</m:t>
                        </m:r>
                      </m:sup>
                    </m:sSup>
                  </m:den>
                </m:f>
              </m:oMath>
            </m:oMathPara>
          </w:p>
          <w:p w:rsidR="005A23B2" w:rsidRPr="00A33FF1" w:rsidRDefault="005A23B2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refore, the maximum value of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A33FF1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1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n/2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-0.5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</m:e>
                </m:func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-0.5=0.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⇒y-0.5=0.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y+1=0⇒y=1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lo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x=1⇒x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9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func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49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49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C3745" w:rsidRPr="00A33FF1" w:rsidRDefault="009C3745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9C374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B</m:t>
                    </m:r>
                  </m:e>
                </m:func>
              </m:oMath>
            </m:oMathPara>
          </w:p>
          <w:p w:rsidR="009C3745" w:rsidRPr="00A33FF1" w:rsidRDefault="00EA1F01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>A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B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</m:oMath>
            </m:oMathPara>
          </w:p>
          <w:p w:rsidR="00C273AE" w:rsidRPr="00A33FF1" w:rsidRDefault="00EA1F01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2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B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A</m:t>
                  </m:r>
                </m:e>
              </m:func>
            </m:oMath>
          </w:p>
          <w:p w:rsidR="009C3745" w:rsidRPr="00A33FF1" w:rsidRDefault="00C273A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273AE" w:rsidRPr="00A33FF1" w:rsidRDefault="00C273AE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+2B=π/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y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y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Putt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y</m:t>
                  </m:r>
                </m:sup>
              </m:sSup>
              <m:r>
                <w:rPr>
                  <w:rFonts w:ascii="Cambria Math" w:hAnsi="Cambria Math"/>
                </w:rPr>
                <m:t>=t,</m:t>
              </m:r>
            </m:oMath>
            <w:r w:rsidRPr="00E50692">
              <w:rPr>
                <w:rFonts w:ascii="Cambria Math" w:hAnsi="Cambria Math"/>
              </w:rPr>
              <w:t xml:space="preserve"> we get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t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here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p>
                </m:sSup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d>
            </m:oMath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e>
                </m:d>
              </m:oMath>
            </m:oMathPara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C17330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n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</m:oMathPara>
          </w:p>
          <w:p w:rsidR="00C17330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.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n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e>
                </m:d>
              </m:oMath>
            </m:oMathPara>
          </w:p>
          <w:p w:rsidR="00C17330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n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C17330" w:rsidRPr="00A33FF1" w:rsidRDefault="00C1733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n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C17330" w:rsidRPr="00A33FF1" w:rsidRDefault="00C1733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n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C17330" w:rsidRPr="00A33FF1" w:rsidRDefault="00C1733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n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C17330" w:rsidRPr="00A33FF1" w:rsidRDefault="00C1733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ow,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n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≥n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.M.≥G.M.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C17330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n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n</m:t>
                    </m:r>
                  </m:den>
                </m:f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≤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n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n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2781D" w:rsidRPr="00DB5034" w:rsidRDefault="0048346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C=d, OA=OB=r, CD=BD=l, ∠CO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F2781D" w:rsidRPr="00DB5034" w:rsidRDefault="0048346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O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 AO O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  <w:p w:rsidR="00622990" w:rsidRPr="00DB5034" w:rsidRDefault="0048346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2781D" w:rsidRPr="00DB5034" w:rsidRDefault="0048346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363" w:dyaOrig="3007">
                <v:shape id="_x0000_i1026" type="#_x0000_t75" style="width:136.5pt;height:93.75pt" o:ole="">
                  <v:imagedata r:id="IM3S976S0" o:title=""/>
                </v:shape>
                <o:OLEObject Type="Embed" ProgID="ChemDraw.Document.6.0" ShapeID="_x0000_i1026" DrawAspect="Content" ObjectID="_1541599637" r:id="OM3S976S0"/>
              </w:object>
            </w:r>
          </w:p>
          <w:p w:rsidR="00F2781D" w:rsidRPr="00DB5034" w:rsidRDefault="0048346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 </w:t>
            </w:r>
            <m:oMath>
              <m:r>
                <w:rPr>
                  <w:rFonts w:ascii="Cambria Math" w:hAnsi="Cambria Math"/>
                </w:rPr>
                <m:t>∠BOD=∠COD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3×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D</m:t>
                  </m:r>
                </m:num>
                <m:den>
                  <m:r>
                    <w:rPr>
                      <w:rFonts w:ascii="Cambria Math" w:hAnsi="Cambria Math"/>
                    </w:rPr>
                    <m:t>OB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  <m:r>
                <w:rPr>
                  <w:rFonts w:ascii="Cambria Math" w:hAnsi="Cambria Math"/>
                </w:rPr>
                <m:t>⇒l=r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=d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743421" w:rsidRPr="00DB5034" w:rsidRDefault="0074342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R=8r=8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R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743421" w:rsidRPr="00DB5034" w:rsidRDefault="0074342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</m:oMath>
            </m:oMathPara>
          </w:p>
          <w:p w:rsidR="00743421" w:rsidRPr="00DB5034" w:rsidRDefault="00E37DB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</m:oMath>
            </m:oMathPara>
          </w:p>
          <w:p w:rsidR="00743421" w:rsidRPr="00DB5034" w:rsidRDefault="00E37DB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F12C85" w:rsidRPr="00DB5034" w:rsidRDefault="00E37DB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D2F12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ec 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D2F12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4C1BDC" w:rsidRPr="00B25038" w:rsidRDefault="004C13B5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n∈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9347B0" w:rsidRPr="00DB5034" w:rsidRDefault="00111A8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C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9347B0" w:rsidRPr="00DB5034" w:rsidRDefault="00111A8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5588A" w:rsidRPr="00DB5034" w:rsidRDefault="00111A8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Eithe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A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180°</m:t>
              </m:r>
            </m:oMath>
            <w:r w:rsidRPr="00DB5034">
              <w:rPr>
                <w:rFonts w:ascii="Cambria Math" w:hAnsi="Cambria Math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=180° </m:t>
              </m:r>
            </m:oMath>
            <w:r w:rsidRPr="00DB5034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180°</m:t>
              </m:r>
            </m:oMath>
          </w:p>
          <w:p w:rsidR="00862CCC" w:rsidRPr="00DB5034" w:rsidRDefault="00862CC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Either </w:t>
            </w:r>
            <m:oMath>
              <m:r>
                <w:rPr>
                  <w:rFonts w:ascii="Cambria Math" w:hAnsi="Cambria Math"/>
                </w:rPr>
                <m:t xml:space="preserve">A=120° </m:t>
              </m:r>
            </m:oMath>
            <w:r w:rsidR="00111A8B" w:rsidRPr="00DB5034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B=120° </m:t>
              </m:r>
            </m:oMath>
            <w:r w:rsidR="00111A8B" w:rsidRPr="00DB5034">
              <w:rPr>
                <w:rFonts w:ascii="Cambria Math" w:hAnsi="Cambria Math"/>
              </w:rPr>
              <w:t xml:space="preserve">or  </w:t>
            </w:r>
            <m:oMath>
              <m:r>
                <w:rPr>
                  <w:rFonts w:ascii="Cambria Math" w:hAnsi="Cambria Math"/>
                </w:rPr>
                <m:t>C=120°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≤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A614C6" w:rsidRPr="00DB5034" w:rsidRDefault="008B065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=k </m:t>
              </m:r>
            </m:oMath>
            <w:r w:rsidRPr="00DB5034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  <w:p w:rsidR="00A614C6" w:rsidRPr="00DB5034" w:rsidRDefault="008B065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A614C6" w:rsidRPr="00DB5034" w:rsidRDefault="008B065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kc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kc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A614C6" w:rsidRPr="00DB5034" w:rsidRDefault="008B065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5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2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  <w:p w:rsidR="00A614C6" w:rsidRPr="00DB5034" w:rsidRDefault="008B065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-2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5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B4C3D" w:rsidRPr="00DB5034" w:rsidRDefault="008B065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2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-400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F12C85" w:rsidRPr="00DB5034" w:rsidRDefault="008B065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±1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1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DB4C3D" w:rsidRPr="00DB5034" w:rsidRDefault="00DB4C3D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 are two possible valid values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  <w:r w:rsidRPr="00DB5034">
              <w:rPr>
                <w:rFonts w:ascii="Cambria Math" w:hAnsi="Cambria Math"/>
              </w:rPr>
              <w:t xml:space="preserve">  Hence, there exist two triangles satisfying the given condi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1.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p>
                <m:r>
                  <w:rPr>
                    <w:rFonts w:ascii="Cambria Math" w:hAnsi="Cambria Math"/>
                  </w:rPr>
                  <m:t>=100⇒a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1.4</m:t>
                        </m: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1.4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2/a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d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gai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.0021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</m:sSup>
              <m:r>
                <w:rPr>
                  <w:rFonts w:ascii="Cambria Math" w:hAnsi="Cambria Math"/>
                </w:rPr>
                <m:t xml:space="preserve">=100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e get </m:t>
              </m:r>
              <m:r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0.00214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2</m:t>
              </m:r>
            </m:oMath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1.4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4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1.4-4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2</m:t>
                    </m:r>
                  </m:den>
                </m:f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2a</m:t>
                    </m:r>
                  </m:den>
                </m:f>
                <m:r>
                  <w:rPr>
                    <w:rFonts w:ascii="Cambria Math" w:hAnsi="Cambria Math"/>
                  </w:rPr>
                  <m:t>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2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C1BDC" w:rsidRPr="00B25038" w:rsidRDefault="00EC1599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EC1599" w:rsidRPr="00B25038" w:rsidRDefault="006A1AF8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where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&gt;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  <w:p w:rsidR="00EC1599" w:rsidRPr="00B25038" w:rsidRDefault="00C51869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EC1599" w:rsidRPr="00B25038" w:rsidRDefault="00C51869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w:rPr>
                    <w:rFonts w:ascii="Cambria Math" w:hAnsi="Cambria Math"/>
                  </w:rPr>
                  <m:t>≥1</m:t>
                </m:r>
              </m:oMath>
            </m:oMathPara>
          </w:p>
          <w:p w:rsidR="00EC1599" w:rsidRPr="00B25038" w:rsidRDefault="00C51869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For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&gt;0</m:t>
              </m:r>
            </m:oMath>
          </w:p>
          <w:p w:rsidR="00EC1599" w:rsidRPr="00B25038" w:rsidRDefault="00C51869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         (i)</w:t>
            </w:r>
          </w:p>
          <w:p w:rsidR="00EC1599" w:rsidRPr="00B25038" w:rsidRDefault="00C51869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&gt;0</m:t>
              </m:r>
            </m:oMath>
            <w:r w:rsidRPr="00B25038">
              <w:rPr>
                <w:rFonts w:ascii="Cambria Math" w:hAnsi="Cambria Math"/>
              </w:rPr>
              <w:t xml:space="preserve">        (ii)</w:t>
            </w:r>
          </w:p>
          <w:p w:rsidR="00EC1599" w:rsidRPr="00B25038" w:rsidRDefault="00C5186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π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π, 3π</m:t>
                    </m:r>
                  </m:e>
                </m:d>
              </m:oMath>
            </m:oMathPara>
          </w:p>
          <w:p w:rsidR="00EC1599" w:rsidRPr="00B25038" w:rsidRDefault="00C51869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π</m:t>
                    </m:r>
                  </m:e>
                </m:d>
              </m:oMath>
            </m:oMathPara>
          </w:p>
          <w:p w:rsidR="00EC1599" w:rsidRPr="00B25038" w:rsidRDefault="00C51869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F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≥1</m:t>
              </m:r>
            </m:oMath>
          </w:p>
          <w:p w:rsidR="00EC1599" w:rsidRPr="00B25038" w:rsidRDefault="00C51869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x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-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≥1</m:t>
                </m:r>
              </m:oMath>
            </m:oMathPara>
          </w:p>
          <w:p w:rsidR="00EC1599" w:rsidRPr="00B25038" w:rsidRDefault="00C51869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6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+</m:t>
                    </m:r>
                  </m:e>
                </m:func>
                <m:r>
                  <w:rPr>
                    <w:rFonts w:ascii="Cambria Math" w:hAnsi="Cambria Math"/>
                  </w:rPr>
                  <m:t>1≤0</m:t>
                </m:r>
              </m:oMath>
            </m:oMathPara>
          </w:p>
          <w:p w:rsidR="00EC1599" w:rsidRPr="00B25038" w:rsidRDefault="00C51869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≤0</m:t>
                </m:r>
              </m:oMath>
            </m:oMathPara>
          </w:p>
          <w:p w:rsidR="00EC1599" w:rsidRPr="00B25038" w:rsidRDefault="00C51869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:rsidR="001D3715" w:rsidRPr="00B25038" w:rsidRDefault="00C51869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i</m:t>
                    </m:r>
                  </m:e>
                </m:d>
              </m:oMath>
            </m:oMathPara>
          </w:p>
          <w:p w:rsidR="00EC1599" w:rsidRPr="00B25038" w:rsidRDefault="00C51869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u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  <w:r w:rsidRPr="00B25038">
              <w:rPr>
                <w:rFonts w:ascii="Cambria Math" w:hAnsi="Cambria Math"/>
              </w:rPr>
              <w:t xml:space="preserve">    [From Eqs. (i), (ii), (iii)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5ECA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8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  <w:p w:rsidR="00FC5ECA" w:rsidRPr="00A33FF1" w:rsidRDefault="00FC5EC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π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F12C85" w:rsidRPr="00A33FF1" w:rsidRDefault="00FC5EC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-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-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B37E4" w:rsidRPr="00B25038" w:rsidRDefault="002B37E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iven equation is </w:t>
            </w:r>
            <m:oMath>
              <m: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8</m:t>
              </m:r>
            </m:oMath>
          </w:p>
          <w:p w:rsidR="002B37E4" w:rsidRPr="00B25038" w:rsidRDefault="004F1893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-2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8</m:t>
                </m:r>
              </m:oMath>
            </m:oMathPara>
          </w:p>
          <w:p w:rsidR="00235416" w:rsidRPr="00B25038" w:rsidRDefault="004F1893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8</m:t>
                </m:r>
              </m:oMath>
            </m:oMathPara>
          </w:p>
          <w:p w:rsidR="00235416" w:rsidRPr="00B25038" w:rsidRDefault="004F1893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8</m:t>
                </m:r>
              </m:oMath>
            </m:oMathPara>
          </w:p>
          <w:p w:rsidR="00CB4457" w:rsidRPr="00B25038" w:rsidRDefault="004F1893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235416" w:rsidRPr="00B25038" w:rsidRDefault="0023541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Above solution is not possible.  Hence, the given equation has no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65EEC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C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</m:oMath>
            </m:oMathPara>
          </w:p>
          <w:p w:rsidR="00965EEC" w:rsidRPr="00DB5034" w:rsidRDefault="00965EE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</m:oMath>
            </m:oMathPara>
          </w:p>
          <w:p w:rsidR="00965EEC" w:rsidRPr="00DB5034" w:rsidRDefault="00965EE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a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</m:oMath>
            </m:oMathPara>
          </w:p>
          <w:p w:rsidR="00167A4E" w:rsidRPr="00DB5034" w:rsidRDefault="00965EE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a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464CC6" w:rsidRPr="00DB5034" w:rsidRDefault="00167A4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 xml:space="preserve">2002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01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96138" w:rsidRPr="00A33FF1" w:rsidRDefault="00996138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792276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</m:den>
                </m:f>
              </m:oMath>
            </m:oMathPara>
          </w:p>
          <w:p w:rsidR="00792276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</m:den>
                </m:f>
              </m:oMath>
            </m:oMathPara>
          </w:p>
          <w:p w:rsidR="00792276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ϕ</m:t>
                    </m:r>
                  </m:e>
                </m:func>
              </m:oMath>
            </m:oMathPara>
          </w:p>
          <w:p w:rsidR="00792276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θ=90°-2ϕ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+ϕ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  <w:p w:rsidR="00407CB2" w:rsidRPr="00A33FF1" w:rsidRDefault="00407CB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d>
                  </m:den>
                </m:f>
              </m:oMath>
            </m:oMathPara>
          </w:p>
          <w:p w:rsidR="00407CB2" w:rsidRPr="00A33FF1" w:rsidRDefault="00407CB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α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α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</m:oMath>
            </m:oMathPara>
          </w:p>
          <w:p w:rsidR="00407CB2" w:rsidRPr="00A33FF1" w:rsidRDefault="00407CB2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here </m:t>
                </m:r>
                <m:r>
                  <w:rPr>
                    <w:rFonts w:ascii="Cambria Math" w:hAnsi="Cambria Math"/>
                  </w:rPr>
                  <m:t>θ=α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2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/2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/2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88122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90°</m:t>
                    </m:r>
                  </m:e>
                </m:func>
              </m:oMath>
            </m:oMathPara>
          </w:p>
          <w:p w:rsidR="0088122A" w:rsidRPr="00A33FF1" w:rsidRDefault="0088122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4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4°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5°+44°</m:t>
                        </m:r>
                      </m:e>
                    </m:d>
                  </m:e>
                </m:func>
              </m:oMath>
            </m:oMathPara>
          </w:p>
          <w:p w:rsidR="0088122A" w:rsidRPr="00A33FF1" w:rsidRDefault="0088122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89°</m:t>
                    </m:r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9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  ∴A&gt;B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A71CEA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gt;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A71CEA" w:rsidRPr="00A33FF1" w:rsidRDefault="009E12D4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Putting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=0, </m:t>
              </m:r>
            </m:oMath>
            <w:r w:rsidRPr="00A33FF1">
              <w:rPr>
                <w:rFonts w:ascii="Cambria Math" w:hAnsi="Cambria Math"/>
              </w:rPr>
              <w:t>we have</w:t>
            </w:r>
          </w:p>
          <w:p w:rsidR="00A71CEA" w:rsidRPr="00A33FF1" w:rsidRDefault="00A71CE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gt;2</m:t>
                </m:r>
              </m:oMath>
            </m:oMathPara>
          </w:p>
          <w:p w:rsidR="00A71CE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a-2&gt;0</m:t>
                </m:r>
              </m:oMath>
            </m:oMathPara>
          </w:p>
          <w:p w:rsidR="00A71CE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1</m:t>
                    </m:r>
                  </m:e>
                </m:d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a&lt;-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a&gt;1</m:t>
                </m:r>
              </m:oMath>
            </m:oMathPara>
          </w:p>
          <w:p w:rsidR="00A71CEA" w:rsidRPr="00A33FF1" w:rsidRDefault="00A71CEA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refore, the largest negative integral value of </w:t>
            </w:r>
            <m:oMath>
              <m:r>
                <w:rPr>
                  <w:rFonts w:ascii="Cambria Math" w:hAnsi="Cambria Math"/>
                </w:rPr>
                <m:t>'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-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0648E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+x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x</m:t>
                        </m:r>
                      </m:e>
                    </m:d>
                  </m:e>
                </m:func>
              </m:oMath>
            </m:oMathPara>
          </w:p>
          <w:p w:rsidR="0040648E" w:rsidRPr="00A33FF1" w:rsidRDefault="0040648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772572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772572" w:rsidRPr="00A33FF1" w:rsidRDefault="00772572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772572" w:rsidRPr="00A33FF1" w:rsidRDefault="00772572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00717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</m:den>
                </m:f>
              </m:oMath>
            </m:oMathPara>
          </w:p>
          <w:p w:rsidR="00253656" w:rsidRPr="00A33FF1" w:rsidRDefault="00D0071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                                             </m:t>
                </m:r>
              </m:oMath>
            </m:oMathPara>
          </w:p>
          <w:p w:rsidR="00D00717" w:rsidRPr="00A33FF1" w:rsidRDefault="00D0071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x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y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z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where </m:t>
                    </m:r>
                    <m:r>
                      <w:rPr>
                        <w:rFonts w:ascii="Cambria Math" w:hAnsi="Cambria Math"/>
                      </w:rPr>
                      <m:t>x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, y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, z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D00717" w:rsidRPr="00A33FF1" w:rsidRDefault="00D0071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y+z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y+yz+zx+2xyz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hAnsi="Cambria Math"/>
                          </w:rPr>
                          <m:t>+xy+yz+zx+xyz</m:t>
                        </m:r>
                      </m:e>
                    </m:eqAr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y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z</m:t>
                        </m:r>
                      </m:e>
                    </m:d>
                  </m:den>
                </m:f>
              </m:oMath>
            </m:oMathPara>
          </w:p>
          <w:p w:rsidR="00F12C85" w:rsidRPr="00A33FF1" w:rsidRDefault="00D00717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x+y+z+xy+yz+zx+xyz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y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z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 xml:space="preserve">=1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xy+yz+zx+2xyz=γ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DB5034" w:rsidRDefault="00175D4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be the radius of the circle, then the ratio of the area of regular polygons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DB5034">
              <w:rPr>
                <w:rFonts w:ascii="Cambria Math" w:hAnsi="Cambria Math"/>
              </w:rPr>
              <w:t xml:space="preserve"> sides inscribed to circumscribing the same circle is</w:t>
            </w:r>
          </w:p>
          <w:p w:rsidR="00EA215A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π/n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/n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EA215A" w:rsidRPr="00DB5034" w:rsidRDefault="00E52DC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/n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3/4</m:t>
                </m:r>
              </m:oMath>
            </m:oMathPara>
          </w:p>
          <w:p w:rsidR="00EA215A" w:rsidRPr="00DB5034" w:rsidRDefault="00E52DC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/n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/2</m:t>
                </m:r>
              </m:oMath>
            </m:oMathPara>
          </w:p>
          <w:p w:rsidR="00EA215A" w:rsidRPr="00DB5034" w:rsidRDefault="00E52DC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π/n=π/6 ⇒n=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E4237" w:rsidRPr="00B25038" w:rsidRDefault="00F96FD6" w:rsidP="000B4D3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Z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+2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-2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+2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2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2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2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-4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+8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</m:oMath>
          </w:p>
          <w:p w:rsidR="00172F79" w:rsidRPr="00B25038" w:rsidRDefault="00172F79" w:rsidP="000B4D3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the real part of </w:t>
            </w:r>
            <m:oMath>
              <m:r>
                <w:rPr>
                  <w:rFonts w:ascii="Cambria Math" w:hAnsi="Cambria Math"/>
                </w:rPr>
                <m:t>Z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-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</m:oMath>
            <w:r w:rsidRPr="00B25038">
              <w:rPr>
                <w:rFonts w:ascii="Cambria Math" w:hAnsi="Cambria Math"/>
              </w:rPr>
              <w:t xml:space="preserve"> and the imaginary part of </w:t>
            </w:r>
            <m:oMath>
              <m:r>
                <w:rPr>
                  <w:rFonts w:ascii="Cambria Math" w:hAnsi="Cambria Math"/>
                </w:rPr>
                <m:t>Z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</m:oMath>
          </w:p>
          <w:p w:rsidR="002D7DA1" w:rsidRPr="00B25038" w:rsidRDefault="002D7DA1" w:rsidP="000B4D3D">
            <w:pPr>
              <w:tabs>
                <w:tab w:val="left" w:pos="2500"/>
              </w:tabs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Z</m:t>
              </m:r>
            </m:oMath>
            <w:r w:rsidRPr="00B25038">
              <w:rPr>
                <w:rFonts w:ascii="Cambria Math" w:hAnsi="Cambria Math"/>
              </w:rPr>
              <w:t xml:space="preserve"> is real, if imaginary part </w:t>
            </w: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0</m:t>
              </m:r>
            </m:oMath>
            <w:r w:rsidR="00F96FD6"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=0 </m:t>
              </m:r>
            </m:oMath>
            <w:r w:rsidR="00F96FD6" w:rsidRPr="00B25038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=nπ, ∀ n∈I</m:t>
              </m:r>
            </m:oMath>
          </w:p>
          <w:p w:rsidR="00172F79" w:rsidRPr="00B25038" w:rsidRDefault="00172F79" w:rsidP="000B4D3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Z</m:t>
              </m:r>
            </m:oMath>
            <w:r w:rsidRPr="00B25038">
              <w:rPr>
                <w:rFonts w:ascii="Cambria Math" w:hAnsi="Cambria Math"/>
              </w:rPr>
              <w:t xml:space="preserve"> is purely imaginary, if real par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/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2D7DA1" w:rsidRPr="00B25038" w:rsidRDefault="002D7DA1" w:rsidP="000B4D3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3/4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/3</m:t>
                      </m:r>
                    </m:e>
                  </m:d>
                </m:e>
              </m:func>
            </m:oMath>
            <w:r w:rsidR="00F96FD6"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=nπ±π/3, ∀ n∈I</m:t>
              </m:r>
            </m:oMath>
            <w:r w:rsidRPr="00B25038">
              <w:rPr>
                <w:rFonts w:ascii="Cambria Math" w:hAnsi="Cambria Math"/>
              </w:rPr>
              <w:t xml:space="preserve"> 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638DC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3</m:t>
                    </m:r>
                  </m:sup>
                </m:sSup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+s-b+s-c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</m:oMath>
            </m:oMathPara>
          </w:p>
          <w:p w:rsidR="00F12C85" w:rsidRPr="00DB5034" w:rsidRDefault="00B03D3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</w:rPr>
                  <m:t>≥27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361A1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+α=0</m:t>
                </m:r>
              </m:oMath>
            </m:oMathPara>
          </w:p>
          <w:p w:rsidR="001361A1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+α=0</m:t>
                </m:r>
              </m:oMath>
            </m:oMathPara>
          </w:p>
          <w:p w:rsidR="001361A1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-2-2α=0</m:t>
                </m:r>
              </m:oMath>
            </m:oMathPara>
          </w:p>
          <w:p w:rsidR="001361A1" w:rsidRPr="00B25038" w:rsidRDefault="002C23A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y.</m:t>
              </m:r>
            </m:oMath>
            <w:r w:rsidR="001361A1" w:rsidRPr="00B25038">
              <w:rPr>
                <w:rFonts w:ascii="Cambria Math" w:hAnsi="Cambria Math"/>
              </w:rPr>
              <w:t xml:space="preserve">  Then the given equation become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y-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α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where </w:t>
            </w:r>
            <m:oMath>
              <m:r>
                <m:rPr>
                  <m:lit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≤y≤1,</m:t>
              </m:r>
            </m:oMath>
          </w:p>
          <w:p w:rsidR="001361A1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-1≤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≤1</m:t>
                    </m:r>
                  </m:e>
                </m:d>
              </m:oMath>
            </m:oMathPara>
          </w:p>
          <w:p w:rsidR="001361A1" w:rsidRPr="00B25038" w:rsidRDefault="001361A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real, discriminant </w:t>
            </w:r>
            <m:oMath>
              <m:r>
                <w:rPr>
                  <w:rFonts w:ascii="Cambria Math" w:hAnsi="Cambria Math"/>
                </w:rPr>
                <m:t>≥0</m:t>
              </m:r>
            </m:oMath>
          </w:p>
          <w:p w:rsidR="00A40136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+2α≥0  ⇒α≥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A40136" w:rsidRPr="00B25038" w:rsidRDefault="002C23A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-1≤y≤1  ⇒-1≤1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+2α</m:t>
                  </m:r>
                </m:e>
              </m:rad>
              <m:r>
                <w:rPr>
                  <w:rFonts w:ascii="Cambria Math" w:hAnsi="Cambria Math"/>
                </w:rPr>
                <m:t>≤1</m:t>
              </m:r>
            </m:oMath>
          </w:p>
          <w:p w:rsidR="006E4237" w:rsidRPr="00B25038" w:rsidRDefault="002C23A2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3+2α≤4  ⇒α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25038">
              <w:rPr>
                <w:rFonts w:ascii="Cambria Math" w:hAnsi="Cambria Math"/>
              </w:rPr>
              <w:t xml:space="preserve">. Thus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≤α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DF1CF3" w:rsidRPr="00A33FF1" w:rsidRDefault="00DF1CF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k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/2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/2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/2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1/2)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(1/2)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y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e get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/2</m:t>
                      </m:r>
                    </m:e>
                  </m:d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y</m:t>
                      </m:r>
                    </m:e>
                  </m:d>
                </m:den>
              </m:f>
              <m:r>
                <w:rPr>
                  <w:rFonts w:ascii="Cambria Math" w:hAnsi="Cambria Math"/>
                </w:rPr>
                <m:t>=0</m:t>
              </m:r>
            </m:oMath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+y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y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y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+4y+2+y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y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y=-6/5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-6/5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x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/5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A330B9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We have</w:t>
            </w:r>
          </w:p>
          <w:p w:rsidR="00A330B9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z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</m:oMath>
            </m:oMathPara>
          </w:p>
          <w:p w:rsidR="00DD3F1E" w:rsidRPr="00A33FF1" w:rsidRDefault="00DD3F1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Therefore, each ratio is equal to</w:t>
            </w:r>
          </w:p>
          <w:p w:rsidR="00DD3F1E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+y+z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+y+z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</m:t>
                    </m:r>
                  </m:den>
                </m:f>
              </m:oMath>
            </m:oMathPara>
          </w:p>
          <w:p w:rsidR="00DD3F1E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+y+z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E32E4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+4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x+5=0</m:t>
                </m:r>
              </m:oMath>
            </m:oMathPara>
          </w:p>
          <w:p w:rsidR="007E32E4" w:rsidRPr="00B25038" w:rsidRDefault="002B0E8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4 cosec </m:t>
                </m:r>
                <m:r>
                  <w:rPr>
                    <w:rFonts w:ascii="Cambria Math" w:hAnsi="Cambria Math"/>
                  </w:rPr>
                  <m:t xml:space="preserve">x+4=0 </m:t>
                </m:r>
              </m:oMath>
            </m:oMathPara>
          </w:p>
          <w:p w:rsidR="007E32E4" w:rsidRPr="00B25038" w:rsidRDefault="002B0E8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ec </m:t>
                        </m:r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E32E4" w:rsidRPr="00B25038" w:rsidRDefault="002B0E85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r>
                <w:rPr>
                  <w:rFonts w:ascii="Cambria Math" w:hAnsi="Cambria Math"/>
                </w:rPr>
                <m:t>x=-2</m:t>
              </m:r>
            </m:oMath>
          </w:p>
          <w:p w:rsidR="004C1BDC" w:rsidRPr="00B25038" w:rsidRDefault="002B0E8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2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n∈Z   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x∈4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h quadrant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+z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-z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</m:den>
                            </m:f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+z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-z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+z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6B4008" w:rsidRPr="00DB5034" w:rsidRDefault="0051183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-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-b</m:t>
                  </m:r>
                </m:num>
                <m:den>
                  <m:r>
                    <w:rPr>
                      <w:rFonts w:ascii="Cambria Math" w:hAnsi="Cambria Math"/>
                    </w:rPr>
                    <m:t>c+b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</w:p>
          <w:p w:rsidR="006B4008" w:rsidRPr="00DB5034" w:rsidRDefault="006B400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-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-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+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5°</m:t>
                    </m:r>
                  </m:e>
                </m:func>
              </m:oMath>
            </m:oMathPara>
          </w:p>
          <w:p w:rsidR="006B4008" w:rsidRPr="00DB5034" w:rsidRDefault="006B400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5-30°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CF1775" w:rsidRPr="00DB5034" w:rsidRDefault="006B400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F75D9E" w:rsidRPr="00DB5034" w:rsidRDefault="00CF177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</m:oMath>
            </m:oMathPara>
          </w:p>
          <w:p w:rsidR="00DD3F1E" w:rsidRPr="00DB5034" w:rsidRDefault="0051183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30°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EA66B4" w:rsidRPr="00DB5034" w:rsidRDefault="00EA66B4" w:rsidP="00EA66B4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3710" w:dyaOrig="301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25pt;height:93.75pt" o:ole="">
                  <v:imagedata r:id="IM3S970S0" o:title=""/>
                </v:shape>
                <o:OLEObject Type="Embed" ProgID="ChemDraw.Document.6.0" ShapeID="_x0000_i1025" DrawAspect="Content" ObjectID="_1541599911" r:id="OM3S970S0"/>
              </w:object>
            </w:r>
          </w:p>
          <w:p w:rsidR="00EA66B4" w:rsidRPr="00DB5034" w:rsidRDefault="00EA66B4" w:rsidP="00EA66B4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titudes are </w:t>
            </w:r>
            <m:oMath>
              <m:r>
                <w:rPr>
                  <w:rFonts w:ascii="Cambria Math" w:hAnsi="Cambria Math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 B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</w:p>
          <w:p w:rsidR="00EA66B4" w:rsidRPr="00DB5034" w:rsidRDefault="00EA66B4" w:rsidP="00EA66B4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  <w:p w:rsidR="00EA66B4" w:rsidRPr="00DB5034" w:rsidRDefault="00EA66B4" w:rsidP="00EA66B4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,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, C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  <w:p w:rsidR="00EA66B4" w:rsidRPr="00DB5034" w:rsidRDefault="005822B6" w:rsidP="00EA66B4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EA66B4" w:rsidRPr="00DB5034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="00EA66B4" w:rsidRPr="00DB5034">
              <w:rPr>
                <w:rFonts w:ascii="Cambria Math" w:hAnsi="Cambria Math"/>
              </w:rPr>
              <w:t xml:space="preserve"> are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A.P.</m:t>
              </m:r>
            </m:oMath>
          </w:p>
          <w:p w:rsidR="00EA66B4" w:rsidRPr="00DB5034" w:rsidRDefault="00EA66B4" w:rsidP="00EA66B4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a, b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c </m:t>
              </m:r>
            </m:oMath>
            <w:r w:rsidRPr="00DB5034">
              <w:rPr>
                <w:rFonts w:ascii="Cambria Math" w:hAnsi="Cambria Math"/>
              </w:rPr>
              <w:t xml:space="preserve">are i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.P.</m:t>
              </m:r>
            </m:oMath>
          </w:p>
          <w:p w:rsidR="00EA66B4" w:rsidRPr="00DB5034" w:rsidRDefault="00EA66B4" w:rsidP="00EA66B4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 xml:space="preserve">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c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re in H.P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oMath>
          </w:p>
          <w:p w:rsidR="00EA66B4" w:rsidRPr="00DB5034" w:rsidRDefault="00EA66B4" w:rsidP="00EA66B4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∆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∆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 xml:space="preserve">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∆</m:t>
                  </m:r>
                </m:num>
                <m:den>
                  <m:r>
                    <w:rPr>
                      <w:rFonts w:ascii="Cambria Math" w:hAnsi="Cambria Math"/>
                    </w:rPr>
                    <m:t>c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 xml:space="preserve">are i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H.P.</m:t>
              </m:r>
            </m:oMath>
          </w:p>
          <w:p w:rsidR="00B173D2" w:rsidRPr="00DB5034" w:rsidRDefault="00EA66B4" w:rsidP="00EA66B4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 B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re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H.P.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r</m:t>
                    </m:r>
                  </m:sup>
                </m:sSup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89°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88°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…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4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6°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5°</m:t>
                        </m:r>
                      </m:e>
                    </m:func>
                  </m:e>
                </m:d>
              </m:oMath>
            </m:oMathPara>
          </w:p>
          <w:p w:rsidR="00F65F1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5°</m:t>
                        </m:r>
                      </m:e>
                    </m:func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4°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3°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…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°</m:t>
                                </m:r>
                              </m:e>
                            </m:func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oMath>
            </m:oMathPara>
          </w:p>
          <w:p w:rsidR="00F65F11" w:rsidRPr="00A33FF1" w:rsidRDefault="00F65F1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5°</m:t>
                    </m:r>
                  </m:e>
                </m:func>
              </m:oMath>
            </m:oMathPara>
          </w:p>
          <w:p w:rsidR="00F65F11" w:rsidRPr="00A33FF1" w:rsidRDefault="00F65F1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8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y,</m:t>
              </m:r>
            </m:oMath>
            <w:r w:rsidRPr="00E50692">
              <w:rPr>
                <w:rFonts w:ascii="Cambria Math" w:hAnsi="Cambria Math"/>
              </w:rPr>
              <w:t xml:space="preserve"> then the given equation reduces t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2y</m:t>
                  </m:r>
                </m:e>
              </m:d>
              <m:r>
                <w:rPr>
                  <w:rFonts w:ascii="Cambria Math" w:hAnsi="Cambria Math"/>
                </w:rPr>
                <m:t>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3.</m:t>
              </m:r>
            </m:oMath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y-1=0⇒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y-y-1=0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+1</m:t>
                    </m:r>
                  </m:e>
                </m:d>
                <m:r>
                  <w:rPr>
                    <w:rFonts w:ascii="Cambria Math" w:hAnsi="Cambria Math"/>
                  </w:rPr>
                  <m:t>-1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+1</m:t>
                    </m:r>
                  </m:e>
                </m:d>
                <m:r>
                  <w:rPr>
                    <w:rFonts w:ascii="Cambria Math" w:hAnsi="Cambria Math"/>
                  </w:rPr>
                  <m:t>=0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y=1/3, -1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2, 1/8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500D1" w:rsidRPr="00A33FF1" w:rsidRDefault="00694CC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Given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xy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y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</w:p>
          <w:p w:rsidR="00694CCC" w:rsidRPr="00A33FF1" w:rsidRDefault="00694CC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Now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≥1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xy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y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  <m:r>
                <w:rPr>
                  <w:rFonts w:ascii="Cambria Math" w:hAnsi="Cambria Math"/>
                </w:rPr>
                <m:t>≥1</m:t>
              </m:r>
            </m:oMath>
          </w:p>
          <w:p w:rsidR="00694CCC" w:rsidRPr="00A33FF1" w:rsidRDefault="00694CC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4xy</m:t>
                </m:r>
              </m:oMath>
            </m:oMathPara>
          </w:p>
          <w:p w:rsidR="00694CCC" w:rsidRPr="00A33FF1" w:rsidRDefault="00694CC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xy≤0</m:t>
                </m:r>
              </m:oMath>
            </m:oMathPara>
          </w:p>
          <w:p w:rsidR="00694CCC" w:rsidRPr="00A33FF1" w:rsidRDefault="00694CC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0</m:t>
                </m:r>
              </m:oMath>
            </m:oMathPara>
          </w:p>
          <w:p w:rsidR="00694CCC" w:rsidRPr="00A33FF1" w:rsidRDefault="00694CC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But for real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A33FF1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A33FF1">
              <w:rPr>
                <w:rFonts w:ascii="Cambria Math" w:hAnsi="Cambria Math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≥0  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</m:t>
              </m:r>
            </m:oMath>
          </w:p>
          <w:p w:rsidR="00694CCC" w:rsidRPr="00A33FF1" w:rsidRDefault="00694CC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x=y</m:t>
                </m:r>
              </m:oMath>
            </m:oMathPara>
          </w:p>
          <w:p w:rsidR="00694CCC" w:rsidRPr="00A33FF1" w:rsidRDefault="00694CC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x+y≠0⇒x≠0.y≠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aking log on both sides, we g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</m:func>
            </m:oMath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2=0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2⇒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⇒x=e</m:t>
              </m:r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Sinc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e get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e</m:t>
              </m:r>
            </m:oMath>
          </w:p>
          <w:p w:rsidR="004D686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E666A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pθ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q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qθ</m:t>
                        </m:r>
                      </m:e>
                    </m:d>
                  </m:e>
                </m:func>
              </m:oMath>
            </m:oMathPara>
          </w:p>
          <w:p w:rsidR="00BE666A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pθ=2nπ±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-qθ</m:t>
                    </m:r>
                  </m:e>
                </m:d>
              </m:oMath>
            </m:oMathPara>
          </w:p>
          <w:p w:rsidR="00BE666A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∓q</m:t>
                    </m:r>
                  </m:e>
                </m:d>
                <m:r>
                  <w:rPr>
                    <w:rFonts w:ascii="Cambria Math" w:hAnsi="Cambria Math"/>
                  </w:rPr>
                  <m:t>θ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±1</m:t>
                    </m:r>
                  </m:e>
                </m:d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  <w:p w:rsidR="00BE666A" w:rsidRPr="00B25038" w:rsidRDefault="002B033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n±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∓q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  <w:p w:rsidR="00BE666A" w:rsidRPr="00B25038" w:rsidRDefault="002B033E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θ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π</m:t>
                  </m:r>
                </m:num>
                <m:den>
                  <m:r>
                    <w:rPr>
                      <w:rFonts w:ascii="Cambria Math" w:hAnsi="Cambria Math"/>
                    </w:rPr>
                    <m:t>p±q</m:t>
                  </m:r>
                </m:den>
              </m:f>
            </m:oMath>
            <w:r w:rsidRPr="00B25038">
              <w:rPr>
                <w:rFonts w:ascii="Cambria Math" w:hAnsi="Cambria Math"/>
              </w:rPr>
              <w:t>,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r=-3, -1, 1, 3, …</m:t>
              </m:r>
            </m:oMath>
          </w:p>
          <w:p w:rsidR="00267A24" w:rsidRPr="00B25038" w:rsidRDefault="002B033E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θ=…,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±q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±q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±q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±q</m:t>
                    </m:r>
                  </m:den>
                </m:f>
                <m:r>
                  <w:rPr>
                    <w:rFonts w:ascii="Cambria Math" w:hAnsi="Cambria Math"/>
                  </w:rPr>
                  <m:t>, …</m:t>
                </m:r>
              </m:oMath>
            </m:oMathPara>
          </w:p>
          <w:p w:rsidR="00FB0823" w:rsidRPr="00B25038" w:rsidRDefault="00FB082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hown above is an A.P. of common differenc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p±q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26A39" w:rsidRPr="00A33FF1" w:rsidRDefault="00F26A3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We have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=0 </m:t>
                </m:r>
              </m:oMath>
            </m:oMathPara>
          </w:p>
          <w:p w:rsidR="00F26A3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26A3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26A39" w:rsidRPr="00A33FF1" w:rsidRDefault="00F26A39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Hence, either </w:t>
            </w:r>
            <m:oMath>
              <m:r>
                <w:rPr>
                  <w:rFonts w:ascii="Cambria Math" w:hAnsi="Cambria Math"/>
                </w:rPr>
                <m:t xml:space="preserve">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or </m:t>
              </m:r>
              <m:r>
                <w:rPr>
                  <w:rFonts w:ascii="Cambria Math" w:hAnsi="Cambria Math"/>
                </w:rPr>
                <m:t xml:space="preserve">B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or </m:t>
              </m:r>
              <m:r>
                <w:rPr>
                  <w:rFonts w:ascii="Cambria Math" w:hAnsi="Cambria Math"/>
                </w:rPr>
                <m:t xml:space="preserve">C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s </m:t>
              </m:r>
              <m:r>
                <w:rPr>
                  <w:rFonts w:ascii="Cambria Math" w:hAnsi="Cambria Math"/>
                </w:rPr>
                <m:t>90°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A38CD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0A38CD" w:rsidRPr="00B25038" w:rsidRDefault="0061092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0A38CD" w:rsidRPr="00B25038" w:rsidRDefault="0061092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0A38CD" w:rsidRPr="00B25038" w:rsidRDefault="0061092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-2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A38CD" w:rsidRPr="00B25038" w:rsidRDefault="0061092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+2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A38CD" w:rsidRPr="00B25038" w:rsidRDefault="0061092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0A38CD" w:rsidRPr="00B25038" w:rsidRDefault="0061092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n+1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  <w:p w:rsidR="000A38CD" w:rsidRPr="00B25038" w:rsidRDefault="0061092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n+1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n∈Z</m:t>
                </m:r>
              </m:oMath>
            </m:oMathPara>
          </w:p>
          <w:p w:rsidR="00E37D37" w:rsidRPr="00B25038" w:rsidRDefault="000A38C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x∈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, 2π</m:t>
                        </m:r>
                      </m:e>
                    </m:d>
                  </m:e>
                </m:d>
              </m:oMath>
            </m:oMathPara>
          </w:p>
          <w:p w:rsidR="000A38CD" w:rsidRPr="00B25038" w:rsidRDefault="000A38C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us, there are two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D3501" w:rsidRPr="00A33FF1" w:rsidRDefault="007D350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e have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den>
                        </m:f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den>
                        </m:f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+a-b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</m:den>
                </m:f>
              </m:oMath>
            </m:oMathPara>
          </w:p>
          <w:p w:rsidR="007D3501" w:rsidRPr="00A33FF1" w:rsidRDefault="007D350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b/a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</m:den>
                </m:f>
              </m:oMath>
            </m:oMathPara>
          </w:p>
          <w:p w:rsidR="00AE30E2" w:rsidRPr="00A33FF1" w:rsidRDefault="007D350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rad>
                  </m:den>
                </m:f>
              </m:oMath>
            </m:oMathPara>
          </w:p>
          <w:p w:rsidR="00F12C85" w:rsidRPr="00A33FF1" w:rsidRDefault="00AE30E2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func>
                          </m:e>
                        </m:d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D7F5E" w:rsidRPr="00B25038" w:rsidRDefault="00BD7F5E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x=0 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func>
              <m:r>
                <w:rPr>
                  <w:rFonts w:ascii="Cambria Math" w:hAnsi="Cambria Math"/>
                </w:rPr>
                <m:t>-1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func>
              <m:r>
                <w:rPr>
                  <w:rFonts w:ascii="Cambria Math" w:hAnsi="Cambria Math"/>
                </w:rPr>
                <m:t>=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⇒b=0</m:t>
              </m:r>
            </m:oMath>
          </w:p>
          <w:p w:rsidR="00BD7F5E" w:rsidRPr="00B25038" w:rsidRDefault="002B0E8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=0,</m:t>
              </m:r>
            </m:oMath>
            <w:r w:rsidRPr="00B25038">
              <w:rPr>
                <w:rFonts w:ascii="Cambria Math" w:hAnsi="Cambria Math"/>
              </w:rPr>
              <w:t xml:space="preserve"> 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x-1</m:t>
                  </m:r>
                </m:e>
              </m:func>
            </m:oMath>
          </w:p>
          <w:p w:rsidR="00BD7F5E" w:rsidRPr="00B25038" w:rsidRDefault="002B0E8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4C1BDC" w:rsidRPr="00B25038" w:rsidRDefault="002B0E85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a=0</m:t>
              </m:r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=1</m:t>
              </m:r>
            </m:oMath>
          </w:p>
          <w:p w:rsidR="00BD7F5E" w:rsidRPr="00B25038" w:rsidRDefault="00BD7F5E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Hence, ordered pairs ar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b</m:t>
                  </m:r>
                </m:e>
              </m:d>
              <m:r>
                <w:rPr>
                  <w:rFonts w:ascii="Cambria Math" w:hAnsi="Cambria Math"/>
                </w:rPr>
                <m:t>≡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0</m:t>
                  </m:r>
                </m:e>
              </m:d>
            </m:oMath>
            <w:r w:rsidR="002B0E85"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0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B0654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  <w:p w:rsidR="00C273AE" w:rsidRPr="00DB5034" w:rsidRDefault="008B065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&gt;1  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b&lt;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ive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CD6990" w:rsidRPr="00DB5034" w:rsidRDefault="008B065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Which is impossible</w:t>
            </w:r>
          </w:p>
          <w:p w:rsidR="00CD6990" w:rsidRPr="00DB5034" w:rsidRDefault="00CD699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ence, no triangle is possi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D09EA" w:rsidRPr="00DB5034" w:rsidRDefault="007D09EA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G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BG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:rsidR="007D09EA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G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FC132A" w:rsidRPr="00DB5034" w:rsidRDefault="00FC132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5309" w:dyaOrig="3828">
                <v:shape id="_x0000_i1043" type="#_x0000_t75" style="width:136.8pt;height:100.8pt" o:ole="">
                  <v:imagedata r:id="IM3S947S0" o:title=""/>
                </v:shape>
                <o:OLEObject Type="Embed" ProgID="ChemDraw.Document.6.0" ShapeID="_x0000_i1043" DrawAspect="Content" ObjectID="_1478862241" r:id="OM3S947S0"/>
              </w:object>
            </w:r>
          </w:p>
          <w:p w:rsidR="007D09EA" w:rsidRPr="00DB5034" w:rsidRDefault="00B8396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G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</w:p>
          <w:p w:rsidR="007D09EA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G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a, BG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s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7D09EA" w:rsidRPr="00DB5034" w:rsidRDefault="00B8396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G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 BG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6+36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3</m:t>
                    </m:r>
                  </m:e>
                </m:rad>
              </m:oMath>
            </m:oMathPara>
          </w:p>
          <w:p w:rsidR="00F12C85" w:rsidRPr="00DB5034" w:rsidRDefault="00B8396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B=c=3</m:t>
              </m:r>
            </m:oMath>
            <w:r w:rsidRPr="00DB5034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GAB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ABC</m:t>
                  </m:r>
                </m:sub>
              </m:sSub>
              <m:r>
                <w:rPr>
                  <w:rFonts w:ascii="Cambria Math" w:hAnsi="Cambria Math"/>
                </w:rPr>
                <m:t>=2</m:t>
              </m:r>
            </m:oMath>
          </w:p>
          <w:p w:rsidR="00057173" w:rsidRPr="00DB5034" w:rsidRDefault="0005717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is the circumradius of triangle </w:t>
            </w:r>
            <m:oMath>
              <m:r>
                <w:rPr>
                  <w:rFonts w:ascii="Cambria Math" w:hAnsi="Cambria Math"/>
                </w:rPr>
                <m:t>GAB,</m:t>
              </m:r>
            </m:oMath>
            <w:r w:rsidRPr="00DB5034">
              <w:rPr>
                <w:rFonts w:ascii="Cambria Math" w:hAnsi="Cambria Math"/>
              </w:rPr>
              <w:t xml:space="preserve"> then</w:t>
            </w:r>
          </w:p>
          <w:p w:rsidR="00057173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G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G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AB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3</m:t>
                    </m:r>
                  </m:e>
                </m:rad>
                <m:r>
                  <w:rPr>
                    <w:rFonts w:ascii="Cambria Math" w:hAnsi="Cambria Math"/>
                  </w:rPr>
                  <m:t>×3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×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units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52D53" w:rsidRPr="00DB5034" w:rsidRDefault="00F64628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, </w:t>
            </w:r>
            <m:oMath>
              <m:r>
                <w:rPr>
                  <w:rFonts w:ascii="Cambria Math" w:hAnsi="Cambria Math"/>
                </w:rPr>
                <m:t>ABC,</m:t>
              </m:r>
            </m:oMath>
          </w:p>
          <w:p w:rsidR="00F64628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8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≤8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≤9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A02AE" w:rsidRDefault="009A02AE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-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+2&gt;0</m:t>
                      </m:r>
                    </m:e>
                  </m:func>
                </m:e>
              </m:func>
            </m:oMath>
          </w:p>
          <w:p w:rsidR="009A02AE" w:rsidRDefault="009A02AE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2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9A02AE" w:rsidRDefault="009A02AE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[where,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-2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&lt;0</m:t>
              </m:r>
            </m:oMath>
            <w:r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θ∈R</m:t>
              </m:r>
            </m:oMath>
            <w:r>
              <w:rPr>
                <w:rFonts w:ascii="Cambria Math" w:hAnsi="Cambria Math"/>
              </w:rPr>
              <w:t>]</w:t>
            </w:r>
          </w:p>
          <w:p w:rsidR="009A02AE" w:rsidRPr="00E8550B" w:rsidRDefault="009A02AE" w:rsidP="00E85B48">
            <w:pPr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w:r>
              <w:object w:dxaOrig="3067" w:dyaOrig="19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5pt;height:85.5pt" o:ole="">
                  <v:imagedata r:id="IM3S245S0" o:title=""/>
                </v:shape>
                <o:OLEObject Type="Embed" ProgID="ChemDraw.Document.6.0" ShapeID="_x0000_i1025" DrawAspect="Content" ObjectID="_1432560783" r:id="OM3S245S0"/>
              </w:object>
            </w:r>
          </w:p>
          <w:p w:rsidR="009A02AE" w:rsidRDefault="009A02AE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&lt;0   ⇒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&lt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9A02AE" w:rsidRDefault="009A02AE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It is clear from the figure</w:t>
            </w:r>
          </w:p>
          <w:p w:rsidR="009A02AE" w:rsidRPr="00FD4ABB" w:rsidRDefault="009A02AE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θ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 2π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2C85" w:rsidRPr="00A33FF1" w:rsidRDefault="00C77C7F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given relation is satisfied only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C77C7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77C7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92BBF" w:rsidRPr="00B25038" w:rsidRDefault="00592BB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kπ, k∈I</m:t>
                </m:r>
              </m:oMath>
            </m:oMathPara>
          </w:p>
          <w:p w:rsidR="00592BBF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k⇒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k</m:t>
                    </m:r>
                  </m:sup>
                </m:sSup>
              </m:oMath>
            </m:oMathPara>
          </w:p>
          <w:p w:rsidR="00592BBF" w:rsidRPr="00B25038" w:rsidRDefault="00592BB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possible values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B25038">
              <w:rPr>
                <w:rFonts w:ascii="Cambria Math" w:hAnsi="Cambria Math"/>
              </w:rPr>
              <w:t xml:space="preserve"> are </w:t>
            </w:r>
            <m:oMath>
              <m:r>
                <w:rPr>
                  <w:rFonts w:ascii="Cambria Math" w:hAnsi="Cambria Math"/>
                </w:rPr>
                <m:t>-1, 0, 1, 2, 3, …</m:t>
              </m:r>
            </m:oMath>
          </w:p>
          <w:p w:rsidR="004C1BDC" w:rsidRPr="00B25038" w:rsidRDefault="00592BB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S=3+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…∞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7°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3°</m:t>
                    </m:r>
                  </m:e>
                </m:func>
                <m:r>
                  <w:rPr>
                    <w:rFonts w:ascii="Cambria Math" w:hAnsi="Cambria Math"/>
                  </w:rPr>
                  <m:t>=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5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</m:oMath>
            </m:oMathPara>
          </w:p>
          <w:p w:rsidR="00E617D4" w:rsidRPr="00A33FF1" w:rsidRDefault="00E617D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AF25B6" w:rsidRPr="00B25038" w:rsidRDefault="00F9682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AF25B6" w:rsidRPr="00B25038" w:rsidRDefault="00510E6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AF25B6" w:rsidRPr="00B25038" w:rsidRDefault="00510E6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AF25B6" w:rsidRPr="00B25038" w:rsidRDefault="00510E6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-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+1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F25B6" w:rsidRPr="00B25038" w:rsidRDefault="00510E6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-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F25B6" w:rsidRPr="00B25038" w:rsidRDefault="00510E6E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="0056348F"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1/5</m:t>
              </m:r>
            </m:oMath>
          </w:p>
          <w:p w:rsidR="006E4237" w:rsidRPr="00B25038" w:rsidRDefault="00510E6E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2x=2nπ</m:t>
              </m:r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2x=2nπ±α, </m:t>
              </m:r>
            </m:oMath>
            <w:r w:rsidRPr="00B25038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α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/5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, ∀ 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902AF" w:rsidRPr="00A33FF1" w:rsidRDefault="006902A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We have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5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F12C85" w:rsidRPr="00A33FF1" w:rsidRDefault="00602D5C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5</m:t>
                    </m:r>
                  </m:den>
                </m:f>
              </m:oMath>
            </m:oMathPara>
          </w:p>
          <w:p w:rsidR="006902AF" w:rsidRPr="00A33FF1" w:rsidRDefault="006902AF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Squaring Eq. (i), we g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6902AF" w:rsidRPr="00A33FF1" w:rsidRDefault="006902AF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Squaring Eq. (ii), we g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D52D53" w:rsidRPr="00A33FF1" w:rsidRDefault="00D52D5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dding Eqs. (iii) and (iv), we get </w:t>
            </w:r>
            <m:oMath>
              <m:r>
                <w:rPr>
                  <w:rFonts w:ascii="Cambria Math" w:hAnsi="Cambria Math"/>
                </w:rPr>
                <m:t>2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-β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6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7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6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29+441</m:t>
                  </m:r>
                </m:e>
              </m:d>
            </m:oMath>
          </w:p>
          <w:p w:rsidR="00D52D5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2+2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65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17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5</m:t>
                    </m:r>
                  </m:den>
                </m:f>
              </m:oMath>
            </m:oMathPara>
          </w:p>
          <w:p w:rsidR="00D52D5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5</m:t>
                    </m:r>
                  </m:den>
                </m:f>
              </m:oMath>
            </m:oMathPara>
          </w:p>
          <w:p w:rsidR="00D52D5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5</m:t>
                    </m:r>
                  </m:den>
                </m:f>
              </m:oMath>
            </m:oMathPara>
          </w:p>
          <w:p w:rsidR="00D52D5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30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π&lt;α-β&lt;3π⇒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&lt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&lt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⇒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α-β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&lt;0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DB5034" w:rsidRDefault="005669AE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+b+c=2s,</m:t>
              </m:r>
            </m:oMath>
            <w:r w:rsidRPr="00DB5034">
              <w:rPr>
                <w:rFonts w:ascii="Cambria Math" w:hAnsi="Cambria Math"/>
              </w:rPr>
              <w:t xml:space="preserve"> then we have to find the minimum value of</w:t>
            </w:r>
          </w:p>
          <w:p w:rsidR="005669AE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c</m:t>
                    </m:r>
                  </m:den>
                </m:f>
                <m:r>
                  <w:rPr>
                    <w:rFonts w:ascii="Cambria Math" w:hAnsi="Cambria Math"/>
                  </w:rPr>
                  <m:t>=-3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c</m:t>
                    </m:r>
                  </m:den>
                </m:f>
              </m:oMath>
            </m:oMathPara>
          </w:p>
          <w:p w:rsidR="002D7F42" w:rsidRPr="00DB5034" w:rsidRDefault="00B03D3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s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s-a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s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s-b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s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s-c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s-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s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s-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s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s-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s</m:t>
                      </m:r>
                    </m:den>
                  </m:f>
                </m:den>
              </m:f>
              <m:r>
                <w:rPr>
                  <w:rFonts w:ascii="Cambria Math" w:hAnsi="Cambria Math"/>
                </w:rPr>
                <m:t xml:space="preserve"> 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.M.≥H.M.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</m:oMath>
          </w:p>
          <w:p w:rsidR="002D7F42" w:rsidRPr="00DB5034" w:rsidRDefault="002D7F42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-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=1 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c</m:t>
                    </m:r>
                  </m:den>
                </m:f>
                <m:r>
                  <w:rPr>
                    <w:rFonts w:ascii="Cambria Math" w:hAnsi="Cambria Math"/>
                  </w:rPr>
                  <m:t>≥9</m:t>
                </m:r>
              </m:oMath>
            </m:oMathPara>
          </w:p>
          <w:p w:rsidR="00825A8F" w:rsidRPr="00DB5034" w:rsidRDefault="00825A8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us, the minimum value of the expression is 6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C1BDC" w:rsidRPr="00B25038" w:rsidRDefault="00E6769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n given equation can be written as</w:t>
            </w:r>
          </w:p>
          <w:p w:rsidR="00E6769D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E6769D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E6769D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E6769D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2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4+16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-1±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oMath>
            </m:oMathPara>
          </w:p>
          <w:p w:rsidR="00E6769D" w:rsidRPr="00B25038" w:rsidRDefault="0049646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Which is not possi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90A79" w:rsidRPr="00B25038" w:rsidRDefault="00AB1C1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From the given relation</w:t>
            </w:r>
          </w:p>
          <w:p w:rsidR="00AB1C1F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≠0</m:t>
                </m:r>
              </m:oMath>
            </m:oMathPara>
          </w:p>
          <w:p w:rsidR="00AB1C1F" w:rsidRPr="00B25038" w:rsidRDefault="00521A3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B1C1F" w:rsidRPr="00B25038" w:rsidRDefault="00521A3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θ∈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, π</m:t>
                        </m:r>
                      </m:e>
                    </m:d>
                  </m:e>
                </m:d>
              </m:oMath>
            </m:oMathPara>
          </w:p>
          <w:p w:rsidR="00AB1C1F" w:rsidRPr="00B25038" w:rsidRDefault="00AB1C1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n the sum of roots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100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d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e>
                            </m:d>
                          </m:e>
                        </m:func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0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d>
                      </m:e>
                    </m:d>
                  </m:e>
                </m:func>
              </m:oMath>
            </m:oMathPara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</m:func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y</m:t>
              </m:r>
            </m:oMath>
          </w:p>
          <w:p w:rsidR="000868E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-y-2=0⇒y=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-1</m:t>
                </m:r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, -1⇒x+1=100,1/10⇒x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99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r>
                  <w:rPr>
                    <w:rFonts w:ascii="Cambria Math" w:hAnsi="Cambria Math"/>
                  </w:rPr>
                  <m:t>-9/1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0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 xml:space="preserve">=-4/5 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</m:d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Now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=5+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5+4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5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E10A1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9θ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7θ</m:t>
                            </m:r>
                          </m:e>
                        </m:func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9θ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7θ</m:t>
                            </m:r>
                          </m:e>
                        </m:func>
                      </m:e>
                    </m:d>
                  </m:den>
                </m:f>
              </m:oMath>
            </m:oMathPara>
          </w:p>
          <w:p w:rsidR="00F12C85" w:rsidRPr="00A33FF1" w:rsidRDefault="00CE10A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2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+2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 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+2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2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 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θ</m:t>
                        </m:r>
                      </m:e>
                    </m:fun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θ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6E4237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gt;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881FA8" w:rsidRPr="00B25038" w:rsidRDefault="00881FA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x=0,</m:t>
              </m:r>
            </m:oMath>
            <w:r w:rsidRPr="00B25038">
              <w:rPr>
                <w:rFonts w:ascii="Cambria Math" w:hAnsi="Cambria Math"/>
              </w:rPr>
              <w:t xml:space="preserve"> we get</w:t>
            </w:r>
          </w:p>
          <w:p w:rsidR="00881FA8" w:rsidRPr="00B25038" w:rsidRDefault="00DE555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gt;2</m:t>
                </m:r>
              </m:oMath>
            </m:oMathPara>
          </w:p>
          <w:p w:rsidR="00881FA8" w:rsidRPr="00B25038" w:rsidRDefault="00DE555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a-2&gt;0</m:t>
                </m:r>
              </m:oMath>
            </m:oMathPara>
          </w:p>
          <w:p w:rsidR="00881FA8" w:rsidRPr="00B25038" w:rsidRDefault="00DE555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1</m:t>
                    </m:r>
                  </m:e>
                </m:d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881FA8" w:rsidRPr="00B25038" w:rsidRDefault="00DE555D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a&lt;-2</m:t>
              </m:r>
            </m:oMath>
            <w:r w:rsidR="003E2245"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&gt;1</m:t>
              </m:r>
            </m:oMath>
          </w:p>
          <w:p w:rsidR="006251A0" w:rsidRPr="00B25038" w:rsidRDefault="006251A0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object w:dxaOrig="2928" w:dyaOrig="8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4pt;height:36pt" o:ole="">
                  <v:imagedata r:id="IM3S855S0" o:title=""/>
                </v:shape>
                <o:OLEObject Type="Embed" ProgID="ChemDraw.Document.6.0" ShapeID="_x0000_i1025" DrawAspect="Content" ObjectID="_1478862062" r:id="OM3S855S0"/>
              </w:object>
            </w:r>
          </w:p>
          <w:p w:rsidR="00881FA8" w:rsidRPr="00B25038" w:rsidRDefault="00881FA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we have the largest negative integral value of </w:t>
            </w:r>
            <m:oMath>
              <m:r>
                <w:rPr>
                  <w:rFonts w:ascii="Cambria Math" w:hAnsi="Cambria Math"/>
                </w:rPr>
                <m:t>a=-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572F2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F572F2" w:rsidRPr="00B25038" w:rsidRDefault="004E552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&gt;0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0</m:t>
              </m:r>
            </m:oMath>
          </w:p>
          <w:p w:rsidR="00F572F2" w:rsidRPr="00B25038" w:rsidRDefault="004E552B" w:rsidP="000B4D3D">
            <w:pPr>
              <w:tabs>
                <w:tab w:val="left" w:pos="5692"/>
              </w:tabs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=0, </m:t>
              </m:r>
            </m:oMath>
            <w:r w:rsidRPr="00B25038">
              <w:rPr>
                <w:rFonts w:ascii="Cambria Math" w:hAnsi="Cambria Math"/>
              </w:rPr>
              <w:t>which is not possible</w:t>
            </w:r>
          </w:p>
          <w:p w:rsidR="00F572F2" w:rsidRPr="00B25038" w:rsidRDefault="004E552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≤0  ⇒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</m:oMath>
          </w:p>
          <w:p w:rsidR="00F572F2" w:rsidRPr="00B25038" w:rsidRDefault="004E552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6E4237" w:rsidRPr="00B25038" w:rsidRDefault="004E552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F572F2" w:rsidRPr="00B25038" w:rsidRDefault="004E552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x∈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, 3π</m:t>
                        </m:r>
                      </m:e>
                    </m:d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4CED" w:rsidRPr="00DB5034" w:rsidRDefault="00374CED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8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374CED" w:rsidRPr="00DB5034" w:rsidRDefault="00374CE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</m:oMath>
            </m:oMathPara>
          </w:p>
          <w:p w:rsidR="00374CED" w:rsidRPr="00DB5034" w:rsidRDefault="00B72A5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374CED" w:rsidRPr="00DB5034" w:rsidRDefault="00B72A5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+1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374CED" w:rsidRPr="00DB5034" w:rsidRDefault="00B72A5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70669" w:rsidRPr="00DB5034" w:rsidRDefault="00B72A5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C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70669" w:rsidRPr="00DB5034" w:rsidRDefault="00B72A5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C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70669" w:rsidRPr="00DB5034" w:rsidRDefault="00B72A5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C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C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70669" w:rsidRPr="00DB5034" w:rsidRDefault="00B72A5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70669" w:rsidRPr="00DB5034" w:rsidRDefault="00B72A5E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DB5034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 xml:space="preserve">=0 </m:t>
              </m:r>
            </m:oMath>
            <w:r w:rsidRPr="00DB5034"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A56AA4" w:rsidRPr="00DB5034" w:rsidRDefault="00B72A5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C1BDC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y+a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a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A870E7" w:rsidRPr="00B25038" w:rsidRDefault="004C13B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≤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 xml:space="preserve">, </m:t>
              </m:r>
            </m:oMath>
            <w:r w:rsidR="00A870E7" w:rsidRPr="00B25038">
              <w:rPr>
                <w:rFonts w:ascii="Cambria Math" w:hAnsi="Cambria Math"/>
              </w:rPr>
              <w:t xml:space="preserve">the given equation will have no real valu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A870E7" w:rsidRPr="00B25038">
              <w:rPr>
                <w:rFonts w:ascii="Cambria Math" w:hAnsi="Cambria Math"/>
              </w:rPr>
              <w:t xml:space="preserve"> for any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B25038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a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&gt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  <w:p w:rsidR="00A870E7" w:rsidRPr="00B25038" w:rsidRDefault="00A870E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.e., </m:t>
                </m:r>
                <m:r>
                  <w:rPr>
                    <w:rFonts w:ascii="Cambria Math" w:hAnsi="Cambria Math"/>
                  </w:rPr>
                  <m:t>a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 ∞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 ⇒a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, ∞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s</m:t>
                </m:r>
                <m:r>
                  <w:rPr>
                    <w:rFonts w:ascii="Cambria Math" w:hAnsi="Cambria Math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Here, </w:t>
            </w:r>
            <m:oMath>
              <m:r>
                <w:rPr>
                  <w:rFonts w:ascii="Cambria Math" w:hAnsi="Cambria Math"/>
                </w:rPr>
                <m:t>5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6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</m:sSup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 xml:space="preserve">=x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 2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Now, </w:t>
            </w:r>
            <m:oMath>
              <m:r>
                <w:rPr>
                  <w:rFonts w:ascii="Cambria Math" w:hAnsi="Cambria Math"/>
                </w:rPr>
                <m:t>6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</w:rPr>
                    <m:t>ab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r</m:t>
              </m:r>
              <m:r>
                <w:rPr>
                  <w:rFonts w:ascii="Cambria Math" w:hAnsi="Cambria Math"/>
                </w:rPr>
                <m:t xml:space="preserve"> 3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2ab-1</m:t>
                  </m:r>
                </m:sup>
              </m:sSup>
            </m:oMath>
          </w:p>
          <w:p w:rsidR="004D6865" w:rsidRPr="00E50692" w:rsidRDefault="004D6865" w:rsidP="002C455C">
            <w:pPr>
              <w:rPr>
                <w:rFonts w:ascii="Cambria Math" w:hAnsi="Cambria Math"/>
                <w:i/>
              </w:rPr>
            </w:pPr>
            <w:r w:rsidRPr="00E50692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2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ab-1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ab-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⇒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b-1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E4237" w:rsidRPr="00B25038" w:rsidRDefault="001D7E7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=t, </m:t>
              </m:r>
            </m:oMath>
            <w:r w:rsidR="00661161" w:rsidRPr="00B25038">
              <w:rPr>
                <w:rFonts w:ascii="Cambria Math" w:hAnsi="Cambria Math"/>
              </w:rPr>
              <w:t xml:space="preserve">then the given equation is </w:t>
            </w:r>
            <m:oMath>
              <m:r>
                <w:rPr>
                  <w:rFonts w:ascii="Cambria Math" w:hAnsi="Cambria Math"/>
                </w:rPr>
                <m:t>t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  <m:r>
                <w:rPr>
                  <w:rFonts w:ascii="Cambria Math" w:hAnsi="Cambria Math"/>
                </w:rPr>
                <m:t>=2</m:t>
              </m:r>
            </m:oMath>
          </w:p>
          <w:p w:rsidR="00661161" w:rsidRPr="00B25038" w:rsidRDefault="001D7E7D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  ⇒t=1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="00366774"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 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366774" w:rsidRPr="00B25038" w:rsidRDefault="001D7E7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π/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500D1" w:rsidRPr="00A33FF1" w:rsidRDefault="005E7A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+β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β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 xml:space="preserve">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=1  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e>
                </m:func>
              </m:oMath>
            </m:oMathPara>
          </w:p>
          <w:p w:rsidR="005E7A5C" w:rsidRPr="00A33FF1" w:rsidRDefault="005E7A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gain, </w:t>
            </w:r>
            <m:oMath>
              <m:r>
                <w:rPr>
                  <w:rFonts w:ascii="Cambria Math" w:hAnsi="Cambria Math"/>
                </w:rPr>
                <m:t>β+γ=α⇒γ=α-β</m:t>
              </m:r>
            </m:oMath>
          </w:p>
          <w:p w:rsidR="005E7A5C" w:rsidRPr="00A33FF1" w:rsidRDefault="005E7A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</m:func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</m:func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</m:func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A33FF1">
              <w:rPr>
                <w:rFonts w:ascii="Cambria Math" w:hAnsi="Cambria Math"/>
              </w:rPr>
              <w:t xml:space="preserve">  [using Eq. (i)]</w:t>
            </w:r>
          </w:p>
          <w:p w:rsidR="005E7A5C" w:rsidRPr="00A33FF1" w:rsidRDefault="005E7A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+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36E8F" w:rsidRPr="00A33FF1" w:rsidRDefault="00936E8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We have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936E8F" w:rsidRPr="00A33FF1" w:rsidRDefault="00936E8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6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func>
              </m:oMath>
            </m:oMathPara>
          </w:p>
          <w:p w:rsidR="00936E8F" w:rsidRPr="00A33FF1" w:rsidRDefault="00936E8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func>
              </m:oMath>
            </m:oMathPara>
          </w:p>
          <w:p w:rsidR="00F12C85" w:rsidRPr="00A33FF1" w:rsidRDefault="00936E8F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06622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-1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(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y/2) 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/2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/2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/2</m:t>
                            </m:r>
                          </m:e>
                        </m:func>
                      </m:den>
                    </m:f>
                  </m:den>
                </m:f>
              </m:oMath>
            </m:oMathPara>
          </w:p>
          <w:p w:rsidR="00C0662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/2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500D1" w:rsidRPr="00A33FF1" w:rsidRDefault="00051D15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given expression is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cosec</m:t>
              </m:r>
              <m:r>
                <w:rPr>
                  <w:rFonts w:ascii="Cambria Math" w:hAnsi="Cambria Math"/>
                </w:rPr>
                <m:t xml:space="preserve"> 20°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20°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0°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0°</m:t>
                      </m:r>
                    </m:e>
                  </m:func>
                </m:den>
              </m:f>
            </m:oMath>
          </w:p>
          <w:p w:rsidR="00051D15" w:rsidRPr="00A33FF1" w:rsidRDefault="00051D15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r>
                      <w:rPr>
                        <w:rFonts w:ascii="Cambria Math" w:hAnsi="Cambria Math"/>
                      </w:rPr>
                      <m:t xml:space="preserve"> 20°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  <w:p w:rsidR="00051D15" w:rsidRPr="00A33FF1" w:rsidRDefault="00051D15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0°</m:t>
                                </m: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0°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d>
              </m:oMath>
            </m:oMathPara>
          </w:p>
          <w:p w:rsidR="00CC5FCB" w:rsidRPr="00A33FF1" w:rsidRDefault="00CC5FCB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0°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0°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0°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0°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×20°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  <w:p w:rsidR="00CC5FCB" w:rsidRPr="00A33FF1" w:rsidRDefault="00CC5FCB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60°-20°)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F4F7A" w:rsidRPr="00DB5034" w:rsidRDefault="005F4F7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Extend </w:t>
            </w:r>
            <m:oMath>
              <m:r>
                <w:rPr>
                  <w:rFonts w:ascii="Cambria Math" w:hAnsi="Cambria Math"/>
                </w:rPr>
                <m:t xml:space="preserve">CB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DA</m:t>
              </m:r>
            </m:oMath>
            <w:r w:rsidRPr="00DB5034">
              <w:rPr>
                <w:rFonts w:ascii="Cambria Math" w:hAnsi="Cambria Math"/>
              </w:rPr>
              <w:t xml:space="preserve"> to meet at </w:t>
            </w:r>
            <m:oMath>
              <m:r>
                <w:rPr>
                  <w:rFonts w:ascii="Cambria Math" w:hAnsi="Cambria Math"/>
                </w:rPr>
                <m:t>P</m:t>
              </m:r>
            </m:oMath>
          </w:p>
          <w:p w:rsidR="005F4F7A" w:rsidRPr="00DB5034" w:rsidRDefault="005F4F7A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te that </w:t>
            </w:r>
            <m:oMath>
              <m:r>
                <w:rPr>
                  <w:rFonts w:ascii="Cambria Math" w:hAnsi="Cambria Math"/>
                </w:rPr>
                <m:t>∆PCD</m:t>
              </m:r>
            </m:oMath>
            <w:r w:rsidRPr="00DB5034">
              <w:rPr>
                <w:rFonts w:ascii="Cambria Math" w:hAnsi="Cambria Math"/>
              </w:rPr>
              <w:t xml:space="preserve"> is right angle as shown in the figure</w:t>
            </w:r>
          </w:p>
          <w:p w:rsidR="005F4F7A" w:rsidRPr="00DB5034" w:rsidRDefault="005F4F7A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30°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</w:p>
          <w:p w:rsidR="00FC132A" w:rsidRPr="00DB5034" w:rsidRDefault="00FC132A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5695" w:dyaOrig="3444">
                <v:shape id="_x0000_i1054" type="#_x0000_t75" style="width:172.8pt;height:100.8pt" o:ole="">
                  <v:imagedata r:id="IM3S953S0" o:title=""/>
                </v:shape>
                <o:OLEObject Type="Embed" ProgID="ChemDraw.Document.6.0" ShapeID="_x0000_i1054" DrawAspect="Content" ObjectID="_1478862252" r:id="OM3S953S0"/>
              </w:object>
            </w:r>
          </w:p>
          <w:p w:rsidR="005F4F7A" w:rsidRPr="00DB5034" w:rsidRDefault="005F4F7A" w:rsidP="006B0C02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∆PAB </m:t>
              </m:r>
            </m:oMath>
            <w:r w:rsidRPr="00DB5034">
              <w:rPr>
                <w:rFonts w:ascii="Cambria Math" w:hAnsi="Cambria Math"/>
              </w:rPr>
              <w:t>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30°-60°-90° </m:t>
              </m:r>
            </m:oMath>
            <w:r w:rsidRPr="00DB5034">
              <w:rPr>
                <w:rFonts w:ascii="Cambria Math" w:hAnsi="Cambria Math"/>
              </w:rPr>
              <w:t xml:space="preserve">triangle, hence in </w:t>
            </w:r>
            <m:oMath>
              <m:r>
                <w:rPr>
                  <w:rFonts w:ascii="Cambria Math" w:hAnsi="Cambria Math"/>
                </w:rPr>
                <m:t>∆PAB, P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0°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6</m:t>
              </m:r>
            </m:oMath>
          </w:p>
          <w:p w:rsidR="005F4F7A" w:rsidRPr="00DB5034" w:rsidRDefault="005F4F7A" w:rsidP="006B0C02">
            <w:pPr>
              <w:jc w:val="both"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Therefore,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PCD, x=10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30°</m:t>
                  </m:r>
                </m:e>
              </m:func>
              <m:r>
                <w:rPr>
                  <w:rFonts w:ascii="Cambria Math" w:hAnsi="Cambria Math"/>
                </w:rPr>
                <m:t>=10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0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</m:d>
              <m:r>
                <w:rPr>
                  <w:rFonts w:ascii="Cambria Math" w:hAnsi="Cambria Math"/>
                </w:rPr>
                <m:t>/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15665" w:rsidRPr="00B25038" w:rsidRDefault="00C55A7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 given equation is</w:t>
            </w:r>
          </w:p>
          <w:p w:rsidR="00C55A72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p-1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this equation to have real roots </w:t>
            </w:r>
            <m:oMath>
              <m:r>
                <w:rPr>
                  <w:rFonts w:ascii="Cambria Math" w:hAnsi="Cambria Math"/>
                </w:rPr>
                <m:t>D≥0</m:t>
              </m:r>
            </m:oMath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p-4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p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p-4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p+4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p-4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p≥0</m:t>
                    </m:r>
                  </m:e>
                </m:func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p-2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every real value of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B25038">
              <w:rPr>
                <w:rFonts w:ascii="Cambria Math" w:hAnsi="Cambria Math"/>
              </w:rPr>
              <w:t>, we have</w:t>
            </w:r>
          </w:p>
          <w:p w:rsidR="00C55A72" w:rsidRPr="00B25038" w:rsidRDefault="006A1AF8" w:rsidP="000B4D3D">
            <w:pPr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p-2</m:t>
                          </m:r>
                        </m:e>
                      </m:func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≥0</m:t>
              </m:r>
            </m:oMath>
            <w:r w:rsidR="00C55A72"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p(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  <m:r>
                <w:rPr>
                  <w:rFonts w:ascii="Cambria Math" w:hAnsi="Cambria Math"/>
                </w:rPr>
                <m:t>≥0</m:t>
              </m:r>
            </m:oMath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D≥0, ∀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p∈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, π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2C85" w:rsidRPr="00A33FF1" w:rsidRDefault="00383AA6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2k</m:t>
                </m:r>
              </m:oMath>
            </m:oMathPara>
          </w:p>
          <w:p w:rsidR="00383AA6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2k-1</m:t>
                </m:r>
              </m:oMath>
            </m:oMathPara>
          </w:p>
          <w:p w:rsidR="00383AA6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-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k-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:rsidR="00383AA6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1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k-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≤1</m:t>
                </m:r>
              </m:oMath>
            </m:oMathPara>
          </w:p>
          <w:p w:rsidR="00383AA6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k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05EE5" w:rsidRPr="00DB5034" w:rsidRDefault="008B065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bc</m:t>
                  </m:r>
                </m:den>
              </m:f>
            </m:oMath>
          </w:p>
          <w:p w:rsidR="00805EE5" w:rsidRPr="00DB5034" w:rsidRDefault="008B0654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 b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=0, </m:t>
              </m:r>
            </m:oMath>
            <w:r w:rsidRPr="00DB5034">
              <w:rPr>
                <w:rFonts w:ascii="Cambria Math" w:hAnsi="Cambria Math"/>
              </w:rPr>
              <w:t>which is quadratic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'c'</m:t>
              </m:r>
            </m:oMath>
          </w:p>
          <w:p w:rsidR="00805EE5" w:rsidRPr="00DB5034" w:rsidRDefault="00805EE5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2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8B0654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8B0654" w:rsidRPr="00DB5034">
              <w:rPr>
                <w:rFonts w:ascii="Cambria Math" w:hAnsi="Cambria Math"/>
              </w:rPr>
              <w:t xml:space="preserve">    (i)</w:t>
            </w:r>
          </w:p>
          <w:p w:rsidR="00805EE5" w:rsidRPr="00DB5034" w:rsidRDefault="00805EE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</m:oMath>
            </m:oMathPara>
          </w:p>
          <w:p w:rsidR="00805EE5" w:rsidRPr="00DB5034" w:rsidRDefault="00805EE5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A</m:t>
                  </m:r>
                </m:e>
              </m:func>
            </m:oMath>
            <w:r w:rsidR="008B0654" w:rsidRPr="00DB5034">
              <w:rPr>
                <w:rFonts w:ascii="Cambria Math" w:hAnsi="Cambria Math"/>
              </w:rPr>
              <w:t xml:space="preserve">  [using Eq.(i)]</w:t>
            </w:r>
          </w:p>
          <w:p w:rsidR="00805EE5" w:rsidRPr="00DB5034" w:rsidRDefault="00805EE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d>
              </m:oMath>
            </m:oMathPara>
          </w:p>
          <w:p w:rsidR="00F1775B" w:rsidRPr="00DB5034" w:rsidRDefault="00805EE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. 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A6641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7A6641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  <m:r>
                  <w:rPr>
                    <w:rFonts w:ascii="Cambria Math" w:hAnsi="Cambria Math"/>
                  </w:rPr>
                  <m:t>=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  <m:r>
                  <w:rPr>
                    <w:rFonts w:ascii="Cambria Math" w:hAnsi="Cambria Math"/>
                  </w:rPr>
                  <m:t>=3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c</m:t>
                    </m:r>
                  </m:den>
                </m:f>
              </m:oMath>
            </m:oMathPara>
          </w:p>
          <w:p w:rsidR="00172CD3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c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k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ay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CB4457" w:rsidRPr="00DB5034" w:rsidRDefault="00225E5F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⇒s-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  <m:r>
                  <w:rPr>
                    <w:rFonts w:ascii="Cambria Math" w:hAnsi="Cambria Math"/>
                  </w:rPr>
                  <m:t>, s-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s-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</m:oMath>
            </m:oMathPara>
          </w:p>
          <w:p w:rsidR="006E214B" w:rsidRPr="00DB5034" w:rsidRDefault="00225E5F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Adding, we g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3s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+c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w:rPr>
                  <w:rFonts w:ascii="Cambria Math" w:hAnsi="Cambria Math"/>
                </w:rPr>
                <m:t xml:space="preserve"> ⇒s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w:rPr>
                  <w:rFonts w:ascii="Cambria Math" w:hAnsi="Cambria Math"/>
                </w:rPr>
                <m:t xml:space="preserve"> ⇒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w:rPr>
                  <w:rFonts w:ascii="Cambria Math" w:hAnsi="Cambria Math"/>
                </w:rPr>
                <m:t xml:space="preserve">  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A33FF1" w:rsidRDefault="00433706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θ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q</m:t>
                </m:r>
              </m:oMath>
            </m:oMathPara>
          </w:p>
          <w:p w:rsidR="00433706" w:rsidRPr="00A33FF1" w:rsidRDefault="00433706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θ 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q</m:t>
                    </m:r>
                  </m:den>
                </m:f>
              </m:oMath>
            </m:oMathPara>
          </w:p>
          <w:p w:rsidR="00433706" w:rsidRPr="00A33FF1" w:rsidRDefault="00433706" w:rsidP="002178E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r>
                <w:rPr>
                  <w:rFonts w:ascii="Cambria Math" w:hAnsi="Cambria Math"/>
                </w:rPr>
                <m:t>θ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q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/q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D66F03" w:rsidRPr="00A33FF1">
              <w:rPr>
                <w:rFonts w:ascii="Cambria Math" w:hAnsi="Cambria Math"/>
              </w:rPr>
              <w:t>(on addition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01204" w:rsidRPr="00A33FF1" w:rsidRDefault="0030120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We know tha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0°+4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4952B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den>
                </m:f>
              </m:oMath>
            </m:oMathPara>
          </w:p>
          <w:p w:rsidR="004952B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0°</m:t>
                    </m:r>
                  </m:e>
                </m:func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0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620E4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620E4A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.e., </m:t>
                </m:r>
                <m:r>
                  <w:rPr>
                    <w:rFonts w:ascii="Cambria Math" w:hAnsi="Cambria Math"/>
                  </w:rPr>
                  <m:t>A+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620E4A" w:rsidRPr="00A33FF1" w:rsidRDefault="00620E4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α+4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.e., </m:t>
                </m:r>
                <m:r>
                  <w:rPr>
                    <w:rFonts w:ascii="Cambria Math" w:hAnsi="Cambria Math"/>
                  </w:rPr>
                  <m:t>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500D1" w:rsidRPr="00A33FF1" w:rsidRDefault="00F50D30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≤</m:t>
                      </m:r>
                    </m:e>
                  </m:func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  θ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[∵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≤1]</m:t>
              </m:r>
            </m:oMath>
          </w:p>
          <w:p w:rsidR="00926BFB" w:rsidRPr="00A33FF1" w:rsidRDefault="00926BFB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gain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=1-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1+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</m:oMath>
          </w:p>
          <w:p w:rsidR="00926BFB" w:rsidRPr="00A33FF1" w:rsidRDefault="00926BFB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926BFB" w:rsidRPr="00A33FF1" w:rsidRDefault="00926BFB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3/4≤A≤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33706" w:rsidRPr="00DB5034" w:rsidRDefault="00E9426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f the triangle is equilateral</w:t>
            </w:r>
          </w:p>
          <w:p w:rsidR="00E9426A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D97840" w:rsidRPr="00DB5034" w:rsidRDefault="00E9426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the triangle is isosceles, let </w:t>
            </w:r>
            <m:oMath>
              <m:r>
                <w:rPr>
                  <w:rFonts w:ascii="Cambria Math" w:hAnsi="Cambria Math"/>
                </w:rPr>
                <m:t>A=30°, B=30°, C=120°</m:t>
              </m:r>
            </m:oMath>
          </w:p>
          <w:p w:rsidR="00D97840" w:rsidRPr="00DB5034" w:rsidRDefault="00111A8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D97840" w:rsidRPr="00DB5034" w:rsidRDefault="00023FA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the triangle is right angled, let </w:t>
            </w:r>
            <m:oMath>
              <m:r>
                <w:rPr>
                  <w:rFonts w:ascii="Cambria Math" w:hAnsi="Cambria Math"/>
                </w:rPr>
                <m:t>A=90°, B=30°, C=60°</m:t>
              </m:r>
            </m:oMath>
          </w:p>
          <w:p w:rsidR="00F77995" w:rsidRPr="00DB5034" w:rsidRDefault="00111A8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n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023FA0" w:rsidRPr="00DB5034" w:rsidRDefault="00F7799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the triangle is right-angled isosceles, then one of the angles is </w:t>
            </w:r>
            <m:oMath>
              <m:r>
                <w:rPr>
                  <w:rFonts w:ascii="Cambria Math" w:hAnsi="Cambria Math"/>
                </w:rPr>
                <m:t>90°</m:t>
              </m:r>
            </m:oMath>
            <w:r w:rsidRPr="00DB5034">
              <w:rPr>
                <w:rFonts w:ascii="Cambria Math" w:hAnsi="Cambria Math"/>
              </w:rPr>
              <w:t xml:space="preserve"> and the remaining two are </w:t>
            </w:r>
            <m:oMath>
              <m:r>
                <w:rPr>
                  <w:rFonts w:ascii="Cambria Math" w:hAnsi="Cambria Math"/>
                </w:rPr>
                <m:t>45°</m:t>
              </m:r>
            </m:oMath>
            <w:r w:rsidRPr="00DB5034">
              <w:rPr>
                <w:rFonts w:ascii="Cambria Math" w:hAnsi="Cambria Math"/>
              </w:rPr>
              <w:t xml:space="preserve"> each, so that</w:t>
            </w:r>
          </w:p>
          <w:p w:rsidR="00F77995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1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  <w:p w:rsidR="00F77995" w:rsidRPr="00DB5034" w:rsidRDefault="00111A8B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a</w:t>
            </w:r>
            <w:r w:rsidR="00F77995" w:rsidRPr="00DB5034">
              <w:rPr>
                <w:rFonts w:ascii="Cambria Math" w:hAnsi="Cambria Math"/>
              </w:rPr>
              <w:t xml:space="preserve">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AF1D7E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We h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xy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d>
            </m:oMath>
          </w:p>
          <w:p w:rsidR="001F69D2" w:rsidRPr="00A33FF1" w:rsidRDefault="00AF1D7E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xy</m:t>
                  </m:r>
                </m:den>
              </m:f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xy</m:t>
                  </m:r>
                </m:den>
              </m:f>
              <m:r>
                <w:rPr>
                  <w:rFonts w:ascii="Cambria Math" w:hAnsi="Cambria Math"/>
                </w:rPr>
                <m:t xml:space="preserve">≥0 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≥0</m:t>
                  </m:r>
                </m:e>
              </m:d>
            </m:oMath>
          </w:p>
          <w:p w:rsidR="001F69D2" w:rsidRPr="00A33FF1" w:rsidRDefault="001F69D2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and </m:t>
              </m:r>
              <m:r>
                <w:rPr>
                  <w:rFonts w:ascii="Cambria Math" w:hAnsi="Cambria Math"/>
                </w:rPr>
                <m:t>y</m:t>
              </m:r>
            </m:oMath>
            <w:r w:rsidR="00AF1D7E" w:rsidRPr="00A33FF1">
              <w:rPr>
                <w:rFonts w:ascii="Cambria Math" w:hAnsi="Cambria Math"/>
              </w:rPr>
              <w:t xml:space="preserve"> have the same sign</w:t>
            </w:r>
          </w:p>
          <w:p w:rsidR="001F69D2" w:rsidRPr="00A33FF1" w:rsidRDefault="00AF1D7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xy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xy</m:t>
                  </m:r>
                </m:den>
              </m:f>
              <m:r>
                <w:rPr>
                  <w:rFonts w:ascii="Cambria Math" w:hAnsi="Cambria Math"/>
                </w:rPr>
                <m:t>≥1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.M. ≥G.M.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</m:oMath>
          </w:p>
          <w:p w:rsidR="00C8622F" w:rsidRPr="00A33FF1" w:rsidRDefault="00AF1D7E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B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≤1.  </m:t>
              </m:r>
            </m:oMath>
            <w:r w:rsidRPr="00A33FF1">
              <w:rPr>
                <w:rFonts w:ascii="Cambria Math" w:hAnsi="Cambria Math"/>
              </w:rPr>
              <w:t>Therefo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xy</m:t>
                  </m:r>
                </m:den>
              </m:f>
              <m:r>
                <w:rPr>
                  <w:rFonts w:ascii="Cambria Math" w:hAnsi="Cambria Math"/>
                </w:rPr>
                <m:t>=1⇒x=y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α+γ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α+γ</m:t>
                            </m:r>
                          </m:e>
                        </m:d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  <w:p w:rsidR="00E00AB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α+γ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</m:den>
                </m:f>
              </m:oMath>
            </m:oMathPara>
          </w:p>
          <w:p w:rsidR="00E00AB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</m:oMath>
            </m:oMathPara>
          </w:p>
          <w:p w:rsidR="00E00AB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re in A.P.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E7ECD" w:rsidRPr="00DB5034" w:rsidRDefault="005F4F7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Using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∆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</m:oMath>
          </w:p>
          <w:p w:rsidR="005E7ECD" w:rsidRPr="00DB5034" w:rsidRDefault="005E7EC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2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5E7ECD" w:rsidRPr="00DB5034" w:rsidRDefault="005E7EC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A=30°</m:t>
                </m:r>
              </m:oMath>
            </m:oMathPara>
          </w:p>
          <w:p w:rsidR="00FC132A" w:rsidRPr="00DB5034" w:rsidRDefault="00FC132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5145" w:dyaOrig="3350">
                <v:shape id="_x0000_i1053" type="#_x0000_t75" style="width:136.8pt;height:86.4pt" o:ole="">
                  <v:imagedata r:id="IM3S1020S0" o:title=""/>
                </v:shape>
                <o:OLEObject Type="Embed" ProgID="ChemDraw.Document.6.0" ShapeID="_x0000_i1053" DrawAspect="Content" ObjectID="_1478862251" r:id="OM3S1020S0"/>
              </w:object>
            </w:r>
          </w:p>
          <w:p w:rsidR="005E7ECD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+c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:rsidR="005E7ECD" w:rsidRPr="00DB5034" w:rsidRDefault="005F4F7A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-C=120°</m:t>
                </m:r>
              </m:oMath>
            </m:oMathPara>
          </w:p>
          <w:p w:rsidR="00F12C85" w:rsidRPr="00DB5034" w:rsidRDefault="005F4F7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+C=150°⇒C=15°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C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500D1" w:rsidRPr="00A33FF1" w:rsidRDefault="00FC00D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+β+γ=2π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β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γ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π</m:t>
                </m:r>
              </m:oMath>
            </m:oMathPara>
          </w:p>
          <w:p w:rsidR="00FC00DC" w:rsidRPr="00A33FF1" w:rsidRDefault="00FC00D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FC00DC" w:rsidRPr="00A33FF1" w:rsidRDefault="00FC00D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/2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β/2</m:t>
                            </m:r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/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β/2</m:t>
                            </m:r>
                          </m:e>
                        </m:func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/2</m:t>
                    </m:r>
                  </m:e>
                </m:func>
              </m:oMath>
            </m:oMathPara>
          </w:p>
          <w:p w:rsidR="00FC00DC" w:rsidRPr="00A33FF1" w:rsidRDefault="00FC00D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/2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/2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γ/2=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/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β/2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ta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γ/2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e>
                  </m:func>
                </m:e>
              </m:func>
            </m:oMath>
            <w:r w:rsidR="00F50D30" w:rsidRPr="00A33FF1">
              <w:rPr>
                <w:rFonts w:ascii="Cambria Math" w:hAnsi="Cambria Math"/>
              </w:rPr>
              <w:t xml:space="preserve">  </w:t>
            </w:r>
            <m:oMath>
              <m:r>
                <w:rPr>
                  <w:rFonts w:ascii="Cambria Math" w:hAnsi="Cambria Math"/>
                </w:rPr>
                <m:t>[∵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≤1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⇒α+β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α-β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  <w:p w:rsidR="00774027" w:rsidRPr="00A33FF1" w:rsidRDefault="0077402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Solving, we get </w:t>
            </w:r>
            <m:oMath>
              <m:r>
                <w:rPr>
                  <w:rFonts w:ascii="Cambria Math" w:hAnsi="Cambria Math"/>
                </w:rPr>
                <m:t xml:space="preserve">α=π/3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β=π/6</m:t>
              </m:r>
            </m:oMath>
          </w:p>
          <w:p w:rsidR="004558F2" w:rsidRPr="00A33FF1" w:rsidRDefault="00D66F0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+2β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α+β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e>
              </m:func>
            </m:oMath>
          </w:p>
          <w:p w:rsidR="00774027" w:rsidRPr="00A33FF1" w:rsidRDefault="0077402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A76518" w:rsidRPr="00B25038" w:rsidRDefault="00A7651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rom the given equation, 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+2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A76518" w:rsidRPr="00B25038" w:rsidRDefault="00CB4A4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76518" w:rsidRPr="00B25038" w:rsidRDefault="00CB4A4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76518" w:rsidRPr="00B25038" w:rsidRDefault="00CB4A4E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76518" w:rsidRPr="00B25038" w:rsidRDefault="00CB4A4E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2θ</m:t>
                      </m:r>
                    </m:e>
                  </m:d>
                </m:e>
              </m:func>
            </m:oMath>
            <w:r w:rsidR="002C23A2" w:rsidRPr="00B25038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2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/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A76518" w:rsidRPr="00B25038" w:rsidRDefault="00CB4A4E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θ=nπ-2θ </m:t>
              </m:r>
            </m:oMath>
            <w:r w:rsidR="002C23A2" w:rsidRPr="00B25038">
              <w:rPr>
                <w:rFonts w:ascii="Cambria Math" w:hAnsi="Cambria Math"/>
              </w:rPr>
              <w:t xml:space="preserve">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1-2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6E4237" w:rsidRPr="00B25038" w:rsidRDefault="00A76518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=nπ/3</m:t>
              </m:r>
            </m:oMath>
            <w:r w:rsidR="002C23A2"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1/2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="002C23A2" w:rsidRPr="00B25038">
              <w:rPr>
                <w:rFonts w:ascii="Cambria Math" w:hAnsi="Cambria Math"/>
              </w:rPr>
              <w:t xml:space="preserve"> (say)</w:t>
            </w:r>
          </w:p>
          <w:p w:rsidR="00A76518" w:rsidRPr="00B25038" w:rsidRDefault="00A76518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θ=nπ±α,</m:t>
              </m:r>
            </m:oMath>
            <w:r w:rsidR="00CB4A4E" w:rsidRPr="00B25038">
              <w:rPr>
                <w:rFonts w:ascii="Cambria Math" w:hAnsi="Cambria Math"/>
              </w:rPr>
              <w:t xml:space="preserve"> whe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AB61F7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AB61F7" w:rsidRPr="00B25038" w:rsidRDefault="00F2762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+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B61F7" w:rsidRPr="00B25038" w:rsidRDefault="00F2762B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-1</m:t>
              </m:r>
            </m:oMath>
          </w:p>
          <w:p w:rsidR="00AB61F7" w:rsidRPr="00B25038" w:rsidRDefault="00F2762B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2x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+1</m:t>
                  </m:r>
                </m:e>
              </m:d>
              <m:r>
                <w:rPr>
                  <w:rFonts w:ascii="Cambria Math" w:hAnsi="Cambria Math"/>
                </w:rPr>
                <m:t>π/2</m:t>
              </m:r>
            </m:oMath>
            <w:r w:rsidR="002809A8" w:rsidRPr="00B25038">
              <w:rPr>
                <w:rFonts w:ascii="Cambria Math" w:hAnsi="Cambria Math"/>
              </w:rPr>
              <w:t xml:space="preserve"> </w:t>
            </w:r>
            <w:r w:rsidRPr="00B25038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2x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±1</m:t>
                  </m:r>
                </m:e>
              </m:d>
              <m:r>
                <w:rPr>
                  <w:rFonts w:ascii="Cambria Math" w:hAnsi="Cambria Math"/>
                </w:rPr>
                <m:t>π, n∈Z</m:t>
              </m:r>
            </m:oMath>
          </w:p>
          <w:p w:rsidR="00383AA6" w:rsidRPr="00B25038" w:rsidRDefault="00F2762B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x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+1</m:t>
                  </m:r>
                </m:e>
              </m:d>
              <m:r>
                <w:rPr>
                  <w:rFonts w:ascii="Cambria Math" w:hAnsi="Cambria Math"/>
                </w:rPr>
                <m:t>π/4</m:t>
              </m:r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±1</m:t>
                  </m:r>
                </m:e>
              </m:d>
              <m:r>
                <w:rPr>
                  <w:rFonts w:ascii="Cambria Math" w:hAnsi="Cambria Math"/>
                </w:rPr>
                <m:t>π/2, n∈Z</m:t>
              </m:r>
            </m:oMath>
          </w:p>
          <w:p w:rsidR="00AB61F7" w:rsidRPr="00B25038" w:rsidRDefault="00AB61F7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the solutions are </w:t>
            </w:r>
            <m:oMath>
              <m:r>
                <w:rPr>
                  <w:rFonts w:ascii="Cambria Math" w:hAnsi="Cambria Math"/>
                </w:rPr>
                <m:t>π/4, 3π/4, 5π/4, 7π/4, π/2, 3π/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36924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36924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≤-2 ∀x∈R</m:t>
                </m:r>
              </m:oMath>
            </m:oMathPara>
          </w:p>
          <w:p w:rsidR="004C1BDC" w:rsidRPr="00B25038" w:rsidRDefault="00610FE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∞, -2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A33FF1" w:rsidRDefault="00602D5C" w:rsidP="002178ED">
            <w:pPr>
              <w:tabs>
                <w:tab w:val="left" w:pos="622"/>
              </w:tabs>
              <w:rPr>
                <w:rFonts w:ascii="Cambria Math" w:hAnsi="Cambria Math"/>
                <w:noProof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noProof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noProof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  <w:noProof/>
                  </w:rPr>
                  <m:t>≤1</m:t>
                </m:r>
              </m:oMath>
            </m:oMathPara>
          </w:p>
          <w:p w:rsidR="008C0C0A" w:rsidRPr="00A33FF1" w:rsidRDefault="00FD4C00" w:rsidP="002178ED">
            <w:pPr>
              <w:tabs>
                <w:tab w:val="left" w:pos="622"/>
              </w:tabs>
              <w:rPr>
                <w:rFonts w:ascii="Cambria Math" w:hAnsi="Cambria Math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x</m:t>
                    </m:r>
                  </m:den>
                </m:f>
                <m:r>
                  <w:rPr>
                    <w:rFonts w:ascii="Cambria Math" w:hAnsi="Cambria Math"/>
                    <w:noProof/>
                  </w:rPr>
                  <m:t>≤1</m:t>
                </m:r>
              </m:oMath>
            </m:oMathPara>
          </w:p>
          <w:p w:rsidR="008C0C0A" w:rsidRPr="00A33FF1" w:rsidRDefault="00FD4C00" w:rsidP="002178ED">
            <w:pPr>
              <w:tabs>
                <w:tab w:val="left" w:pos="622"/>
              </w:tabs>
              <w:rPr>
                <w:rFonts w:ascii="Cambria Math" w:hAnsi="Cambria Math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2x+1≤0</m:t>
                </m:r>
              </m:oMath>
            </m:oMathPara>
          </w:p>
          <w:p w:rsidR="005B279E" w:rsidRPr="00A33FF1" w:rsidRDefault="00FD4C00" w:rsidP="002178ED">
            <w:pPr>
              <w:tabs>
                <w:tab w:val="left" w:pos="622"/>
              </w:tabs>
              <w:rPr>
                <w:rFonts w:ascii="Cambria Math" w:hAnsi="Cambria Math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≤0</m:t>
                </m:r>
              </m:oMath>
            </m:oMathPara>
          </w:p>
          <w:p w:rsidR="008C0C0A" w:rsidRPr="00A33FF1" w:rsidRDefault="008C0C0A" w:rsidP="002178ED">
            <w:pPr>
              <w:tabs>
                <w:tab w:val="left" w:pos="622"/>
              </w:tabs>
              <w:rPr>
                <w:rFonts w:ascii="Cambria Math" w:hAnsi="Cambria Math"/>
                <w:i/>
                <w:noProof/>
              </w:rPr>
            </w:pPr>
            <w:r w:rsidRPr="00A33FF1">
              <w:rPr>
                <w:rFonts w:ascii="Cambria Math" w:hAnsi="Cambria Math"/>
                <w:noProof/>
              </w:rPr>
              <w:t xml:space="preserve">It is possible, iff </w:t>
            </w:r>
            <m:oMath>
              <m:r>
                <w:rPr>
                  <w:rFonts w:ascii="Cambria Math" w:hAnsi="Cambria Math"/>
                  <w:noProof/>
                </w:rPr>
                <m:t xml:space="preserve">x-1 </m:t>
              </m:r>
            </m:oMath>
            <w:r w:rsidR="00D66F03" w:rsidRPr="00A33FF1">
              <w:rPr>
                <w:rFonts w:ascii="Cambria Math" w:hAnsi="Cambria Math"/>
                <w:noProof/>
              </w:rPr>
              <w:t xml:space="preserve">and </w:t>
            </w:r>
            <m:oMath>
              <m:r>
                <w:rPr>
                  <w:rFonts w:ascii="Cambria Math" w:hAnsi="Cambria Math"/>
                  <w:noProof/>
                </w:rPr>
                <m:t>y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8122A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3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3°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3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3°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0°+23°</m:t>
                        </m:r>
                      </m:e>
                    </m:d>
                  </m:e>
                </m:func>
              </m:oMath>
            </m:oMathPara>
          </w:p>
          <w:p w:rsidR="00F12C85" w:rsidRPr="00A33FF1" w:rsidRDefault="0088122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3°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25A7A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425A7A" w:rsidRPr="00B25038" w:rsidRDefault="00425A7A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425A7A" w:rsidRPr="00B25038" w:rsidRDefault="00425A7A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425A7A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2n+1</m:t>
                </m:r>
              </m:oMath>
            </m:oMathPara>
          </w:p>
          <w:p w:rsidR="00425A7A" w:rsidRPr="00B25038" w:rsidRDefault="001D7E7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1±1</m:t>
                </m:r>
              </m:oMath>
            </m:oMathPara>
          </w:p>
          <w:p w:rsidR="00425A7A" w:rsidRPr="00B25038" w:rsidRDefault="001D7E7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425A7A" w:rsidRPr="00B25038" w:rsidRDefault="001D7E7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E4237" w:rsidRPr="00B25038" w:rsidRDefault="001D7E7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n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9F29E7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re in A.P.</m:t>
                </m:r>
              </m:oMath>
            </m:oMathPara>
          </w:p>
          <w:p w:rsidR="00433A14" w:rsidRPr="00DB5034" w:rsidRDefault="00262182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den>
                </m:f>
              </m:oMath>
            </m:oMathPara>
          </w:p>
          <w:p w:rsidR="00BB2847" w:rsidRPr="00DB5034" w:rsidRDefault="00262182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c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c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c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e>
                    </m:d>
                  </m:den>
                </m:f>
              </m:oMath>
            </m:oMathPara>
          </w:p>
          <w:p w:rsidR="00B26FD4" w:rsidRPr="00DB5034" w:rsidRDefault="00262182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c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b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b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c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b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a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a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b</m:t>
                            </m:r>
                          </m:e>
                        </m:d>
                      </m:den>
                    </m:f>
                  </m:e>
                </m:d>
              </m:oMath>
            </m:oMathPara>
          </w:p>
          <w:p w:rsidR="00B26FD4" w:rsidRPr="00DB5034" w:rsidRDefault="00262182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b-ac=ac-bc</m:t>
                </m:r>
              </m:oMath>
            </m:oMathPara>
          </w:p>
          <w:p w:rsidR="00B26FD4" w:rsidRPr="00DB5034" w:rsidRDefault="00262182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b+bc=2ac</m:t>
                </m:r>
              </m:oMath>
            </m:oMathPara>
          </w:p>
          <w:p w:rsidR="00B768C8" w:rsidRPr="00DB5034" w:rsidRDefault="00262182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c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.e., </m:t>
              </m:r>
              <m:r>
                <w:rPr>
                  <w:rFonts w:ascii="Cambria Math" w:hAnsi="Cambria Math"/>
                </w:rPr>
                <m:t xml:space="preserve">a, b, c </m:t>
              </m:r>
            </m:oMath>
            <w:r w:rsidRPr="00DB5034">
              <w:rPr>
                <w:rFonts w:ascii="Cambria Math" w:hAnsi="Cambria Math"/>
              </w:rPr>
              <w:t>are in H.P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8471B" w:rsidRPr="00B25038" w:rsidRDefault="0028471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Giv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1=0</m:t>
              </m:r>
            </m:oMath>
          </w:p>
          <w:p w:rsidR="0028471B" w:rsidRPr="00B25038" w:rsidRDefault="0028471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y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8471B" w:rsidRPr="00B25038" w:rsidRDefault="0028471B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→x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1D7E7D"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28471B" w:rsidRPr="00B25038" w:rsidRDefault="006A1AF8" w:rsidP="000B4D3D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1 </m:t>
              </m:r>
            </m:oMath>
            <w:r w:rsidR="001D7E7D" w:rsidRPr="00B25038">
              <w:rPr>
                <w:rFonts w:ascii="Cambria Math" w:hAnsi="Cambria Math"/>
              </w:rPr>
              <w:t xml:space="preserve">give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="001D7E7D" w:rsidRPr="00B25038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-1</m:t>
              </m:r>
            </m:oMath>
          </w:p>
          <w:p w:rsidR="0028471B" w:rsidRPr="00B25038" w:rsidRDefault="001D7E7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⇒x=-1 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-1,</m:t>
              </m:r>
            </m:oMath>
            <w:r w:rsidRPr="00B25038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:rsidR="0028471B" w:rsidRPr="00B25038" w:rsidRDefault="0028471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ordered pair is </w:t>
            </w:r>
            <m:oMath>
              <m:r>
                <w:rPr>
                  <w:rFonts w:ascii="Cambria Math" w:hAnsi="Cambria Math"/>
                </w:rPr>
                <m:t>(1, 3π/2)</m:t>
              </m:r>
            </m:oMath>
          </w:p>
          <w:p w:rsidR="006E4237" w:rsidRPr="00B25038" w:rsidRDefault="001D7E7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1 ⇒x=1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-1 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3π/2</m:t>
                  </m:r>
                </m:e>
              </m:d>
            </m:oMath>
          </w:p>
          <w:p w:rsidR="0028471B" w:rsidRPr="00B25038" w:rsidRDefault="0028471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us, there are two ordered pair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Given equation can be written a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=5+4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</m:oMath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lastRenderedPageBreak/>
              <w:t xml:space="preserve">L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t,</m:t>
              </m:r>
            </m:oMath>
            <w:r w:rsidRPr="00E50692">
              <w:rPr>
                <w:rFonts w:ascii="Cambria Math" w:hAnsi="Cambria Math"/>
              </w:rPr>
              <w:t xml:space="preserve"> then the given equation i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-4t-5=0.  </m:t>
              </m:r>
            </m:oMath>
            <w:r w:rsidRPr="00E50692">
              <w:rPr>
                <w:rFonts w:ascii="Cambria Math" w:hAnsi="Cambria Math"/>
              </w:rPr>
              <w:t xml:space="preserve">We ge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-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1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t=5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or </m:t>
              </m:r>
              <m:r>
                <w:rPr>
                  <w:rFonts w:ascii="Cambria Math" w:hAnsi="Cambria Math"/>
                </w:rPr>
                <m:t>t=-1</m:t>
              </m:r>
            </m:oMath>
            <w:r w:rsidR="004D6865" w:rsidRPr="00E50692">
              <w:rPr>
                <w:rFonts w:ascii="Cambria Math" w:hAnsi="Cambria Math"/>
              </w:rPr>
              <w:t xml:space="preserve">(rejected) 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5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5⇒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D6865" w:rsidRPr="00E50692" w:rsidRDefault="004D6865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iven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≥6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≥6⇒xy≥64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lso to defin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e have </m:t>
              </m:r>
              <m:r>
                <w:rPr>
                  <w:rFonts w:ascii="Cambria Math" w:hAnsi="Cambria Math"/>
                </w:rPr>
                <m:t>x&gt;0, y&gt;0.</m:t>
              </m:r>
            </m:oMath>
          </w:p>
          <w:p w:rsidR="004D6865" w:rsidRPr="00E50692" w:rsidRDefault="004D6865" w:rsidP="002C455C">
            <w:pPr>
              <w:jc w:val="both"/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Sinc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.M.≥G.M.</m:t>
              </m:r>
            </m:oMath>
          </w:p>
          <w:p w:rsidR="004D6865" w:rsidRPr="00E50692" w:rsidRDefault="004D6865" w:rsidP="002C455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+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y</m:t>
                    </m:r>
                  </m:e>
                </m:rad>
                <m:r>
                  <w:rPr>
                    <w:rFonts w:ascii="Cambria Math" w:hAnsi="Cambria Math"/>
                  </w:rPr>
                  <m:t>⇒x+y≥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y</m:t>
                    </m:r>
                  </m:e>
                </m:rad>
                <m:r>
                  <w:rPr>
                    <w:rFonts w:ascii="Cambria Math" w:hAnsi="Cambria Math"/>
                  </w:rPr>
                  <m:t>≥1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1D84" w:rsidRPr="00DB5034" w:rsidRDefault="008B065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 bc</m:t>
                  </m:r>
                </m:den>
              </m:f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 b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</m:t>
              </m:r>
            </m:oMath>
          </w:p>
          <w:p w:rsidR="00643E9C" w:rsidRPr="00DB5034" w:rsidRDefault="00643E9C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t is given tha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C17E07" w:rsidRPr="00DB5034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are roots of this equation</w:t>
            </w:r>
          </w:p>
          <w:p w:rsidR="001B1D84" w:rsidRPr="00DB5034" w:rsidRDefault="001B1D84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Therefore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2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C17E07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1B1D84" w:rsidRPr="00DB5034" w:rsidRDefault="008B065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R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4 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F12C85" w:rsidRPr="00DB5034" w:rsidRDefault="008B065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1B1D84" w:rsidRPr="00DB5034" w:rsidRDefault="008B0654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Now, sum of the areas of two triangle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a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a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func>
            </m:oMath>
          </w:p>
          <w:p w:rsidR="00E86D0C" w:rsidRPr="00DB5034" w:rsidRDefault="001B1D8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ab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</m:e>
                </m:d>
              </m:oMath>
            </m:oMathPara>
          </w:p>
          <w:p w:rsidR="00E86D0C" w:rsidRPr="00DB5034" w:rsidRDefault="00E86D0C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ab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d>
              </m:oMath>
            </m:oMathPara>
          </w:p>
          <w:p w:rsidR="001B1D84" w:rsidRPr="00DB5034" w:rsidRDefault="00E86D0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a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b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B0A7E" w:rsidRPr="00DB5034" w:rsidRDefault="00BB0A7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Distance of circumcentre from side </w:t>
            </w:r>
            <m:oMath>
              <m:r>
                <w:rPr>
                  <w:rFonts w:ascii="Cambria Math" w:hAnsi="Cambria Math"/>
                </w:rPr>
                <m:t xml:space="preserve">AC </m:t>
              </m:r>
            </m:oMath>
            <w:r w:rsidR="00B72A5E" w:rsidRPr="00DB5034">
              <w:rPr>
                <w:rFonts w:ascii="Cambria Math" w:hAnsi="Cambria Math"/>
              </w:rPr>
              <w:t xml:space="preserve">is </w:t>
            </w:r>
            <m:oMath>
              <m:r>
                <w:rPr>
                  <w:rFonts w:ascii="Cambria Math" w:hAnsi="Cambria Math"/>
                </w:rPr>
                <m:t>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and distance of orthocenter from side </w:t>
            </w:r>
            <m:oMath>
              <m:r>
                <w:rPr>
                  <w:rFonts w:ascii="Cambria Math" w:hAnsi="Cambria Math"/>
                </w:rPr>
                <m:t>AC</m:t>
              </m:r>
            </m:oMath>
            <w:r w:rsidR="00B72A5E" w:rsidRPr="00DB5034">
              <w:rPr>
                <w:rFonts w:ascii="Cambria Math" w:hAnsi="Cambria Math"/>
              </w:rPr>
              <w:t xml:space="preserve">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2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</w:p>
          <w:p w:rsidR="00BB0A7E" w:rsidRPr="00DB5034" w:rsidRDefault="00B72A5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BB0A7E" w:rsidRPr="00DB5034" w:rsidRDefault="00B72A5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BB0A7E" w:rsidRPr="00DB5034" w:rsidRDefault="00B72A5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F12C85" w:rsidRPr="00DB5034" w:rsidRDefault="00B72A5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2C85" w:rsidRPr="00DB5034" w:rsidRDefault="00114D9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Since a circle can be inscribed in the quadrilateral, thus </w:t>
            </w:r>
            <m:oMath>
              <m:r>
                <w:rPr>
                  <w:rFonts w:ascii="Cambria Math" w:hAnsi="Cambria Math"/>
                </w:rPr>
                <m:t>a+c=b+d</m:t>
              </m:r>
            </m:oMath>
          </w:p>
          <w:p w:rsidR="00114D94" w:rsidRPr="00DB5034" w:rsidRDefault="00114D94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Further, it is also concyclic, thus </w:t>
            </w:r>
            <m:oMath>
              <m:r>
                <w:rPr>
                  <w:rFonts w:ascii="Cambria Math" w:hAnsi="Cambria Math"/>
                </w:rPr>
                <m:t>∠A+∠C=π</m:t>
              </m:r>
            </m:oMath>
          </w:p>
          <w:p w:rsidR="00114D94" w:rsidRPr="00DB5034" w:rsidRDefault="00114D94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a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114D94" w:rsidRPr="00DB5034" w:rsidRDefault="00B03D31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b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b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</m:oMath>
          </w:p>
          <w:p w:rsidR="00514762" w:rsidRPr="00DB5034" w:rsidRDefault="00B03D31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c+ad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C132A" w:rsidRPr="00DB5034" w:rsidRDefault="00FC132A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2971" w:dyaOrig="2213">
                <v:shape id="_x0000_i1046" type="#_x0000_t75" style="width:108pt;height:79.2pt" o:ole="">
                  <v:imagedata r:id="IM3S1002S0" o:title=""/>
                </v:shape>
                <o:OLEObject Type="Embed" ProgID="ChemDraw.Document.6.0" ShapeID="_x0000_i1046" DrawAspect="Content" ObjectID="_1478862244" r:id="OM3S1002S0"/>
              </w:object>
            </w:r>
          </w:p>
          <w:p w:rsidR="00514762" w:rsidRPr="00DB5034" w:rsidRDefault="00B03D31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bc+ad</m:t>
                  </m:r>
                </m:den>
              </m:f>
            </m:oMath>
          </w:p>
          <w:p w:rsidR="00514762" w:rsidRPr="00DB5034" w:rsidRDefault="00B03D31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+c=b+d⇒a-d=b-c</m:t>
              </m:r>
            </m:oMath>
          </w:p>
          <w:p w:rsidR="00514762" w:rsidRPr="00DB5034" w:rsidRDefault="00B03D31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ad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bc</m:t>
                </m:r>
              </m:oMath>
            </m:oMathPara>
          </w:p>
          <w:p w:rsidR="00514762" w:rsidRPr="00DB5034" w:rsidRDefault="00B03D31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d-bc</m:t>
                    </m:r>
                  </m:e>
                </m:d>
              </m:oMath>
            </m:oMathPara>
          </w:p>
          <w:p w:rsidR="00514762" w:rsidRPr="00DB5034" w:rsidRDefault="00B03D31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d-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c+ad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</m:oMath>
            </m:oMathPara>
          </w:p>
          <w:p w:rsidR="00114D94" w:rsidRPr="00DB5034" w:rsidRDefault="00B03D31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d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15665" w:rsidRPr="00B25038" w:rsidRDefault="00C55A7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 given equation is</w:t>
            </w:r>
          </w:p>
          <w:p w:rsidR="00C55A72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1=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=2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1=0</m:t>
                    </m:r>
                  </m:e>
                </m:func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, -1</m:t>
                </m:r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∈[0, 2π]</m:t>
                </m:r>
              </m:oMath>
            </m:oMathPara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But for </w:t>
            </w:r>
            <m:oMath>
              <m:r>
                <w:rPr>
                  <w:rFonts w:ascii="Cambria Math" w:hAnsi="Cambria Math"/>
                </w:rPr>
                <m:t>x=3π/2</m:t>
              </m:r>
            </m:oMath>
            <w:r w:rsidRPr="00B25038">
              <w:rPr>
                <w:rFonts w:ascii="Cambria Math" w:hAnsi="Cambria Math"/>
              </w:rPr>
              <w:t xml:space="preserve">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are not defined</w:t>
            </w:r>
          </w:p>
          <w:p w:rsidR="00C55A72" w:rsidRPr="00B25038" w:rsidRDefault="00C55A7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refore, there are only two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r>
                  <w:rPr>
                    <w:rFonts w:ascii="Cambria Math" w:hAnsi="Cambria Math"/>
                  </w:rPr>
                  <m:t>t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x, y&gt;0,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nd ≠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n </m:t>
                </m:r>
                <m:r>
                  <w:rPr>
                    <w:rFonts w:ascii="Cambria Math" w:hAnsi="Cambria Math"/>
                  </w:rPr>
                  <m:t>t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-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∴t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1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.e., </m:t>
              </m:r>
              <m:r>
                <w:rPr>
                  <w:rFonts w:ascii="Cambria Math" w:hAnsi="Cambria Math"/>
                </w:rPr>
                <m:t xml:space="preserve">x=y.  </m:t>
              </m:r>
            </m:oMath>
            <w:r w:rsidR="00FA1B07" w:rsidRPr="00E50692">
              <w:rPr>
                <w:rFonts w:ascii="Cambria Math" w:hAnsi="Cambria Math"/>
              </w:rPr>
              <w:t>We g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x-12=0x=-4, 3</m:t>
              </m:r>
            </m:oMath>
          </w:p>
          <w:p w:rsidR="004D6865" w:rsidRPr="00E50692" w:rsidRDefault="004D6865" w:rsidP="002C455C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x=3</m:t>
              </m:r>
            </m:oMath>
            <w:r w:rsidR="00FA1B07" w:rsidRPr="00E50692">
              <w:rPr>
                <w:rFonts w:ascii="Cambria Math" w:hAnsi="Cambria Math"/>
              </w:rPr>
              <w:t xml:space="preserve"> only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4 rejected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We must have </w:t>
            </w:r>
            <m:oMath>
              <m:r>
                <w:rPr>
                  <w:rFonts w:ascii="Cambria Math" w:hAnsi="Cambria Math"/>
                </w:rPr>
                <m:t xml:space="preserve">x-1&gt;0⇒x&gt;1 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</m:d>
            </m:oMath>
          </w:p>
          <w:p w:rsidR="004D6865" w:rsidRPr="00E50692" w:rsidRDefault="00FA1B07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a</w:t>
            </w:r>
            <w:r w:rsidR="004D6865" w:rsidRPr="00E50692">
              <w:rPr>
                <w:rFonts w:ascii="Cambria Math" w:hAnsi="Cambria Math"/>
              </w:rPr>
              <w:t xml:space="preserve">nd </w:t>
            </w:r>
            <m:oMath>
              <m:r>
                <w:rPr>
                  <w:rFonts w:ascii="Cambria Math" w:hAnsi="Cambria Math"/>
                </w:rPr>
                <m:t>5+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&gt;0⇒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&gt;-5</m:t>
              </m:r>
            </m:oMath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&gt;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-1&g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/4</m:t>
                    </m:r>
                  </m:sup>
                </m:sSup>
                <m:r>
                  <w:rPr>
                    <w:rFonts w:ascii="Cambria Math" w:hAnsi="Cambria Math"/>
                  </w:rPr>
                  <m:t>⇒x&gt;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/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</m:e>
                </m:d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From Eqs. (i) and (ii), we get </w:t>
            </w:r>
            <m:oMath>
              <m:r>
                <w:rPr>
                  <w:rFonts w:ascii="Cambria Math" w:hAnsi="Cambria Math"/>
                </w:rPr>
                <m:t>x&gt;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-5/4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  <w:r w:rsidRPr="00E50692">
              <w:rPr>
                <w:rFonts w:ascii="Cambria Math" w:hAnsi="Cambria Math"/>
              </w:rPr>
              <w:t xml:space="preserve">  Therefore, </w:t>
            </w:r>
            <m:oMath>
              <m:r>
                <w:rPr>
                  <w:rFonts w:ascii="Cambria Math" w:hAnsi="Cambria Math"/>
                </w:rPr>
                <m:t xml:space="preserve">5+4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9⇒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4</m:t>
              </m:r>
            </m:oMath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⇒x-1=3⇒x=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8</m:t>
                    </m:r>
                  </m:e>
                </m:func>
                <m:r>
                  <w:rPr>
                    <w:rFonts w:ascii="Cambria Math" w:hAnsi="Cambria Math"/>
                  </w:rPr>
                  <m:t>=3⇒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=3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  <m:r>
                  <w:rPr>
                    <w:rFonts w:ascii="Cambria Math" w:hAnsi="Cambria Math"/>
                  </w:rPr>
                  <m:t>=1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.2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6D45CA" w:rsidRPr="00B25038" w:rsidRDefault="006D45C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rom the given equation, we h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 xml:space="preserve"> +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7θ</m:t>
                  </m:r>
                </m:e>
              </m:func>
            </m:oMath>
          </w:p>
          <w:p w:rsidR="006D45CA" w:rsidRPr="00B25038" w:rsidRDefault="002809A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+4θ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7θ</m:t>
                    </m:r>
                  </m:e>
                </m:func>
              </m:oMath>
            </m:oMathPara>
          </w:p>
          <w:p w:rsidR="006D45CA" w:rsidRPr="00B25038" w:rsidRDefault="002809A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7θ</m:t>
                        </m:r>
                      </m:e>
                    </m:d>
                  </m:e>
                </m:func>
              </m:oMath>
            </m:oMathPara>
          </w:p>
          <w:p w:rsidR="006D45CA" w:rsidRPr="00B25038" w:rsidRDefault="002809A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5θ=nπ-7θ</m:t>
                </m:r>
              </m:oMath>
            </m:oMathPara>
          </w:p>
          <w:p w:rsidR="006E4237" w:rsidRPr="00B25038" w:rsidRDefault="002809A8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θ=nπ/12,</m:t>
              </m:r>
            </m:oMath>
            <w:r w:rsidRPr="00B25038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 xml:space="preserve">n∈Z, </m:t>
              </m:r>
            </m:oMath>
            <w:r w:rsidRPr="00B25038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n≠6, 18, 30, …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65569" w:rsidRPr="00DB5034" w:rsidRDefault="008775B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We know tha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I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func>
                </m:den>
              </m:f>
            </m:oMath>
          </w:p>
          <w:p w:rsidR="00693C7D" w:rsidRPr="00DB5034" w:rsidRDefault="008775BE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A:IB:IC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: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: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/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/2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/2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/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/2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/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/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e>
                </m:d>
              </m:oMath>
            </m:oMathPara>
          </w:p>
          <w:p w:rsidR="000868E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/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/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⇒4y=1⇒y=1/4⇒x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6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0311B" w:rsidRPr="00A33FF1" w:rsidRDefault="00D0311B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A33FF1">
              <w:rPr>
                <w:rFonts w:ascii="Cambria Math" w:hAnsi="Cambria Math"/>
              </w:rPr>
              <w:t xml:space="preserve"> is a root of </w:t>
            </w:r>
            <m:oMath>
              <m:r>
                <w:rPr>
                  <w:rFonts w:ascii="Cambria Math" w:hAnsi="Cambria Math"/>
                </w:rPr>
                <m:t>2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-12=0</m:t>
              </m:r>
            </m:oMath>
          </w:p>
          <w:p w:rsidR="00D0311B" w:rsidRPr="00A33FF1" w:rsidRDefault="00D0311B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-12=0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5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5+1200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50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&lt;α&lt;π</m:t>
                    </m:r>
                  </m:e>
                </m:d>
              </m:oMath>
            </m:oMathPara>
          </w:p>
          <w:p w:rsidR="00F12C85" w:rsidRPr="00A33FF1" w:rsidRDefault="00D0311B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;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refore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2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113AF" w:rsidRPr="00B25038" w:rsidRDefault="000113A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iven equation is </w:t>
            </w:r>
            <m:oMath>
              <m:r>
                <w:rPr>
                  <w:rFonts w:ascii="Cambria Math" w:hAnsi="Cambria Math"/>
                </w:rPr>
                <m:t>8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6x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≠0</m:t>
                  </m:r>
                </m:e>
              </m:d>
            </m:oMath>
          </w:p>
          <w:p w:rsidR="006E4237" w:rsidRPr="00B25038" w:rsidRDefault="001D7E7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8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7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113AF" w:rsidRPr="00B25038" w:rsidRDefault="001D7E7D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≠0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7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7x=nπ+π/2, n∈Z</m:t>
              </m:r>
            </m:oMath>
          </w:p>
          <w:p w:rsidR="005E4295" w:rsidRPr="00B25038" w:rsidRDefault="005E4295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.e., </m:t>
                </m:r>
                <m:r>
                  <w:rPr>
                    <w:rFonts w:ascii="Cambria Math" w:hAnsi="Cambria Math"/>
                  </w:rPr>
                  <m:t>x=nπ/7+π/14;n∈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35B81" w:rsidRPr="00B25038" w:rsidRDefault="00235B8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object w:dxaOrig="6353" w:dyaOrig="4860">
                <v:shape id="_x0000_i1026" type="#_x0000_t75" style="width:223.2pt;height:165.6pt" o:ole="">
                  <v:imagedata r:id="IM3S846S0" o:title=""/>
                </v:shape>
                <o:OLEObject Type="Embed" ProgID="ChemDraw.Document.6.0" ShapeID="_x0000_i1026" DrawAspect="Content" ObjectID="_1478862063" r:id="OM3S846S0"/>
              </w:object>
            </w:r>
          </w:p>
          <w:p w:rsidR="00162157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</m:oMath>
            </m:oMathPara>
          </w:p>
          <w:p w:rsidR="00162157" w:rsidRPr="00B25038" w:rsidRDefault="00610FE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Graphs of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</m:oMath>
            <w:r w:rsidRPr="00B25038">
              <w:rPr>
                <w:rFonts w:ascii="Cambria Math" w:hAnsi="Cambria Math"/>
              </w:rPr>
              <w:t xml:space="preserve"> 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-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>meet exactly two times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D0F2C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r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0D0F2C" w:rsidRPr="00A33FF1" w:rsidRDefault="000D0F2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0D0F2C" w:rsidRPr="00A33FF1" w:rsidRDefault="000D0F2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-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0D0F2C" w:rsidRPr="00A33FF1" w:rsidRDefault="000D0F2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0D0F2C" w:rsidRPr="00A33FF1" w:rsidRDefault="000D0F2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F12C85" w:rsidRPr="00A33FF1" w:rsidRDefault="000D0F2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0D0F2C" w:rsidRPr="00A33FF1" w:rsidRDefault="000D0F2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lso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0D0F2C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500D1" w:rsidRPr="00A33FF1" w:rsidRDefault="00692469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We h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π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func>
            </m:oMath>
          </w:p>
          <w:p w:rsidR="00692469" w:rsidRPr="00A33FF1" w:rsidRDefault="00692469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func>
            </m:oMath>
          </w:p>
          <w:p w:rsidR="00692469" w:rsidRPr="00A33FF1" w:rsidRDefault="00692469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L.H.S</m:t>
                </m:r>
                <m:r>
                  <w:rPr>
                    <w:rFonts w:ascii="Cambria Math" w:hAnsi="Cambria Math"/>
                  </w:rPr>
                  <m:t>.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692469" w:rsidRPr="00A33FF1" w:rsidRDefault="00692469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692469" w:rsidRPr="00A33FF1" w:rsidRDefault="00692469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</m:func>
              </m:oMath>
            </m:oMathPara>
          </w:p>
          <w:p w:rsidR="00692469" w:rsidRPr="00A33FF1" w:rsidRDefault="00692469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692469" w:rsidRPr="00A33FF1" w:rsidRDefault="00692469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e>
                      </m:fun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e>
                      </m:func>
                    </m:e>
                  </m:d>
                </m:e>
              </m:d>
            </m:oMath>
            <w:r w:rsidR="00051D15" w:rsidRPr="00A33FF1">
              <w:rPr>
                <w:rFonts w:ascii="Cambria Math" w:hAnsi="Cambria Math"/>
              </w:rPr>
              <w:t xml:space="preserve">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=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e>
                  </m:func>
                </m:e>
              </m:d>
            </m:oMath>
          </w:p>
          <w:p w:rsidR="00051D15" w:rsidRPr="00A33FF1" w:rsidRDefault="00051D15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R.H.S.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E4237" w:rsidRPr="00B25038" w:rsidRDefault="00C418BC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Since,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2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</w:p>
          <w:p w:rsidR="007D2FBD" w:rsidRPr="00B25038" w:rsidRDefault="00C418BC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</m:oMath>
          </w:p>
          <w:p w:rsidR="007D2FBD" w:rsidRPr="00B25038" w:rsidRDefault="007D2FB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is is possible only,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="00C418BC"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7D2FBD" w:rsidRPr="00B25038" w:rsidRDefault="00C418BC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x=π/2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y=π/2</m:t>
              </m:r>
            </m:oMath>
          </w:p>
          <w:p w:rsidR="007D2FBD" w:rsidRPr="00B25038" w:rsidRDefault="007D2FB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x+y=π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416F" w:rsidRPr="00B25038" w:rsidRDefault="004C13B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&lt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oMath>
          </w:p>
          <w:p w:rsidR="0056416F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</w:rPr>
                  <m:t>&lt;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oMath>
            </m:oMathPara>
          </w:p>
          <w:p w:rsidR="0056416F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  <w:p w:rsidR="0023191F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func>
              </m:oMath>
            </m:oMathPara>
          </w:p>
          <w:p w:rsidR="0023191F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23191F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4C1BDC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A08EB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2A08EB" w:rsidRPr="00B25038" w:rsidRDefault="00C418B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:rsidR="003C336F" w:rsidRPr="00B25038" w:rsidRDefault="00C418B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</m:oMath>
            </m:oMathPara>
          </w:p>
          <w:p w:rsidR="003C336F" w:rsidRPr="00B25038" w:rsidRDefault="00C418B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</m:oMath>
            </m:oMathPara>
          </w:p>
          <w:p w:rsidR="003C336F" w:rsidRPr="00B25038" w:rsidRDefault="00C418B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>=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  <w:p w:rsidR="006E4237" w:rsidRPr="00B25038" w:rsidRDefault="003C336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FC7FDF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Since </m:t>
                </m:r>
                <m:r>
                  <w:rPr>
                    <w:rFonts w:ascii="Cambria Math" w:hAnsi="Cambria Math"/>
                  </w:rPr>
                  <m:t>0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FC7FDF" w:rsidRPr="00A33FF1" w:rsidRDefault="00FC7FD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s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≤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≤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nd so o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FC7FD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FC7FD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12DC4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/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175660" w:rsidRPr="00B25038" w:rsidRDefault="005634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175660" w:rsidRPr="00B25038" w:rsidRDefault="005634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175660" w:rsidRPr="00B25038" w:rsidRDefault="005634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0,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175660" w:rsidRPr="00B25038" w:rsidRDefault="0056348F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,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-1</m:t>
              </m:r>
            </m:oMath>
          </w:p>
          <w:p w:rsidR="006E4237" w:rsidRPr="00B25038" w:rsidRDefault="0056348F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θ=nπ</m:t>
              </m:r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π-π/4, ∀ n∈Z</m:t>
              </m:r>
            </m:oMath>
            <w:r w:rsidRPr="00B25038">
              <w:rPr>
                <w:rFonts w:ascii="Cambria Math" w:hAnsi="Cambria Math"/>
              </w:rPr>
              <w:t>, 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  <m:r>
                <w:rPr>
                  <w:rFonts w:ascii="Cambria Math" w:hAnsi="Cambria Math"/>
                </w:rPr>
                <m:t xml:space="preserve"> θ=0, π, 2π, 3π/4, 7π/4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6E4237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rx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051F25" w:rsidRPr="00B25038" w:rsidRDefault="00413F1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x</m:t>
                    </m:r>
                  </m:e>
                </m:func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051F25" w:rsidRPr="00B25038" w:rsidRDefault="00051F2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hich is possible only,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5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B25038">
              <w:rPr>
                <w:rFonts w:ascii="Cambria Math" w:hAnsi="Cambria Math"/>
              </w:rPr>
              <w:t xml:space="preserve"> and is satisfied by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2π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67CF9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</m:oMath>
            </m:oMathPara>
          </w:p>
          <w:p w:rsidR="00067CF9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067CF9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θ-2θ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θ-θ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  <w:p w:rsidR="00067CF9" w:rsidRPr="00B25038" w:rsidRDefault="004C13B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67CF9" w:rsidRPr="00B25038" w:rsidRDefault="004C13B5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4C1BDC" w:rsidRPr="00B25038" w:rsidRDefault="004C13B5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θ=nπ </m:t>
              </m:r>
            </m:oMath>
            <w:r w:rsidRPr="00B25038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2</m:t>
              </m:r>
              <m:r>
                <w:rPr>
                  <w:rFonts w:ascii="Cambria Math" w:hAnsi="Cambria Math"/>
                </w:rPr>
                <m:t>θ=nπ, n∈Z</m:t>
              </m:r>
            </m:oMath>
          </w:p>
          <w:p w:rsidR="00067CF9" w:rsidRPr="00B25038" w:rsidRDefault="00067CF9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θ=nπ/2</m:t>
              </m:r>
            </m:oMath>
            <w:r w:rsidRPr="00B25038">
              <w:rPr>
                <w:rFonts w:ascii="Cambria Math" w:hAnsi="Cambria Math"/>
              </w:rPr>
              <w:t xml:space="preserve"> is rejected as when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B25038">
              <w:rPr>
                <w:rFonts w:ascii="Cambria Math" w:hAnsi="Cambria Math"/>
              </w:rPr>
              <w:t xml:space="preserve"> is odd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is not defined and when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B25038">
              <w:rPr>
                <w:rFonts w:ascii="Cambria Math" w:hAnsi="Cambria Math"/>
              </w:rPr>
              <w:t xml:space="preserve"> is even, i.e., </w:t>
            </w:r>
            <m:oMath>
              <m:r>
                <w:rPr>
                  <w:rFonts w:ascii="Cambria Math" w:hAnsi="Cambria Math"/>
                </w:rPr>
                <m:t>2r</m:t>
              </m:r>
            </m:oMath>
            <w:r w:rsidR="004C13B5" w:rsidRPr="00B25038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=rπ</m:t>
              </m:r>
            </m:oMath>
          </w:p>
          <w:p w:rsidR="00067CF9" w:rsidRPr="00B25038" w:rsidRDefault="00067CF9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θ=nπ, n∈I</m:t>
              </m:r>
            </m:oMath>
            <w:r w:rsidRPr="00B25038">
              <w:rPr>
                <w:rFonts w:ascii="Cambria Math" w:hAnsi="Cambria Math"/>
              </w:rPr>
              <w:t xml:space="preserve"> is the only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AF0CB1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AF0CB1" w:rsidRPr="00A33FF1" w:rsidRDefault="00AF0CB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lso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AF0CB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AF0CB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4</m:t>
                    </m:r>
                  </m:e>
                </m:func>
                <m:r>
                  <w:rPr>
                    <w:rFonts w:ascii="Cambria Math" w:hAnsi="Cambria Math"/>
                  </w:rPr>
                  <m:t>=9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9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AF0CB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7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AF0CB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×2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×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5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F0FA0" w:rsidRPr="00213E04" w:rsidRDefault="00A8453A" w:rsidP="00213E04">
            <w:pPr>
              <w:spacing w:after="0"/>
              <w:contextualSpacing/>
              <w:rPr>
                <w:rFonts w:ascii="Cambria Math" w:hAnsi="Cambria Math"/>
              </w:rPr>
            </w:pPr>
            <w:r w:rsidRPr="00213E04">
              <w:rPr>
                <w:rFonts w:ascii="Cambria Math" w:hAnsi="Cambria Math"/>
              </w:rPr>
              <w:t>We have,</w:t>
            </w:r>
          </w:p>
          <w:p w:rsidR="00A8453A" w:rsidRPr="00213E04" w:rsidRDefault="00A8453A" w:rsidP="00213E0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+b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+c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A8453A" w:rsidRPr="00213E04" w:rsidRDefault="00A8453A" w:rsidP="00213E0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ab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+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bc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+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a(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+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A8453A" w:rsidRPr="00213E04" w:rsidRDefault="00A8453A" w:rsidP="00213E0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abc+abc+abc=3ab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44E10" w:rsidRPr="00DB5034" w:rsidRDefault="00344E1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233" w:dyaOrig="2947">
                <v:shape id="_x0000_i1036" type="#_x0000_t75" style="width:129.6pt;height:93.6pt" o:ole="">
                  <v:imagedata r:id="IM3S956S0" o:title=""/>
                </v:shape>
                <o:OLEObject Type="Embed" ProgID="ChemDraw.Document.6.0" ShapeID="_x0000_i1036" DrawAspect="Content" ObjectID="_1478862234" r:id="OM3S956S0"/>
              </w:object>
            </w:r>
          </w:p>
          <w:p w:rsidR="00361B18" w:rsidRPr="00DB5034" w:rsidRDefault="00361B18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triangles </w:t>
            </w:r>
            <m:oMath>
              <m:r>
                <w:rPr>
                  <w:rFonts w:ascii="Cambria Math" w:hAnsi="Cambria Math"/>
                </w:rPr>
                <m:t xml:space="preserve">AIF </m:t>
              </m:r>
            </m:oMath>
            <w:r w:rsidR="00CB6E2F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AIE,</m:t>
              </m:r>
            </m:oMath>
          </w:p>
          <w:p w:rsidR="00BC28A3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IF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/2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A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IE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/2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⇒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IE∙IF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/2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BC28A3" w:rsidRPr="00DB5034" w:rsidRDefault="00CB6E2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ID∙IE∙IF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IA∙IB∙I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R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EB4EE4" w:rsidRPr="00DB5034" w:rsidRDefault="00EB4EE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2, c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, ∠A=30°</m:t>
                </m:r>
              </m:oMath>
            </m:oMathPara>
          </w:p>
          <w:p w:rsidR="00EB4EE4" w:rsidRPr="00DB5034" w:rsidRDefault="00EB4EE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b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+3-2×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C77C7F" w:rsidRPr="00DB5034" w:rsidRDefault="000112D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r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a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+c-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5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C1F82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λ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we get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/2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/2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λ</m:t>
                </m:r>
              </m:oMath>
            </m:oMathPara>
          </w:p>
          <w:p w:rsidR="007C1F8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λ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λ=0</m:t>
                </m:r>
              </m:oMath>
            </m:oMathPara>
          </w:p>
          <w:p w:rsidR="00F12C85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E17D1" w:rsidRPr="00B25038" w:rsidRDefault="00BE17D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1=0</m:t>
                </m:r>
              </m:oMath>
            </m:oMathPara>
          </w:p>
          <w:p w:rsidR="00BE17D1" w:rsidRPr="00B25038" w:rsidRDefault="00F96FD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E17D1" w:rsidRPr="00B25038" w:rsidRDefault="00F96FD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func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E17D1" w:rsidRPr="00B25038" w:rsidRDefault="00F96FD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n solving, we g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1/2,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/2</m:t>
              </m:r>
            </m:oMath>
          </w:p>
          <w:p w:rsidR="006E4237" w:rsidRPr="00B25038" w:rsidRDefault="00F96FD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π/6, 5π/6, π/3, 2π/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2C85" w:rsidRPr="00A33FF1" w:rsidRDefault="00EA1F01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6x+15&lt;0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&lt;x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40648E" w:rsidRPr="00A33FF1" w:rsidRDefault="0040648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refore, the integral solution of </w:t>
            </w:r>
            <m:oMath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-16x+15&lt;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s </m:t>
              </m:r>
              <m:r>
                <w:rPr>
                  <w:rFonts w:ascii="Cambria Math" w:hAnsi="Cambria Math"/>
                </w:rPr>
                <m:t>x=2</m:t>
              </m:r>
            </m:oMath>
          </w:p>
          <w:p w:rsidR="0040648E" w:rsidRPr="00A33FF1" w:rsidRDefault="0040648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us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2.</m:t>
              </m:r>
            </m:oMath>
            <w:r w:rsidRPr="00A33FF1">
              <w:rPr>
                <w:rFonts w:ascii="Cambria Math" w:hAnsi="Cambria Math"/>
              </w:rPr>
              <w:t xml:space="preserve">  It is given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45°</m:t>
                  </m:r>
                </m:e>
              </m:func>
              <m:r>
                <w:rPr>
                  <w:rFonts w:ascii="Cambria Math" w:hAnsi="Cambria Math"/>
                </w:rPr>
                <m:t>=1.</m:t>
              </m:r>
            </m:oMath>
          </w:p>
          <w:p w:rsidR="0040648E" w:rsidRPr="00A33FF1" w:rsidRDefault="0040648E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-0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C058A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0°+12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25°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25°</m:t>
                        </m:r>
                      </m:e>
                    </m:func>
                  </m:den>
                </m:f>
              </m:oMath>
            </m:oMathPara>
          </w:p>
          <w:p w:rsidR="00F12C85" w:rsidRPr="00A33FF1" w:rsidRDefault="001C058A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25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25°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25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.e., </m:t>
                </m:r>
                <m:r>
                  <w:rPr>
                    <w:rFonts w:ascii="Cambria Math" w:hAnsi="Cambria Math"/>
                  </w:rPr>
                  <m:t>1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25°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25°</m:t>
                        </m:r>
                      </m:e>
                    </m:func>
                  </m:den>
                </m:f>
              </m:oMath>
            </m:oMathPara>
          </w:p>
          <w:p w:rsidR="001C058A" w:rsidRPr="00A33FF1" w:rsidRDefault="001C058A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.e.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00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25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0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25°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rad>
                  </m:den>
                </m:f>
              </m:oMath>
            </m:oMathPara>
          </w:p>
          <w:p w:rsidR="00890A79" w:rsidRPr="00A33FF1" w:rsidRDefault="00890A7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since </m:t>
                </m:r>
                <m:r>
                  <w:rPr>
                    <w:rFonts w:ascii="Cambria Math" w:hAnsi="Cambria Math"/>
                  </w:rPr>
                  <m:t>π&lt;α&lt;3π/2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(3-x)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0.25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+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0.25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+1</m:t>
                        </m:r>
                      </m:e>
                    </m:d>
                  </m:e>
                </m:func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-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+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+1</m:t>
                        </m:r>
                      </m:e>
                    </m:d>
                  </m:e>
                </m:func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-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+x</m:t>
                        </m:r>
                      </m:e>
                    </m:d>
                  </m:e>
                </m:func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-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+x</m:t>
                    </m:r>
                  </m:e>
                </m:d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+5x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-2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7x=0</m:t>
                </m:r>
              </m:oMath>
            </m:oMathPara>
          </w:p>
          <w:p w:rsidR="004D68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0, 7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Only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E50692">
              <w:rPr>
                <w:rFonts w:ascii="Cambria Math" w:hAnsi="Cambria Math"/>
              </w:rPr>
              <w:t xml:space="preserve"> is the solution and </w:t>
            </w:r>
            <m:oMath>
              <m:r>
                <w:rPr>
                  <w:rFonts w:ascii="Cambria Math" w:hAnsi="Cambria Math"/>
                </w:rPr>
                <m:t>x=7</m:t>
              </m:r>
            </m:oMath>
            <w:r w:rsidRPr="00E50692">
              <w:rPr>
                <w:rFonts w:ascii="Cambria Math" w:hAnsi="Cambria Math"/>
              </w:rPr>
              <w:t xml:space="preserve"> is to be rejected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000</m:t>
                  </m:r>
                </m:e>
                <m:sup>
                  <m:r>
                    <w:rPr>
                      <w:rFonts w:ascii="Cambria Math" w:hAnsi="Cambria Math"/>
                    </w:rPr>
                    <m:t>2000</m:t>
                  </m:r>
                </m:sup>
              </m:sSup>
            </m:oMath>
          </w:p>
          <w:p w:rsidR="004D68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00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000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000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+3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000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.3010</m:t>
                    </m:r>
                  </m:e>
                </m:d>
                <m:r>
                  <w:rPr>
                    <w:rFonts w:ascii="Cambria Math" w:hAnsi="Cambria Math"/>
                  </w:rPr>
                  <m:t>=6602</m:t>
                </m:r>
              </m:oMath>
            </m:oMathPara>
          </w:p>
          <w:p w:rsidR="004D6865" w:rsidRPr="00E50692" w:rsidRDefault="004D686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Therefore, the number of digits is 6603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B33B91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Squaring both the sides, we get</w:t>
            </w:r>
          </w:p>
          <w:p w:rsidR="00B33B91" w:rsidRPr="00A33FF1" w:rsidRDefault="00B33B9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</m:oMath>
            </m:oMathPara>
          </w:p>
          <w:p w:rsidR="00B33B9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</m:oMath>
            </m:oMathPara>
          </w:p>
          <w:p w:rsidR="00B33B91" w:rsidRPr="00A33FF1" w:rsidRDefault="00D66F0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t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A33FF1">
              <w:rPr>
                <w:rFonts w:ascii="Cambria Math" w:hAnsi="Cambria Math"/>
              </w:rPr>
              <w:t>we get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t</m:t>
                  </m: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4</m:t>
                  </m:r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</m:oMath>
          </w:p>
          <w:p w:rsidR="00B33B9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50t+24+2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33B9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5t+12=0</m:t>
                </m:r>
              </m:oMath>
            </m:oMathPara>
          </w:p>
          <w:p w:rsidR="00B33B9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t+3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t+4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33B91" w:rsidRPr="00A33FF1" w:rsidRDefault="00FD4C00" w:rsidP="002178E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t=-4/3</m:t>
              </m:r>
            </m:oMath>
            <w:r w:rsidR="00D66F03" w:rsidRPr="00A33FF1">
              <w:rPr>
                <w:rFonts w:ascii="Cambria Math" w:hAnsi="Cambria Math"/>
              </w:rPr>
              <w:t xml:space="preserve"> (as for </w:t>
            </w:r>
            <m:oMath>
              <m:r>
                <w:rPr>
                  <w:rFonts w:ascii="Cambria Math" w:hAnsi="Cambria Math"/>
                </w:rPr>
                <m:t>t=-3/4</m:t>
              </m:r>
            </m:oMath>
            <w:r w:rsidR="00D66F03" w:rsidRPr="00A33FF1">
              <w:rPr>
                <w:rFonts w:ascii="Cambria Math" w:hAnsi="Cambria Math"/>
              </w:rPr>
              <w:t xml:space="preserve"> (rejected) as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-3/4</m:t>
              </m:r>
            </m:oMath>
            <w:r w:rsidR="00D66F03" w:rsidRPr="00A33FF1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θ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2, π</m:t>
                  </m:r>
                </m:e>
              </m:d>
            </m:oMath>
            <w:r w:rsidR="00D66F03" w:rsidRPr="00A33FF1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-1/5</m:t>
              </m:r>
            </m:oMath>
            <w:r w:rsidR="00D66F03" w:rsidRPr="00A33FF1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693C7D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693C7D" w:rsidRPr="00A33FF1" w:rsidRDefault="00693C7D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From 2</w:t>
            </w:r>
            <w:r w:rsidRPr="00A33FF1">
              <w:rPr>
                <w:rFonts w:ascii="Cambria Math" w:hAnsi="Cambria Math"/>
                <w:vertAlign w:val="superscript"/>
              </w:rPr>
              <w:t>nd</w:t>
            </w:r>
            <w:r w:rsidRPr="00A33FF1">
              <w:rPr>
                <w:rFonts w:ascii="Cambria Math" w:hAnsi="Cambria Math"/>
              </w:rPr>
              <w:t xml:space="preserve"> relation, we have</w:t>
            </w:r>
          </w:p>
          <w:p w:rsidR="00693C7D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693C7D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6B1F34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α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0 </m:t>
                </m:r>
              </m:oMath>
            </m:oMathPara>
          </w:p>
          <w:p w:rsidR="00576B04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76B04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β</m:t>
                    </m:r>
                  </m:e>
                </m:func>
                <m:r>
                  <w:rPr>
                    <w:rFonts w:ascii="Cambria Math" w:hAnsi="Cambria Math"/>
                  </w:rPr>
                  <m:t>=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e>
                </m:d>
              </m:oMath>
            </m:oMathPara>
          </w:p>
          <w:p w:rsidR="00F12C85" w:rsidRPr="00A33FF1" w:rsidRDefault="00576B0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2C85" w:rsidRPr="00DB5034" w:rsidRDefault="006E32D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D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E2EC1" w:rsidRPr="00DB5034" w:rsidRDefault="000E2EC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593" w:dyaOrig="3000">
                <v:shape id="_x0000_i1082" type="#_x0000_t75" style="width:136.8pt;height:86.4pt" o:ole="">
                  <v:imagedata r:id="IM3S1099S0" o:title=""/>
                </v:shape>
                <o:OLEObject Type="Embed" ProgID="ChemDraw.Document.6.0" ShapeID="_x0000_i1082" DrawAspect="Content" ObjectID="_1478862280" r:id="OM3S1099S0"/>
              </w:object>
            </w:r>
          </w:p>
          <w:p w:rsidR="005C600A" w:rsidRPr="00DB5034" w:rsidRDefault="005C600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pplying the sine rule in </w:t>
            </w:r>
            <m:oMath>
              <m:r>
                <w:rPr>
                  <w:rFonts w:ascii="Cambria Math" w:hAnsi="Cambria Math"/>
                </w:rPr>
                <m:t>∆ABD</m:t>
              </m:r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∆ADC</m:t>
              </m:r>
            </m:oMath>
            <w:r w:rsidRPr="00DB5034">
              <w:rPr>
                <w:rFonts w:ascii="Cambria Math" w:hAnsi="Cambria Math"/>
              </w:rPr>
              <w:t xml:space="preserve"> and eliminating common side, we get</w:t>
            </w:r>
          </w:p>
          <w:p w:rsidR="005C600A" w:rsidRPr="00DB5034" w:rsidRDefault="009C4598" w:rsidP="006B0C02">
            <w:pPr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D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60°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D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</m:oMath>
            <w:r w:rsidR="005C600A" w:rsidRPr="00DB5034">
              <w:rPr>
                <w:rFonts w:ascii="Cambria Math" w:hAnsi="Cambria Math"/>
              </w:rPr>
              <w:t xml:space="preserve"> 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D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5°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C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ϕ</m:t>
                      </m:r>
                    </m:e>
                  </m:func>
                </m:den>
              </m:f>
            </m:oMath>
          </w:p>
          <w:p w:rsidR="005C600A" w:rsidRPr="00DB5034" w:rsidRDefault="005C600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Dividing, we ge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C</m:t>
                  </m:r>
                </m:num>
                <m:den>
                  <m:r>
                    <w:rPr>
                      <w:rFonts w:ascii="Cambria Math" w:hAnsi="Cambria Math"/>
                    </w:rPr>
                    <m:t>BD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60°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5°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ϕ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</m:oMath>
          </w:p>
          <w:p w:rsidR="005C600A" w:rsidRPr="00DB5034" w:rsidRDefault="005C600A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/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/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×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E01F8" w:rsidRDefault="00DE01F8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When,  </w:t>
            </w:r>
            <m:oMath>
              <m:r>
                <w:rPr>
                  <w:rFonts w:ascii="Cambria Math" w:hAnsi="Cambria Math"/>
                </w:rPr>
                <m:t>θ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0,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</w:p>
          <w:p w:rsidR="00DE01F8" w:rsidRDefault="00DE01F8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&lt;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func>
              </m:oMath>
            </m:oMathPara>
          </w:p>
          <w:p w:rsidR="00DE01F8" w:rsidRDefault="00DE01F8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&lt;1</m:t>
                  </m:r>
                </m:e>
              </m:func>
            </m:oMath>
            <w:r>
              <w:rPr>
                <w:rFonts w:ascii="Cambria Math" w:hAnsi="Cambria Math"/>
              </w:rPr>
              <w:t xml:space="preserve">  and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θ&gt;1</m:t>
                  </m:r>
                </m:e>
              </m:func>
            </m:oMath>
          </w:p>
          <w:p w:rsidR="00DE01F8" w:rsidRDefault="00DE01F8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&lt;1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&gt;1</m:t>
              </m:r>
            </m:oMath>
          </w:p>
          <w:p w:rsidR="00DE01F8" w:rsidRPr="00FD4ABB" w:rsidRDefault="00DE01F8" w:rsidP="00E85B48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 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ascii="Cambria Math" w:hAnsi="Cambria Math"/>
              </w:rPr>
              <w:t>, which only holds in (b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8122A" w:rsidRPr="00DB5034" w:rsidRDefault="0055272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From the right angled </w:t>
            </w:r>
            <m:oMath>
              <m:r>
                <w:rPr>
                  <w:rFonts w:ascii="Cambria Math" w:hAnsi="Cambria Math"/>
                </w:rPr>
                <m:t>∆CAD,</m:t>
              </m:r>
            </m:oMath>
            <w:r w:rsidRPr="00DB5034">
              <w:rPr>
                <w:rFonts w:ascii="Cambria Math" w:hAnsi="Cambria Math"/>
              </w:rPr>
              <w:t xml:space="preserve"> we have</w:t>
            </w:r>
          </w:p>
          <w:p w:rsidR="0055272E" w:rsidRPr="00DB5034" w:rsidRDefault="009C4598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/2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ab</m:t>
                    </m:r>
                  </m:den>
                </m:f>
              </m:oMath>
            </m:oMathPara>
          </w:p>
          <w:p w:rsidR="0055272E" w:rsidRPr="00DB5034" w:rsidRDefault="00CB6E2F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CE51A7" w:rsidRPr="00DB5034" w:rsidRDefault="00CD5CEF" w:rsidP="006B0C02">
            <w:pPr>
              <w:jc w:val="both"/>
              <w:rPr>
                <w:rFonts w:ascii="Cambria Math" w:hAnsi="Cambria Math"/>
                <w:color w:val="FF0000"/>
              </w:rPr>
            </w:pPr>
            <w:r w:rsidRPr="00DB5034">
              <w:rPr>
                <w:rFonts w:ascii="Cambria Math" w:hAnsi="Cambria Math"/>
              </w:rPr>
              <w:object w:dxaOrig="5405" w:dyaOrig="3137">
                <v:shape id="_x0000_i1034" type="#_x0000_t75" style="width:158.4pt;height:93.6pt" o:ole="">
                  <v:imagedata r:id="IM3S1015S0" o:title=""/>
                </v:shape>
                <o:OLEObject Type="Embed" ProgID="ChemDraw.Document.6.0" ShapeID="_x0000_i1034" DrawAspect="Content" ObjectID="_1478862232" r:id="OM3S1015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87F1F" w:rsidRPr="00DB5034" w:rsidRDefault="00887F1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s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is an obtuse angle,</w:t>
            </w:r>
          </w:p>
          <w:p w:rsidR="00887F1F" w:rsidRPr="00DB5034" w:rsidRDefault="00887F1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90°&lt;A&lt;180°</m:t>
                </m:r>
              </m:oMath>
            </m:oMathPara>
          </w:p>
          <w:p w:rsidR="00887F1F" w:rsidRPr="00DB5034" w:rsidRDefault="00C7403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90°&lt;180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+C</m:t>
                    </m:r>
                  </m:e>
                </m:d>
                <m:r>
                  <w:rPr>
                    <w:rFonts w:ascii="Cambria Math" w:hAnsi="Cambria Math"/>
                  </w:rPr>
                  <m:t>&lt;180°</m:t>
                </m:r>
              </m:oMath>
            </m:oMathPara>
          </w:p>
          <w:p w:rsidR="00887F1F" w:rsidRPr="00DB5034" w:rsidRDefault="00C7403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&lt;B+C&lt;90°</m:t>
                </m:r>
              </m:oMath>
            </m:oMathPara>
          </w:p>
          <w:p w:rsidR="00887F1F" w:rsidRPr="00DB5034" w:rsidRDefault="00C7403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+C&lt;90° ⇒B&lt;90°-C</m:t>
                </m:r>
              </m:oMath>
            </m:oMathPara>
          </w:p>
          <w:p w:rsidR="00887F1F" w:rsidRPr="00DB5034" w:rsidRDefault="00887F1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90°-C</m:t>
                        </m:r>
                      </m:e>
                    </m:d>
                  </m:e>
                </m:func>
              </m:oMath>
            </m:oMathPara>
          </w:p>
          <w:p w:rsidR="00887F1F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&lt;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D6E0F" w:rsidRPr="00DB5034" w:rsidRDefault="007D6E0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190" w:dyaOrig="3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4pt;height:115.2pt" o:ole="">
                  <v:imagedata r:id="IM3S946S0" o:title=""/>
                </v:shape>
                <o:OLEObject Type="Embed" ProgID="ChemDraw.Document.6.0" ShapeID="_x0000_i1025" DrawAspect="Content" ObjectID="_1478862223" r:id="OM3S946S0"/>
              </w:object>
            </w:r>
          </w:p>
          <w:p w:rsidR="003D1A29" w:rsidRPr="00DB5034" w:rsidRDefault="003D1A2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equilateral triangle, circumcentr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oMath>
            <w:r w:rsidRPr="00DB5034">
              <w:rPr>
                <w:rFonts w:ascii="Cambria Math" w:hAnsi="Cambria Math"/>
              </w:rPr>
              <w:t xml:space="preserve"> and incentr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d>
            </m:oMath>
            <w:r w:rsidR="001A4B87" w:rsidRPr="00DB5034">
              <w:rPr>
                <w:rFonts w:ascii="Cambria Math" w:hAnsi="Cambria Math"/>
              </w:rPr>
              <w:t xml:space="preserve"> coincide</w:t>
            </w:r>
          </w:p>
          <w:p w:rsidR="003A4C6B" w:rsidRPr="00DB5034" w:rsidRDefault="003A4C6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 from the diagram </w:t>
            </w:r>
            <m:oMath>
              <m:r>
                <w:rPr>
                  <w:rFonts w:ascii="Cambria Math" w:hAnsi="Cambria Math"/>
                </w:rPr>
                <m:t>R+r=h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+r</m:t>
                  </m:r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B7642" w:rsidRPr="00B25038" w:rsidRDefault="008B764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e have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-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=2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5θ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</m:oMath>
          </w:p>
          <w:p w:rsidR="008B7642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/2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/2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θ</m:t>
                    </m:r>
                  </m:e>
                </m:func>
              </m:oMath>
            </m:oMathPara>
          </w:p>
          <w:p w:rsidR="006E4237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θ+π/6)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/2-5θ</m:t>
                        </m:r>
                      </m:e>
                    </m:d>
                  </m:e>
                </m:func>
              </m:oMath>
            </m:oMathPara>
          </w:p>
          <w:p w:rsidR="00416509" w:rsidRPr="00B25038" w:rsidRDefault="002C23A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+π/6=2nπ±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2-5θ</m:t>
                    </m:r>
                  </m:e>
                </m:d>
              </m:oMath>
            </m:oMathPara>
          </w:p>
          <w:p w:rsidR="00416509" w:rsidRPr="00B25038" w:rsidRDefault="002C23A2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θ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π/3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18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=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nπ/2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6</m:t>
                  </m:r>
                </m:e>
              </m:d>
              <m:r>
                <w:rPr>
                  <w:rFonts w:ascii="Cambria Math" w:hAnsi="Cambria Math"/>
                </w:rPr>
                <m:t>, ∀ 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D183E" w:rsidRPr="00DB5034" w:rsidRDefault="00225E5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ha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ac-ab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=0</m:t>
              </m:r>
            </m:oMath>
          </w:p>
          <w:p w:rsidR="006D183E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ac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ab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D183E" w:rsidRPr="00DB5034" w:rsidRDefault="00225E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64BEB" w:rsidRPr="00DB5034" w:rsidRDefault="00225E5F" w:rsidP="006B0C02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 xml:space="preserve">⇒a=2c </m:t>
              </m:r>
            </m:oMath>
            <w:r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2b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a 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B55B2C" w:rsidRPr="00DB5034" w:rsidRDefault="00B55B2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ence, the triangle is right angled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C64BEB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2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≥2</m:t>
                </m:r>
              </m:oMath>
            </m:oMathPara>
          </w:p>
          <w:p w:rsidR="00C64BEB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&gt;0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E2EC1" w:rsidRPr="00DB5034" w:rsidRDefault="00A314A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149" w:dyaOrig="3636">
                <v:shape id="_x0000_i1083" type="#_x0000_t75" style="width:129.6pt;height:115.2pt" o:ole="">
                  <v:imagedata r:id="IM3S1101S0" o:title=""/>
                </v:shape>
                <o:OLEObject Type="Embed" ProgID="ChemDraw.Document.6.0" ShapeID="_x0000_i1083" DrawAspect="Content" ObjectID="_1478862281" r:id="OM3S1101S0"/>
              </w:object>
            </w:r>
          </w:p>
          <w:p w:rsidR="005C600A" w:rsidRPr="00DB5034" w:rsidRDefault="005C600A" w:rsidP="006B0C02">
            <w:pPr>
              <w:rPr>
                <w:rFonts w:ascii="Cambria Math" w:hAnsi="Cambria Math"/>
                <w:color w:val="FF0000"/>
              </w:rPr>
            </w:pPr>
            <w:r w:rsidRPr="00DB5034">
              <w:rPr>
                <w:rFonts w:ascii="Cambria Math" w:hAnsi="Cambria Math"/>
                <w:color w:val="FF000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M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5C600A" w:rsidRPr="00DB5034" w:rsidRDefault="005C600A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R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DB5034">
              <w:rPr>
                <w:rFonts w:ascii="Cambria Math" w:hAnsi="Cambria Math"/>
              </w:rPr>
              <w:t xml:space="preserve"> [(</w:t>
            </w:r>
            <w:r w:rsidR="00E16E4A" w:rsidRPr="00DB5034">
              <w:rPr>
                <w:rFonts w:ascii="Cambria Math" w:hAnsi="Cambria Math"/>
              </w:rPr>
              <w:t>by distance from origin</w:t>
            </w:r>
            <w:r w:rsidRPr="00DB5034">
              <w:rPr>
                <w:rFonts w:ascii="Cambria Math" w:hAnsi="Cambria Math"/>
              </w:rPr>
              <w:t>)</w:t>
            </w:r>
            <w:r w:rsidR="00E16E4A" w:rsidRPr="00DB5034">
              <w:rPr>
                <w:rFonts w:ascii="Cambria Math" w:hAnsi="Cambria Math"/>
              </w:rPr>
              <w:t>(pythagorous theorem)</w:t>
            </w:r>
            <w:r w:rsidRPr="00DB5034">
              <w:rPr>
                <w:rFonts w:ascii="Cambria Math" w:hAnsi="Cambria Math"/>
              </w:rPr>
              <w:t>]</w:t>
            </w:r>
          </w:p>
          <w:p w:rsidR="00E16E4A" w:rsidRPr="00DB5034" w:rsidRDefault="00E16E4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ext, </w:t>
            </w:r>
            <m:oMath>
              <m:r>
                <w:rPr>
                  <w:rFonts w:ascii="Cambria Math" w:hAnsi="Cambria Math"/>
                </w:rPr>
                <m:t>r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-c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(C/2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-c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(π/4)</m:t>
                  </m:r>
                </m:e>
              </m:func>
              <m:r>
                <w:rPr>
                  <w:rFonts w:ascii="Cambria Math" w:hAnsi="Cambria Math"/>
                </w:rPr>
                <m:t>=s-c</m:t>
              </m:r>
            </m:oMath>
          </w:p>
          <w:p w:rsidR="00E16E4A" w:rsidRPr="00DB5034" w:rsidRDefault="00E16E4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+R</m:t>
                  </m:r>
                </m:e>
              </m:d>
              <m:r>
                <w:rPr>
                  <w:rFonts w:ascii="Cambria Math" w:hAnsi="Cambria Math"/>
                </w:rPr>
                <m:t>=2r+2R=2s-c=a+b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75CEB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y</m:t>
                </m:r>
              </m:oMath>
            </m:oMathPara>
          </w:p>
          <w:p w:rsidR="00C75CEB" w:rsidRPr="00B25038" w:rsidRDefault="00C5186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xy</m:t>
                </m:r>
              </m:oMath>
            </m:oMathPara>
          </w:p>
          <w:p w:rsidR="00C75CEB" w:rsidRPr="00B25038" w:rsidRDefault="00C5186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y=0</m:t>
                </m:r>
              </m:oMath>
            </m:oMathPara>
          </w:p>
          <w:p w:rsidR="004C1BDC" w:rsidRPr="00B25038" w:rsidRDefault="00C51869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0</m:t>
              </m:r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0</m:t>
              </m:r>
            </m:oMath>
          </w:p>
          <w:p w:rsidR="00C75CEB" w:rsidRPr="00B25038" w:rsidRDefault="00C75CE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Bu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0</m:t>
              </m:r>
            </m:oMath>
            <w:r w:rsidRPr="00B25038">
              <w:rPr>
                <w:rFonts w:ascii="Cambria Math" w:hAnsi="Cambria Math"/>
              </w:rPr>
              <w:t xml:space="preserve"> is not possible</w:t>
            </w:r>
          </w:p>
          <w:p w:rsidR="00C75CEB" w:rsidRPr="00B25038" w:rsidRDefault="00C75CEB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y=0</m:t>
              </m:r>
            </m:oMath>
            <w:r w:rsidR="00C51869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=1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.e.,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 0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30271" w:rsidRPr="00DB5034" w:rsidRDefault="008775B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Using the property of angle bisector, we h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D</m:t>
                  </m:r>
                </m:num>
                <m:den>
                  <m:r>
                    <w:rPr>
                      <w:rFonts w:ascii="Cambria Math" w:hAnsi="Cambria Math"/>
                    </w:rPr>
                    <m:t>D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</m:t>
                  </m:r>
                </m:num>
                <m:den>
                  <m:r>
                    <w:rPr>
                      <w:rFonts w:ascii="Cambria Math" w:hAnsi="Cambria Math"/>
                    </w:rPr>
                    <m:t>A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</m:oMath>
          </w:p>
          <w:p w:rsidR="00B30271" w:rsidRPr="00DB5034" w:rsidRDefault="008775B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D+DC=ck+bk=a</m:t>
                </m:r>
              </m:oMath>
            </m:oMathPara>
          </w:p>
          <w:p w:rsidR="00B30271" w:rsidRPr="00DB5034" w:rsidRDefault="008775B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k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+c</m:t>
                    </m:r>
                  </m:den>
                </m:f>
              </m:oMath>
            </m:oMathPara>
          </w:p>
          <w:p w:rsidR="005D52EE" w:rsidRPr="00DB5034" w:rsidRDefault="008775B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y=b c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property of circle)</m:t>
              </m:r>
            </m:oMath>
          </w:p>
          <w:p w:rsidR="001275C3" w:rsidRPr="00DB5034" w:rsidRDefault="008775B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bc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bc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620E4A" w:rsidRPr="00DB5034" w:rsidRDefault="001275C3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den>
                </m:f>
              </m:oMath>
            </m:oMathPara>
          </w:p>
          <w:p w:rsidR="001275C3" w:rsidRPr="00DB5034" w:rsidRDefault="00CD5CEF" w:rsidP="006B0C02">
            <w:pPr>
              <w:rPr>
                <w:rFonts w:ascii="Cambria Math" w:hAnsi="Cambria Math"/>
                <w:color w:val="FF0000"/>
              </w:rPr>
            </w:pPr>
            <w:r w:rsidRPr="00DB5034">
              <w:rPr>
                <w:rFonts w:ascii="Cambria Math" w:hAnsi="Cambria Math"/>
              </w:rPr>
              <w:object w:dxaOrig="3453" w:dyaOrig="3729">
                <v:shape id="_x0000_i1033" type="#_x0000_t75" style="width:93.6pt;height:108pt" o:ole="">
                  <v:imagedata r:id="IM3S1009S0" o:title=""/>
                </v:shape>
                <o:OLEObject Type="Embed" ProgID="ChemDraw.Document.6.0" ShapeID="_x0000_i1033" DrawAspect="Content" ObjectID="_1478862231" r:id="OM3S1009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25A1B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  <w:p w:rsidR="00125A1B" w:rsidRPr="00B25038" w:rsidRDefault="00F96FD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125A1B" w:rsidRPr="00B25038" w:rsidRDefault="00F96FD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125A1B" w:rsidRPr="00B25038" w:rsidRDefault="00F96FD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6E4237" w:rsidRPr="00B25038" w:rsidRDefault="00F96FD6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⇒x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 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125A1B" w:rsidRPr="00B25038" w:rsidRDefault="00125A1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us, there are four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D6E0F" w:rsidRPr="00DB5034" w:rsidRDefault="007D6E0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2429" w:dyaOrig="2686">
                <v:shape id="_x0000_i1027" type="#_x0000_t75" style="width:79.2pt;height:86.4pt" o:ole="">
                  <v:imagedata r:id="IM3S1012S0" o:title=""/>
                </v:shape>
                <o:OLEObject Type="Embed" ProgID="ChemDraw.Document.6.0" ShapeID="_x0000_i1027" DrawAspect="Content" ObjectID="_1478862225" r:id="OM3S1012S0"/>
              </w:object>
            </w:r>
          </w:p>
          <w:p w:rsidR="006E6434" w:rsidRPr="00DB5034" w:rsidRDefault="00C7403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R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  <w:p w:rsidR="001653DF" w:rsidRPr="00DB5034" w:rsidRDefault="006E643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r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a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:rsidR="00161557" w:rsidRPr="00DB5034" w:rsidRDefault="001653D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95E6F" w:rsidRPr="00A33FF1" w:rsidRDefault="00695E6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cosec </m:t>
                    </m:r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  <w:p w:rsidR="00695E6F" w:rsidRPr="00A33FF1" w:rsidRDefault="00695E6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5+2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695E6F" w:rsidRPr="00A33FF1" w:rsidRDefault="00695E6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7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  <w:p w:rsidR="00F12C85" w:rsidRPr="00A33FF1" w:rsidRDefault="00695E6F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</w:rPr>
                  <m:t>=9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9C5268" w:rsidRPr="00DB5034" w:rsidRDefault="009C526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+c</m:t>
                    </m:r>
                  </m:e>
                </m:d>
                <m:r>
                  <w:rPr>
                    <w:rFonts w:ascii="Cambria Math" w:hAnsi="Cambria Math"/>
                  </w:rPr>
                  <m:t>=a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bc</m:t>
                    </m:r>
                  </m:e>
                </m:rad>
              </m:oMath>
            </m:oMathPara>
          </w:p>
          <w:p w:rsidR="009C5268" w:rsidRPr="00DB5034" w:rsidRDefault="009C526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bc</m:t>
                    </m:r>
                  </m:e>
                </m:rad>
              </m:oMath>
            </m:oMathPara>
          </w:p>
          <w:p w:rsidR="009C5268" w:rsidRPr="00DB5034" w:rsidRDefault="009C526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+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bc</m:t>
                        </m:r>
                      </m:e>
                    </m:rad>
                  </m:den>
                </m:f>
              </m:oMath>
            </m:oMathPara>
          </w:p>
          <w:p w:rsidR="00226CC8" w:rsidRPr="00DB5034" w:rsidRDefault="005F4F7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≤1</m:t>
              </m:r>
            </m:oMath>
          </w:p>
          <w:p w:rsidR="00226CC8" w:rsidRPr="00DB5034" w:rsidRDefault="005F4F7A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+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b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≤1</m:t>
                </m:r>
              </m:oMath>
            </m:oMathPara>
          </w:p>
          <w:p w:rsidR="00226CC8" w:rsidRPr="00DB5034" w:rsidRDefault="005F4F7A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0</m:t>
                </m:r>
              </m:oMath>
            </m:oMathPara>
          </w:p>
          <w:p w:rsidR="00226CC8" w:rsidRPr="00DB5034" w:rsidRDefault="005F4F7A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=c</m:t>
                </m:r>
              </m:oMath>
            </m:oMathPara>
          </w:p>
          <w:p w:rsidR="00226CC8" w:rsidRPr="00DB5034" w:rsidRDefault="005F4F7A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226CC8" w:rsidRPr="00DB5034" w:rsidRDefault="005F4F7A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A=90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=c</m:t>
              </m:r>
            </m:oMath>
          </w:p>
          <w:p w:rsidR="00F12C85" w:rsidRPr="00DB5034" w:rsidRDefault="00226CC8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ence, triangle is right isoscele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C1BDC" w:rsidRPr="00B25038" w:rsidRDefault="00CE36D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θ=kπ, k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q</m:t>
                    </m:r>
                  </m:den>
                </m:f>
                <m:r>
                  <w:rPr>
                    <w:rFonts w:ascii="Cambria Math" w:hAnsi="Cambria Math"/>
                  </w:rPr>
                  <m:t>, p, q ∈I, q≠0</m:t>
                </m:r>
              </m:oMath>
            </m:oMathPara>
          </w:p>
          <w:p w:rsidR="001B660A" w:rsidRPr="00B25038" w:rsidRDefault="006A1AF8" w:rsidP="000B4D3D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kπ</m:t>
                  </m:r>
                </m:e>
              </m:func>
            </m:oMath>
            <w:r w:rsidR="001B660A" w:rsidRPr="00B25038">
              <w:rPr>
                <w:rFonts w:ascii="Cambria Math" w:hAnsi="Cambria Math"/>
              </w:rPr>
              <w:t xml:space="preserve"> is a rational</w:t>
            </w:r>
          </w:p>
          <w:p w:rsidR="001B660A" w:rsidRPr="00B25038" w:rsidRDefault="001B660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k=0, 1, 1/2, 1/3, 2/3</m:t>
              </m:r>
            </m:oMath>
          </w:p>
          <w:p w:rsidR="001B660A" w:rsidRPr="00B25038" w:rsidRDefault="001B660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 are five value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for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is rational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80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80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</m:t>
                            </m:r>
                          </m:e>
                        </m:func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80°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80°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</m:t>
                            </m:r>
                          </m:e>
                        </m:func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2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qArr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80°</m:t>
                                </m:r>
                              </m:e>
                            </m:fun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0°</m:t>
                                </m:r>
                              </m:e>
                            </m:func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80°</m:t>
                                </m:r>
                              </m:e>
                            </m:fun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0°</m:t>
                                </m:r>
                              </m:e>
                            </m:func>
                          </m:e>
                        </m:eqArr>
                      </m:e>
                    </m:d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</m:den>
                </m:f>
              </m:oMath>
            </m:oMathPara>
          </w:p>
          <w:p w:rsidR="001E0C2B" w:rsidRPr="00A33FF1" w:rsidRDefault="001E0C2B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0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0°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44E10" w:rsidRPr="00DB5034" w:rsidRDefault="00344E1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840" w:dyaOrig="4389">
                <v:shape id="_x0000_i1035" type="#_x0000_t75" style="width:2in;height:129.6pt" o:ole="">
                  <v:imagedata r:id="IM3S1019S0" o:title=""/>
                </v:shape>
                <o:OLEObject Type="Embed" ProgID="ChemDraw.Document.6.0" ShapeID="_x0000_i1035" DrawAspect="Content" ObjectID="_1478862233" r:id="OM3S1019S0"/>
              </w:object>
            </w:r>
          </w:p>
          <w:p w:rsidR="00A560FD" w:rsidRPr="00DB5034" w:rsidRDefault="00CB6E2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Slop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GC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2b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Pr="00DB5034">
              <w:rPr>
                <w:rFonts w:ascii="Cambria Math" w:hAnsi="Cambria Math"/>
              </w:rPr>
              <w:t xml:space="preserve">slope of </w:t>
            </w:r>
            <m:oMath>
              <m:r>
                <w:rPr>
                  <w:rFonts w:ascii="Cambria Math" w:hAnsi="Cambria Math"/>
                </w:rPr>
                <m:t>AG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b</m:t>
                  </m:r>
                </m:num>
                <m:den>
                  <m:r>
                    <w:rPr>
                      <w:rFonts w:ascii="Cambria Math" w:hAnsi="Cambria Math"/>
                    </w:rPr>
                    <m:t>2a</m:t>
                  </m:r>
                </m:den>
              </m:f>
            </m:oMath>
          </w:p>
          <w:p w:rsidR="006F4B48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9</m:t>
                </m:r>
              </m:oMath>
            </m:oMathPara>
          </w:p>
          <w:p w:rsidR="00A560FD" w:rsidRPr="00DB5034" w:rsidRDefault="00CB6E2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b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 xml:space="preserve"> 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ab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121C7B" w:rsidRPr="00DB5034" w:rsidRDefault="00514A1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From the cosine formula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bc</m:t>
                  </m:r>
                </m:den>
              </m:f>
            </m:oMath>
          </w:p>
          <w:p w:rsidR="00514A1F" w:rsidRPr="00DB5034" w:rsidRDefault="00F80591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c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b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 xml:space="preserve">=0, </m:t>
              </m:r>
            </m:oMath>
            <w:r w:rsidR="00514A1F" w:rsidRPr="00DB5034">
              <w:rPr>
                <w:rFonts w:ascii="Cambria Math" w:hAnsi="Cambria Math"/>
              </w:rPr>
              <w:t xml:space="preserve">which is a quadratic equation in </w:t>
            </w:r>
            <m:oMath>
              <m:r>
                <w:rPr>
                  <w:rFonts w:ascii="Cambria Math" w:hAnsi="Cambria Math"/>
                </w:rPr>
                <m:t>b</m:t>
              </m:r>
            </m:oMath>
          </w:p>
          <w:p w:rsidR="00514A1F" w:rsidRPr="00DB5034" w:rsidRDefault="00514A1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&lt;a&lt;c</m:t>
                </m:r>
              </m:oMath>
            </m:oMathPara>
          </w:p>
          <w:p w:rsidR="00514A1F" w:rsidRPr="00DB5034" w:rsidRDefault="00514A1F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Therefore, two triangles will be obtained, but this is possible when two values of the third side are also obtained.  Clearly, two values of sides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DB5034">
              <w:rPr>
                <w:rFonts w:ascii="Cambria Math" w:hAnsi="Cambria Math"/>
              </w:rPr>
              <w:t xml:space="preserve"> will b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="00F80591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.</m:t>
              </m:r>
            </m:oMath>
            <w:r w:rsidRPr="00DB5034">
              <w:rPr>
                <w:rFonts w:ascii="Cambria Math" w:hAnsi="Cambria Math"/>
              </w:rPr>
              <w:t xml:space="preserve">  Let these be th</w:t>
            </w:r>
            <w:r w:rsidR="00F80591" w:rsidRPr="00DB5034">
              <w:rPr>
                <w:rFonts w:ascii="Cambria Math" w:hAnsi="Cambria Math"/>
              </w:rPr>
              <w:t xml:space="preserve">e roots of the above equation. </w:t>
            </w:r>
            <w:r w:rsidRPr="00DB5034">
              <w:rPr>
                <w:rFonts w:ascii="Cambria Math" w:hAnsi="Cambria Math"/>
              </w:rPr>
              <w:t xml:space="preserve">Then the sum of roots </w:t>
            </w:r>
            <m:oMath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2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="00F80591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B15665" w:rsidRPr="00B25038" w:rsidRDefault="0003684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We have</w:t>
            </w:r>
          </w:p>
          <w:p w:rsidR="00036843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θ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θ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+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θ</m:t>
                              </m:r>
                            </m:e>
                          </m:func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36843" w:rsidRPr="00B25038" w:rsidRDefault="0003684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25038">
              <w:rPr>
                <w:rFonts w:ascii="Cambria Math" w:hAnsi="Cambria Math"/>
              </w:rPr>
              <w:t>, we get</w:t>
            </w:r>
          </w:p>
          <w:p w:rsidR="00036843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θ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θ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+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θ</m:t>
                              </m:r>
                            </m:e>
                          </m:func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63354" w:rsidRPr="00B25038" w:rsidRDefault="0046335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25038">
              <w:rPr>
                <w:rFonts w:ascii="Cambria Math" w:hAnsi="Cambria Math"/>
              </w:rPr>
              <w:t>, we get</w:t>
            </w:r>
          </w:p>
          <w:p w:rsidR="00463354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+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θ</m:t>
                              </m:r>
                            </m:e>
                          </m:func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63354" w:rsidRPr="00B25038" w:rsidRDefault="0046335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B25038">
              <w:rPr>
                <w:rFonts w:ascii="Cambria Math" w:hAnsi="Cambria Math"/>
              </w:rPr>
              <w:t xml:space="preserve">, we get </w:t>
            </w:r>
            <m:oMath>
              <m:r>
                <w:rPr>
                  <w:rFonts w:ascii="Cambria Math" w:hAnsi="Cambria Math"/>
                </w:rPr>
                <m:t>1+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4θ</m:t>
                  </m:r>
                </m:e>
              </m:func>
              <m:r>
                <w:rPr>
                  <w:rFonts w:ascii="Cambria Math" w:hAnsi="Cambria Math"/>
                </w:rPr>
                <m:t>+1=0</m:t>
              </m:r>
            </m:oMath>
          </w:p>
          <w:p w:rsidR="00463354" w:rsidRPr="00B25038" w:rsidRDefault="00463354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θ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4θ</m:t>
                  </m:r>
                </m:e>
              </m:func>
              <m:r>
                <w:rPr>
                  <w:rFonts w:ascii="Cambria Math" w:hAnsi="Cambria Math"/>
                </w:rPr>
                <m:t>=-1/2 ⇒4θ=π/6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2π-π/6</m:t>
              </m:r>
            </m:oMath>
          </w:p>
          <w:p w:rsidR="00463354" w:rsidRPr="00B25038" w:rsidRDefault="00463354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4θ=7π/6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11π/6 ⇒ θ=7π/24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11π/24</m:t>
              </m:r>
            </m:oMath>
            <w:r w:rsidRPr="00B25038">
              <w:rPr>
                <w:rFonts w:ascii="Cambria Math" w:hAnsi="Cambria Math"/>
              </w:rPr>
              <w:t>. Hence, there are two correct op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2B1750" w:rsidRPr="00B25038" w:rsidRDefault="00822C0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Given that the </w:t>
            </w:r>
            <w:r w:rsidR="001B1752" w:rsidRPr="00B25038">
              <w:rPr>
                <w:rFonts w:ascii="Cambria Math" w:hAnsi="Cambria Math"/>
              </w:rPr>
              <w:t>q</w:t>
            </w:r>
            <w:r w:rsidRPr="00B25038">
              <w:rPr>
                <w:rFonts w:ascii="Cambria Math" w:hAnsi="Cambria Math"/>
              </w:rPr>
              <w:t>uadratic equation is an identity</w:t>
            </w:r>
          </w:p>
          <w:p w:rsidR="00822C02" w:rsidRPr="00B25038" w:rsidRDefault="00822C02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θ=4 </m:t>
              </m:r>
            </m:oMath>
            <w:r w:rsidR="001B1752" w:rsidRPr="00B25038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  <w:p w:rsidR="00822C02" w:rsidRPr="00B25038" w:rsidRDefault="001B1752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r>
                <w:rPr>
                  <w:rFonts w:ascii="Cambria Math" w:hAnsi="Cambria Math"/>
                </w:rPr>
                <m:t>θ=2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</m:oMath>
          </w:p>
          <w:p w:rsidR="00822C02" w:rsidRPr="00B25038" w:rsidRDefault="00822C0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or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1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016C7F" w:rsidRPr="00A33FF1" w:rsidRDefault="00602D5C" w:rsidP="002178ED">
            <w:pPr>
              <w:pStyle w:val="ListParagraph"/>
              <w:numPr>
                <w:ilvl w:val="0"/>
                <w:numId w:val="16"/>
              </w:num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θ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is correct.</m:t>
              </m:r>
            </m:oMath>
          </w:p>
          <w:p w:rsidR="00121C7B" w:rsidRPr="00A33FF1" w:rsidRDefault="00602D5C" w:rsidP="002178ED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</m:oMath>
          </w:p>
          <w:p w:rsidR="00121C7B" w:rsidRPr="00A33FF1" w:rsidRDefault="00602D5C" w:rsidP="002178E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  <w:p w:rsidR="00121C7B" w:rsidRPr="00A33FF1" w:rsidRDefault="00602D5C" w:rsidP="002178E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  <w:p w:rsidR="00121C7B" w:rsidRPr="00A33FF1" w:rsidRDefault="00FD4C00" w:rsidP="002178ED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="0060068E" w:rsidRPr="00A33FF1">
              <w:rPr>
                <w:rFonts w:ascii="Cambria Math" w:hAnsi="Cambria Math"/>
              </w:rPr>
              <w:t>(b)  is correct</w:t>
            </w:r>
          </w:p>
          <w:p w:rsidR="00121C7B" w:rsidRPr="00A33FF1" w:rsidRDefault="00602D5C" w:rsidP="002178ED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3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θ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is correct</m:t>
              </m:r>
            </m:oMath>
          </w:p>
          <w:p w:rsidR="0060068E" w:rsidRPr="00A33FF1" w:rsidRDefault="00602D5C" w:rsidP="002178ED">
            <w:pPr>
              <w:pStyle w:val="ListParagraph"/>
              <w:numPr>
                <w:ilvl w:val="0"/>
                <w:numId w:val="16"/>
              </w:num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1/3</m:t>
              </m:r>
            </m:oMath>
            <w:r w:rsidR="00121C7B" w:rsidRPr="00A33FF1">
              <w:rPr>
                <w:rFonts w:ascii="Cambria Math" w:hAnsi="Cambria Math"/>
              </w:rPr>
              <w:t xml:space="preserve"> which is rational b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-3</m:t>
                      </m:r>
                    </m:e>
                  </m:func>
                </m:e>
              </m:d>
            </m:oMath>
            <w:r w:rsidR="00121C7B" w:rsidRPr="00A33FF1">
              <w:rPr>
                <w:rFonts w:ascii="Cambria Math" w:hAnsi="Cambria Math"/>
              </w:rPr>
              <w:t xml:space="preserve"> which is irrational.</w:t>
            </w:r>
          </w:p>
          <w:p w:rsidR="00121C7B" w:rsidRPr="00A33FF1" w:rsidRDefault="0050695C" w:rsidP="002178E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="0060068E" w:rsidRPr="00A33FF1">
              <w:rPr>
                <w:rFonts w:ascii="Cambria Math" w:hAnsi="Cambria Math"/>
              </w:rPr>
              <w:t>(d)  is in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255D29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B1750" w:rsidRPr="00B25038" w:rsidRDefault="00C63F1F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-1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 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func>
              <m:r>
                <w:rPr>
                  <w:rFonts w:ascii="Cambria Math" w:hAnsi="Cambria Math"/>
                </w:rPr>
                <m:t>=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 xml:space="preserve"> 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 xml:space="preserve">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≯1</m:t>
              </m:r>
            </m:oMath>
          </w:p>
          <w:p w:rsidR="00B910ED" w:rsidRPr="00B25038" w:rsidRDefault="00B910E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 are two solutions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and two more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π, 4π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  <w:p w:rsidR="00B910ED" w:rsidRPr="00B25038" w:rsidRDefault="00B910E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n=4, 5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E754A6" w:rsidRPr="00B25038" w:rsidRDefault="00E754A6" w:rsidP="000B4D3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2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e>
                    </m:d>
                  </m:e>
                </m:func>
              </m:oMath>
            </m:oMathPara>
          </w:p>
          <w:p w:rsidR="00E754A6" w:rsidRPr="00B25038" w:rsidRDefault="00035132" w:rsidP="000B4D3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y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y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E754A6" w:rsidRPr="00B25038" w:rsidRDefault="00035132" w:rsidP="000B4D3D">
            <w:pPr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L.H.S. ≤0</m:t>
              </m:r>
            </m:oMath>
            <w:r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R.H.S. ≥0</m:t>
              </m:r>
            </m:oMath>
          </w:p>
          <w:p w:rsidR="00E754A6" w:rsidRPr="00B25038" w:rsidRDefault="00035132" w:rsidP="000B4D3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y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y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E754A6" w:rsidRPr="00B25038" w:rsidRDefault="00035132" w:rsidP="000B4D3D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-1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y</m:t>
                      </m:r>
                    </m:e>
                  </m:d>
                </m:e>
              </m:func>
            </m:oMath>
          </w:p>
          <w:p w:rsidR="00E754A6" w:rsidRPr="00B25038" w:rsidRDefault="00035132" w:rsidP="000B4D3D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-1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+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2B1750" w:rsidRPr="00B25038" w:rsidRDefault="00035132" w:rsidP="000B4D3D">
            <w:pPr>
              <w:jc w:val="both"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x=-1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-1+y=nπ±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</m:t>
                  </m:r>
                </m:e>
              </m:d>
              <m:r>
                <w:rPr>
                  <w:rFonts w:ascii="Cambria Math" w:hAnsi="Cambria Math"/>
                </w:rPr>
                <m:t>, 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0656D1" w:rsidRPr="00DB5034" w:rsidRDefault="00E35FF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h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c</m:t>
                  </m:r>
                </m:den>
              </m:f>
            </m:oMath>
          </w:p>
          <w:p w:rsidR="000656D1" w:rsidRPr="00DB5034" w:rsidRDefault="00E35FF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5°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0°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5°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  <w:p w:rsidR="0045402F" w:rsidRPr="00DB5034" w:rsidRDefault="0045402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5079" w:dyaOrig="2546">
                <v:shape id="_x0000_i1059" type="#_x0000_t75" style="width:165.6pt;height:86.4pt" o:ole="">
                  <v:imagedata r:id="IM3S1030S0" o:title=""/>
                </v:shape>
                <o:OLEObject Type="Embed" ProgID="ChemDraw.Document.6.0" ShapeID="_x0000_i1059" DrawAspect="Content" ObjectID="_1478862257" r:id="OM3S1030S0"/>
              </w:object>
            </w:r>
          </w:p>
          <w:p w:rsidR="00016C7F" w:rsidRPr="00DB5034" w:rsidRDefault="00E35FF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5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, 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5°</m:t>
                        </m:r>
                      </m:e>
                    </m:func>
                  </m:den>
                </m:f>
              </m:oMath>
            </m:oMathPara>
          </w:p>
          <w:p w:rsidR="00FA5F75" w:rsidRPr="00DB5034" w:rsidRDefault="00BF07AD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Area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∆ABC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b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b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105°</m:t>
                  </m:r>
                </m:e>
              </m:func>
            </m:oMath>
          </w:p>
          <w:p w:rsidR="00FA5F75" w:rsidRPr="00DB5034" w:rsidRDefault="00FA5F7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60°+45°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3834A0" w:rsidRPr="00DB5034" w:rsidRDefault="00FA5F7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den>
                </m:f>
              </m:oMath>
            </m:oMathPara>
          </w:p>
          <w:p w:rsidR="00340183" w:rsidRPr="00DB5034" w:rsidRDefault="003834A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oMath>
            </m:oMathPara>
          </w:p>
          <w:p w:rsidR="00E96B76" w:rsidRPr="00DB5034" w:rsidRDefault="00E35FF9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05°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0°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 c)</w:t>
            </w:r>
          </w:p>
          <w:p w:rsidR="00913EB9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func>
              </m:oMath>
            </m:oMathPara>
          </w:p>
          <w:p w:rsidR="0052277D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func>
              </m:oMath>
            </m:oMathPara>
          </w:p>
          <w:p w:rsidR="0052277D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func>
              </m:oMath>
            </m:oMathPara>
          </w:p>
          <w:p w:rsidR="0052277D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52277D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±1</m:t>
                </m:r>
              </m:oMath>
            </m:oMathPara>
          </w:p>
          <w:p w:rsidR="0052277D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±1</m:t>
                    </m:r>
                  </m:sup>
                </m:sSup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, 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B1750" w:rsidRPr="00B25038" w:rsidRDefault="00366E89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 given inequality can be written as</w:t>
            </w:r>
          </w:p>
          <w:p w:rsidR="00366E89" w:rsidRPr="00B25038" w:rsidRDefault="006A1AF8" w:rsidP="000B4D3D">
            <w:pPr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e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y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e>
              </m:rad>
              <m:r>
                <w:rPr>
                  <w:rFonts w:ascii="Cambria Math" w:hAnsi="Cambria Math"/>
                </w:rPr>
                <m:t>≤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="00C9777A" w:rsidRPr="00B25038">
              <w:rPr>
                <w:rFonts w:ascii="Cambria Math" w:hAnsi="Cambria Math"/>
              </w:rPr>
              <w:t xml:space="preserve">  </w:t>
            </w:r>
            <w:r w:rsidR="001B1752" w:rsidRPr="00B25038">
              <w:rPr>
                <w:rFonts w:ascii="Cambria Math" w:hAnsi="Cambria Math"/>
              </w:rPr>
              <w:t xml:space="preserve">    </w:t>
            </w:r>
            <w:r w:rsidR="00C9777A" w:rsidRPr="00B25038">
              <w:rPr>
                <w:rFonts w:ascii="Cambria Math" w:hAnsi="Cambria Math"/>
              </w:rPr>
              <w:t>(i)</w:t>
            </w:r>
          </w:p>
          <w:p w:rsidR="00366E89" w:rsidRPr="00B25038" w:rsidRDefault="001B175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cose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≥1 </m:t>
              </m:r>
            </m:oMath>
            <w:r w:rsidRPr="00B25038">
              <w:rPr>
                <w:rFonts w:ascii="Cambria Math" w:hAnsi="Cambria Math"/>
              </w:rPr>
              <w:t xml:space="preserve">for all real </w:t>
            </w:r>
            <m:oMath>
              <m:r>
                <w:rPr>
                  <w:rFonts w:ascii="Cambria Math" w:hAnsi="Cambria Math"/>
                </w:rPr>
                <m:t xml:space="preserve">x, </m:t>
              </m:r>
            </m:oMath>
            <w:r w:rsidRPr="00B25038">
              <w:rPr>
                <w:rFonts w:ascii="Cambria Math" w:hAnsi="Cambria Math"/>
              </w:rPr>
              <w:t>we have</w:t>
            </w:r>
          </w:p>
          <w:p w:rsidR="00366E89" w:rsidRPr="00B25038" w:rsidRDefault="006A1AF8" w:rsidP="000B4D3D">
            <w:pPr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e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 xml:space="preserve">≥2 </m:t>
              </m:r>
            </m:oMath>
            <w:r w:rsidR="001B1752" w:rsidRPr="00B25038">
              <w:rPr>
                <w:rFonts w:ascii="Cambria Math" w:hAnsi="Cambria Math"/>
              </w:rPr>
              <w:t xml:space="preserve">     (ii)</w:t>
            </w:r>
          </w:p>
          <w:p w:rsidR="00366E89" w:rsidRPr="00B25038" w:rsidRDefault="001B175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≥1  ⇒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y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e>
              </m:rad>
              <m:r>
                <w:rPr>
                  <w:rFonts w:ascii="Cambria Math" w:hAnsi="Cambria Math"/>
                </w:rPr>
                <m:t xml:space="preserve">≥1 </m:t>
              </m:r>
            </m:oMath>
            <w:r w:rsidRPr="00B25038">
              <w:rPr>
                <w:rFonts w:ascii="Cambria Math" w:hAnsi="Cambria Math"/>
              </w:rPr>
              <w:t xml:space="preserve">    (iii)</w:t>
            </w:r>
          </w:p>
          <w:p w:rsidR="00366E89" w:rsidRPr="00B25038" w:rsidRDefault="00366E89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From Eqs. (i) and (ii), we get</w:t>
            </w:r>
          </w:p>
          <w:p w:rsidR="0085021C" w:rsidRPr="00B25038" w:rsidRDefault="006A1AF8" w:rsidP="000B4D3D">
            <w:pPr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e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y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e>
              </m:rad>
              <m:r>
                <w:rPr>
                  <w:rFonts w:ascii="Cambria Math" w:hAnsi="Cambria Math"/>
                </w:rPr>
                <m:t xml:space="preserve">≥2 </m:t>
              </m:r>
            </m:oMath>
            <w:r w:rsidR="001B1752" w:rsidRPr="00B25038">
              <w:rPr>
                <w:rFonts w:ascii="Cambria Math" w:hAnsi="Cambria Math"/>
              </w:rPr>
              <w:t xml:space="preserve">    (iv)</w:t>
            </w:r>
          </w:p>
          <w:p w:rsidR="0085021C" w:rsidRPr="00B25038" w:rsidRDefault="0085021C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erefore, from Eqs. (i) and (iv), equality holds only w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e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 xml:space="preserve">=2 </m:t>
              </m:r>
            </m:oMath>
            <w:r w:rsidR="001B1752" w:rsidRPr="00B25038">
              <w:rPr>
                <w:rFonts w:ascii="Cambria Math" w:hAnsi="Cambria Math"/>
              </w:rPr>
              <w:t xml:space="preserve">and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y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e>
              </m:rad>
              <m:r>
                <w:rPr>
                  <w:rFonts w:ascii="Cambria Math" w:hAnsi="Cambria Math"/>
                </w:rPr>
                <m:t>=1</m:t>
              </m:r>
            </m:oMath>
          </w:p>
          <w:p w:rsidR="0085021C" w:rsidRPr="00B25038" w:rsidRDefault="001B1752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x=1 </m:t>
              </m:r>
            </m:oMath>
            <w:r w:rsidRPr="00B25038">
              <w:rPr>
                <w:rFonts w:ascii="Cambria Math" w:hAnsi="Cambria Math"/>
              </w:rPr>
              <w:t xml:space="preserve">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=1 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±1</m:t>
              </m:r>
            </m:oMath>
            <w:r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1</m:t>
              </m:r>
            </m:oMath>
          </w:p>
          <w:p w:rsidR="00561B0E" w:rsidRPr="00B25038" w:rsidRDefault="001B175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y=1</m:t>
                </m:r>
              </m:oMath>
            </m:oMathPara>
          </w:p>
          <w:p w:rsidR="00366E89" w:rsidRPr="00B25038" w:rsidRDefault="00561B0E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the solution of the given inequality is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1B1752" w:rsidRPr="00B25038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y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FA22D0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FA22D0" w:rsidRPr="00B25038" w:rsidRDefault="00D4298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FA22D0" w:rsidRPr="00B25038" w:rsidRDefault="00D4298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lt;1</m:t>
                </m:r>
              </m:oMath>
            </m:oMathPara>
          </w:p>
          <w:p w:rsidR="00FA22D0" w:rsidRPr="00B25038" w:rsidRDefault="00D4298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&lt;x&lt;π/4</m:t>
                </m:r>
              </m:oMath>
            </m:oMathPara>
          </w:p>
          <w:p w:rsidR="00FA22D0" w:rsidRPr="00B25038" w:rsidRDefault="00D42987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nπ&lt;x&lt;nπ+π/4, n∈Z </m:t>
              </m:r>
            </m:oMath>
            <w:r w:rsidRPr="00B25038">
              <w:rPr>
                <w:rFonts w:ascii="Cambria Math" w:hAnsi="Cambria Math"/>
              </w:rPr>
              <w:t>(generalizing)</w:t>
            </w:r>
          </w:p>
          <w:p w:rsidR="00FA22D0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B1750" w:rsidRPr="00B25038" w:rsidRDefault="00D42987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-π/6&lt;x&lt;π/6 ⇒-π/6+nπ&lt;x&lt;π/6+nπ, n∈Z </m:t>
              </m:r>
            </m:oMath>
            <w:r w:rsidRPr="00B25038">
              <w:rPr>
                <w:rFonts w:ascii="Cambria Math" w:hAnsi="Cambria Math"/>
              </w:rPr>
              <w:t>(generalizing)</w:t>
            </w:r>
          </w:p>
          <w:p w:rsidR="00FA22D0" w:rsidRPr="00B25038" w:rsidRDefault="00FA22D0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n the common values are </w:t>
            </w:r>
            <m:oMath>
              <m:r>
                <w:rPr>
                  <w:rFonts w:ascii="Cambria Math" w:hAnsi="Cambria Math"/>
                </w:rPr>
                <m:t>nπ&lt;x&lt;nπ+π/6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657EBC" w:rsidRDefault="00657EBC" w:rsidP="00657EB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1-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)(1+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)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=0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657EBC" w:rsidRDefault="00657EBC" w:rsidP="00657EB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(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r>
                      <w:rPr>
                        <w:rFonts w:ascii="Cambria Math" w:hAnsi="Cambria Math"/>
                      </w:rPr>
                      <m:t>)(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  <m:r>
                          <w:rPr>
                            <w:rFonts w:ascii="Cambria Math" w:hAnsi="Cambria Math"/>
                          </w:rPr>
                          <m:t>)+</m:t>
                        </m:r>
                      </m:e>
                    </m:func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e>
                </m:func>
              </m:oMath>
            </m:oMathPara>
          </w:p>
          <w:p w:rsidR="00657EBC" w:rsidRDefault="00657EBC" w:rsidP="00657EB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-1</m:t>
                    </m:r>
                  </m:e>
                </m:func>
              </m:oMath>
            </m:oMathPara>
          </w:p>
          <w:p w:rsidR="00657EBC" w:rsidRDefault="00657EBC" w:rsidP="00657EBC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P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=λ, λ∈[0, ∞)</m:t>
                  </m:r>
                </m:e>
              </m:func>
            </m:oMath>
          </w:p>
          <w:p w:rsidR="00657EBC" w:rsidRDefault="00657EBC" w:rsidP="00657EBC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λ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oMath>
          </w:p>
          <w:p w:rsidR="00657EBC" w:rsidRDefault="00657EBC" w:rsidP="00657EB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 λ=3</m:t>
                </m:r>
              </m:oMath>
            </m:oMathPara>
          </w:p>
          <w:p w:rsidR="00657EBC" w:rsidRDefault="00657EBC" w:rsidP="00657EBC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=3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func>
                </m:e>
              </m:func>
            </m:oMath>
          </w:p>
          <w:p w:rsidR="00657EBC" w:rsidRDefault="00657EBC" w:rsidP="00657EB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θ</m:t>
                </m:r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CD6197" w:rsidRPr="00A33FF1" w:rsidRDefault="00032FB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r>
                  <w:rPr>
                    <w:rFonts w:ascii="Cambria Math" w:hAnsi="Cambria Math"/>
                  </w:rPr>
                  <m:t>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n </m:t>
                </m:r>
                <m:r>
                  <w:rPr>
                    <w:rFonts w:ascii="Cambria Math" w:hAnsi="Cambria Math"/>
                  </w:rPr>
                  <m:t>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CD619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func>
              </m:oMath>
            </m:oMathPara>
          </w:p>
          <w:p w:rsidR="00CD619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θ=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  <w:p w:rsidR="00016C7F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</m:oMath>
            </m:oMathPara>
          </w:p>
          <w:p w:rsidR="00CD6197" w:rsidRPr="00A33FF1" w:rsidRDefault="00CD619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 xml:space="preserve">n=0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e get </m:t>
              </m:r>
              <m:r>
                <w:rPr>
                  <w:rFonts w:ascii="Cambria Math" w:hAnsi="Cambria Math"/>
                </w:rPr>
                <m:t>θ=5π/18</m:t>
              </m:r>
            </m:oMath>
          </w:p>
          <w:p w:rsidR="00CD6197" w:rsidRPr="00A33FF1" w:rsidRDefault="00CD619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=1⇒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</m:oMath>
            </m:oMathPara>
          </w:p>
          <w:p w:rsidR="00CD6197" w:rsidRPr="00A33FF1" w:rsidRDefault="00CD6197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 c)</w:t>
            </w:r>
          </w:p>
          <w:p w:rsidR="00913EB9" w:rsidRPr="00E50692" w:rsidRDefault="00BC7631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-2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-k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king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n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base </m:t>
                    </m:r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oMath>
            </m:oMathPara>
          </w:p>
          <w:p w:rsidR="003D45E5" w:rsidRPr="00E50692" w:rsidRDefault="003D45E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t, </m:t>
              </m:r>
            </m:oMath>
            <w:r w:rsidR="002A2124" w:rsidRPr="00E50692">
              <w:rPr>
                <w:rFonts w:ascii="Cambria Math" w:hAnsi="Cambria Math"/>
              </w:rPr>
              <w:t>we get</w:t>
            </w:r>
          </w:p>
          <w:p w:rsidR="003D45E5" w:rsidRPr="00E50692" w:rsidRDefault="003D45E5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-2</m:t>
                    </m:r>
                  </m:e>
                </m:d>
                <m:r>
                  <w:rPr>
                    <w:rFonts w:ascii="Cambria Math" w:hAnsi="Cambria Math"/>
                  </w:rPr>
                  <m:t>t+k=0</m:t>
                </m:r>
              </m:oMath>
            </m:oMathPara>
          </w:p>
          <w:p w:rsidR="003D45E5" w:rsidRPr="00E50692" w:rsidRDefault="003D45E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D=0</m:t>
              </m:r>
            </m:oMath>
            <w:r w:rsidRPr="00E50692">
              <w:rPr>
                <w:rFonts w:ascii="Cambria Math" w:hAnsi="Cambria Math"/>
              </w:rPr>
              <w:t xml:space="preserve"> (has only one solution), we have</w:t>
            </w:r>
          </w:p>
          <w:p w:rsidR="003D45E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k=0</m:t>
                </m:r>
              </m:oMath>
            </m:oMathPara>
          </w:p>
          <w:p w:rsidR="003D45E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2k+4=0</m:t>
                </m:r>
              </m:oMath>
            </m:oMathPara>
          </w:p>
          <w:p w:rsidR="003D45E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k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28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3D45E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k=6±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102C3C" w:rsidRPr="00A33FF1" w:rsidRDefault="00602D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θ/2)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θ/2)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θ/2)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θ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…</m:t>
                    </m:r>
                  </m:e>
                </m:d>
              </m:oMath>
            </m:oMathPara>
          </w:p>
          <w:p w:rsidR="00161FDB" w:rsidRPr="00A33FF1" w:rsidRDefault="00161FDB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θ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  <w:p w:rsidR="005565B8" w:rsidRPr="00A33FF1" w:rsidRDefault="005565B8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θ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…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5565B8" w:rsidRPr="00A33FF1" w:rsidRDefault="00602D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5565B8" w:rsidRPr="00A33FF1" w:rsidRDefault="005565B8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Similarly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4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28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re found to be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016C7F" w:rsidRPr="00DB5034" w:rsidRDefault="005566B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  <w:p w:rsidR="005566B4" w:rsidRPr="00DB5034" w:rsidRDefault="005566B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oMath>
          </w:p>
          <w:p w:rsidR="005566B4" w:rsidRPr="00DB5034" w:rsidRDefault="00F8059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5566B4" w:rsidRPr="00DB5034" w:rsidRDefault="00F8059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ca</m:t>
                    </m:r>
                  </m:den>
                </m:f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5566B4" w:rsidRPr="00DB5034" w:rsidRDefault="00F80591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B=45° </m:t>
              </m:r>
            </m:oMath>
            <w:r w:rsidRPr="00DB5034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135</m:t>
              </m:r>
              <m:r>
                <w:rPr>
                  <w:rFonts w:ascii="Cambria Math" w:hAnsi="Cambria Math"/>
                </w:rPr>
                <m:t>°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016C7F" w:rsidRPr="00DB5034" w:rsidRDefault="007E5D0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45402F" w:rsidRPr="00DB5034" w:rsidRDefault="0045402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010" w:dyaOrig="3276">
                <v:shape id="_x0000_i1056" type="#_x0000_t75" style="width:129.6pt;height:108pt" o:ole="">
                  <v:imagedata r:id="IM3S1034S0" o:title=""/>
                </v:shape>
                <o:OLEObject Type="Embed" ProgID="ChemDraw.Document.6.0" ShapeID="_x0000_i1056" DrawAspect="Content" ObjectID="_1478862254" r:id="OM3S1034S0"/>
              </w:object>
            </w:r>
          </w:p>
          <w:p w:rsidR="00B12FA7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a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b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F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F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7E5D09" w:rsidRPr="00DB5034" w:rsidRDefault="000C38A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CF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</m:oMath>
            </m:oMathPara>
          </w:p>
          <w:p w:rsidR="00D4762C" w:rsidRPr="00DB5034" w:rsidRDefault="00D4762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gain in </w:t>
            </w:r>
            <m:oMath>
              <m:r>
                <w:rPr>
                  <w:rFonts w:ascii="Cambria Math" w:hAnsi="Cambria Math"/>
                </w:rPr>
                <m:t>∆CFB</m:t>
              </m:r>
            </m:oMath>
            <w:r w:rsidRPr="00DB5034">
              <w:rPr>
                <w:rFonts w:ascii="Cambria Math" w:hAnsi="Cambria Math"/>
              </w:rPr>
              <w:t xml:space="preserve"> by sine rule, we have</w:t>
            </w:r>
          </w:p>
          <w:p w:rsidR="007C6982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F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-θ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θ+B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π</m:t>
                    </m:r>
                  </m:e>
                </m:d>
              </m:oMath>
            </m:oMathPara>
          </w:p>
          <w:p w:rsidR="00D4762C" w:rsidRPr="00DB5034" w:rsidRDefault="000C38A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CF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y sine rule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57000F" w:rsidRDefault="0057000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-1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+1</m:t>
                        </m:r>
                      </m:e>
                    </m:func>
                  </m:den>
                </m:f>
              </m:oMath>
            </m:oMathPara>
          </w:p>
          <w:p w:rsidR="0057000F" w:rsidRDefault="0057000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=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α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</m:oMathPara>
          </w:p>
          <w:p w:rsidR="0057000F" w:rsidRDefault="0057000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θ=</m:t>
                </m:r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π+α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n∈I</m:t>
                </m:r>
              </m:oMath>
            </m:oMathPara>
          </w:p>
          <w:p w:rsidR="0057000F" w:rsidRDefault="0057000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θ=2</m:t>
                </m:r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π+2α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57000F" w:rsidRDefault="0057000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=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α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α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57000F" w:rsidRDefault="0057000F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=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α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α</m:t>
                          </m:r>
                        </m:e>
                      </m:func>
                    </m:e>
                  </m:func>
                </m:e>
              </m:func>
            </m:oMath>
          </w:p>
          <w:p w:rsidR="0057000F" w:rsidRDefault="0057000F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=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func>
                </m:e>
              </m:func>
            </m:oMath>
          </w:p>
          <w:p w:rsidR="0057000F" w:rsidRDefault="0057000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d>
                  </m:e>
                </m:func>
              </m:oMath>
            </m:oMathPara>
          </w:p>
          <w:p w:rsidR="0057000F" w:rsidRDefault="0057000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±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57000F" w:rsidRDefault="0057000F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=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func>
                </m:e>
              </m:func>
            </m:oMath>
          </w:p>
          <w:p w:rsidR="0057000F" w:rsidRDefault="0057000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d>
                  </m:e>
                </m:func>
              </m:oMath>
            </m:oMathPara>
          </w:p>
          <w:p w:rsidR="0057000F" w:rsidRDefault="0057000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d>
                  </m:e>
                </m:func>
              </m:oMath>
            </m:oMathPara>
          </w:p>
          <w:p w:rsidR="0057000F" w:rsidRDefault="0057000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±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02C3C" w:rsidRPr="00A33FF1" w:rsidRDefault="00161FDB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We know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15°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r w:rsidRPr="00A33FF1">
              <w:rPr>
                <w:rFonts w:ascii="Cambria Math" w:hAnsi="Cambria Math"/>
              </w:rPr>
              <w:t xml:space="preserve"> (irrational)</w:t>
            </w:r>
          </w:p>
          <w:p w:rsidR="00161FDB" w:rsidRPr="00A33FF1" w:rsidRDefault="00602D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5°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func>
            </m:oMath>
            <w:r w:rsidR="00161FDB" w:rsidRPr="00A33FF1">
              <w:rPr>
                <w:rFonts w:ascii="Cambria Math" w:hAnsi="Cambria Math"/>
              </w:rPr>
              <w:t xml:space="preserve"> (irrational)</w:t>
            </w:r>
          </w:p>
          <w:p w:rsidR="00161FDB" w:rsidRPr="00A33FF1" w:rsidRDefault="00602D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5°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5°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(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5°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5°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161FDB" w:rsidRPr="00A33FF1" w:rsidRDefault="00161FDB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0°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func>
            </m:oMath>
            <w:r w:rsidRPr="00A33FF1">
              <w:rPr>
                <w:rFonts w:ascii="Cambria Math" w:hAnsi="Cambria Math"/>
              </w:rPr>
              <w:t xml:space="preserve"> (rational)</w:t>
            </w:r>
          </w:p>
          <w:p w:rsidR="00161FDB" w:rsidRPr="00A33FF1" w:rsidRDefault="00602D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5°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5°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5°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90-15°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161FDB" w:rsidRPr="00A33FF1" w:rsidRDefault="00161FDB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15°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5°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5°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e>
                  </m:func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0°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  <w:r w:rsidRPr="00A33FF1">
              <w:rPr>
                <w:rFonts w:ascii="Cambria Math" w:hAnsi="Cambria Math"/>
              </w:rPr>
              <w:t xml:space="preserve"> (irrational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CF7A02" w:rsidRPr="00A33FF1" w:rsidRDefault="00602D5C" w:rsidP="002178ED">
            <w:pPr>
              <w:pStyle w:val="ListParagraph"/>
              <w:numPr>
                <w:ilvl w:val="0"/>
                <w:numId w:val="17"/>
              </w:num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1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den>
                      </m:f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den>
                      </m:f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den>
                      </m:f>
                    </m:e>
                  </m:d>
                </m:e>
              </m:func>
            </m:oMath>
          </w:p>
          <w:p w:rsidR="00016C7F" w:rsidRPr="00A33FF1" w:rsidRDefault="00CF7A0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/>
                  </w:rPr>
                  <m:t>∈Q</m:t>
                </m:r>
              </m:oMath>
            </m:oMathPara>
          </w:p>
          <w:p w:rsidR="00CF7A02" w:rsidRPr="00A33FF1" w:rsidRDefault="00CF7A02" w:rsidP="002178ED">
            <w:pPr>
              <w:pStyle w:val="ListParagraph"/>
              <w:numPr>
                <w:ilvl w:val="0"/>
                <w:numId w:val="17"/>
              </w:numPr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9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0</m:t>
                      </m:r>
                    </m:den>
                  </m:f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0</m:t>
                      </m:r>
                    </m:den>
                  </m:f>
                </m:e>
              </m:d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</m:e>
              </m:func>
            </m:oMath>
          </w:p>
          <w:p w:rsidR="00CF7A02" w:rsidRPr="00A33FF1" w:rsidRDefault="00CF7A0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8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6°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  <w:p w:rsidR="00CF7A02" w:rsidRPr="00A33FF1" w:rsidRDefault="00CF7A0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-4∈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>Q</m:t>
                </m:r>
              </m:oMath>
            </m:oMathPara>
          </w:p>
          <w:p w:rsidR="00733352" w:rsidRPr="00A33FF1" w:rsidRDefault="00602D5C" w:rsidP="002178ED">
            <w:pPr>
              <w:pStyle w:val="ListParagraph"/>
              <w:numPr>
                <w:ilvl w:val="0"/>
                <w:numId w:val="17"/>
              </w:num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1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d>
                </m:e>
              </m:func>
            </m:oMath>
          </w:p>
          <w:p w:rsidR="00733352" w:rsidRPr="00A33FF1" w:rsidRDefault="0073335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/>
                  </w:rPr>
                  <m:t>∈Q</m:t>
                </m:r>
              </m:oMath>
            </m:oMathPara>
          </w:p>
          <w:p w:rsidR="00733352" w:rsidRPr="00A33FF1" w:rsidRDefault="00733352" w:rsidP="002178ED">
            <w:pPr>
              <w:pStyle w:val="ListParagraph"/>
              <w:numPr>
                <w:ilvl w:val="0"/>
                <w:numId w:val="17"/>
              </w:num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9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9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9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8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0°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0°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80°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m:rPr>
                  <m:scr m:val="script"/>
                </m:rPr>
                <w:rPr>
                  <w:rFonts w:ascii="Cambria Math" w:hAnsi="Cambria Math"/>
                </w:rPr>
                <m:t>∈Q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02C3C" w:rsidRPr="00A33FF1" w:rsidRDefault="005565B8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 xml:space="preserve">θ=-π/2,β=-π/2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γ=2π</m:t>
              </m:r>
            </m:oMath>
          </w:p>
          <w:p w:rsidR="005565B8" w:rsidRPr="00A33FF1" w:rsidRDefault="00602D5C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γ=-2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5565B8" w:rsidRPr="00A33FF1" w:rsidRDefault="005565B8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ence, the minimum value o the expression is negativ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 c, d)</w:t>
            </w:r>
          </w:p>
          <w:p w:rsidR="00913EB9" w:rsidRPr="00E50692" w:rsidRDefault="00BC7631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0.5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0.5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3103A3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0.5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d>
              </m:oMath>
            </m:oMathPara>
          </w:p>
          <w:p w:rsidR="003103A3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0.5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0.5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3103A3" w:rsidRPr="00E50692" w:rsidRDefault="003103A3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0.5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⇒x+1=x-0.5⇒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o solution</m:t>
              </m:r>
            </m:oMath>
          </w:p>
          <w:p w:rsidR="003103A3" w:rsidRPr="00E50692" w:rsidRDefault="003103A3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0.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</m:func>
            </m:oMath>
          </w:p>
          <w:p w:rsidR="003103A3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+1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x-1</m:t>
                    </m:r>
                  </m:den>
                </m:f>
              </m:oMath>
            </m:oMathPara>
          </w:p>
          <w:p w:rsidR="003103A3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-1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3103A3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x-3=0</m:t>
                </m:r>
              </m:oMath>
            </m:oMathPara>
          </w:p>
          <w:p w:rsidR="003103A3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x-2x-3=0</m:t>
                </m:r>
              </m:oMath>
            </m:oMathPara>
          </w:p>
          <w:p w:rsidR="003103A3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 </m:t>
                </m:r>
              </m:oMath>
            </m:oMathPara>
          </w:p>
          <w:p w:rsidR="003103A3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1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x=-3/2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jected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 d)</w:t>
            </w:r>
          </w:p>
          <w:p w:rsidR="00016C7F" w:rsidRPr="00A33FF1" w:rsidRDefault="009D616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Divide b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and square both sides and 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t</m:t>
              </m:r>
            </m:oMath>
            <w:r w:rsidRPr="00A33FF1">
              <w:rPr>
                <w:rFonts w:ascii="Cambria Math" w:hAnsi="Cambria Math"/>
              </w:rPr>
              <w:t xml:space="preserve"> so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9D616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t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a-1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a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d>
              </m:oMath>
            </m:oMathPara>
          </w:p>
          <w:p w:rsidR="009D616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a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a-1</m:t>
                    </m:r>
                  </m:e>
                </m:d>
                <m:r>
                  <w:rPr>
                    <w:rFonts w:ascii="Cambria Math" w:hAnsi="Cambria Math"/>
                  </w:rPr>
                  <m:t>t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a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a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9D616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3a-2</m:t>
                    </m:r>
                  </m:e>
                </m:d>
                <m:r>
                  <w:rPr>
                    <w:rFonts w:ascii="Cambria Math" w:hAnsi="Cambria Math"/>
                  </w:rPr>
                  <m:t>t-4×2a=0</m:t>
                </m:r>
              </m:oMath>
            </m:oMathPara>
          </w:p>
          <w:p w:rsidR="009D616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t+6at-8a=0</m:t>
                </m:r>
              </m:oMath>
            </m:oMathPara>
          </w:p>
          <w:p w:rsidR="009D616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t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t-4</m:t>
                    </m:r>
                  </m:e>
                </m:d>
                <m:r>
                  <w:rPr>
                    <w:rFonts w:ascii="Cambria Math" w:hAnsi="Cambria Math"/>
                  </w:rPr>
                  <m:t>+2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t-4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9D616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t-4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t+2a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9D616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t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,d)</w:t>
            </w:r>
          </w:p>
          <w:p w:rsidR="00733352" w:rsidRPr="00DB5034" w:rsidRDefault="00AF3102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a</w:t>
            </w:r>
            <w:r w:rsidRPr="00DB5034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AF3102" w:rsidRPr="00DB5034" w:rsidRDefault="00AF3102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, either </w:t>
            </w:r>
            <m:oMath>
              <m:r>
                <w:rPr>
                  <w:rFonts w:ascii="Cambria Math" w:hAnsi="Cambria Math"/>
                </w:rPr>
                <m:t xml:space="preserve">A </m:t>
              </m:r>
            </m:oMath>
            <w:r w:rsidR="00695B51" w:rsidRPr="00DB5034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B </m:t>
              </m:r>
            </m:oMath>
            <w:r w:rsidR="00695B51" w:rsidRPr="00DB5034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=0.</m:t>
              </m:r>
            </m:oMath>
            <w:r w:rsidRPr="00DB5034">
              <w:rPr>
                <w:rFonts w:ascii="Cambria Math" w:hAnsi="Cambria Math"/>
              </w:rPr>
              <w:t xml:space="preserve">  This is not possible in </w:t>
            </w:r>
            <w:r w:rsidR="00695B51" w:rsidRPr="00DB5034">
              <w:rPr>
                <w:rFonts w:ascii="Cambria Math" w:hAnsi="Cambria Math"/>
              </w:rPr>
              <w:t>a triangle</w:t>
            </w:r>
          </w:p>
          <w:p w:rsidR="00AF3102" w:rsidRPr="00DB5034" w:rsidRDefault="00AF3102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b</w:t>
            </w:r>
            <w:r w:rsidRPr="00DB5034">
              <w:rPr>
                <w:rFonts w:ascii="Cambria Math" w:hAnsi="Cambria Math"/>
              </w:rPr>
              <w:t xml:space="preserve">. By sine rule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r>
                <w:rPr>
                  <w:rFonts w:ascii="Cambria Math" w:hAnsi="Cambria Math"/>
                </w:rPr>
                <m:t xml:space="preserve">=λ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ay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</m:oMath>
          </w:p>
          <w:p w:rsidR="00AF3102" w:rsidRPr="00DB5034" w:rsidRDefault="00AF3102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a+b=5λ, c=7λ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.e., </m:t>
                </m:r>
                <m:r>
                  <w:rPr>
                    <w:rFonts w:ascii="Cambria Math" w:hAnsi="Cambria Math"/>
                  </w:rPr>
                  <m:t>a+b&lt;c</m:t>
                </m:r>
              </m:oMath>
            </m:oMathPara>
          </w:p>
          <w:p w:rsidR="00AF3102" w:rsidRPr="00DB5034" w:rsidRDefault="00AF3102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is is not possible in a triangle, as the sum of two </w:t>
            </w:r>
            <w:r w:rsidR="00695B51" w:rsidRPr="00DB5034">
              <w:rPr>
                <w:rFonts w:ascii="Cambria Math" w:hAnsi="Cambria Math"/>
              </w:rPr>
              <w:t>sides is greater than the third</w:t>
            </w:r>
          </w:p>
          <w:p w:rsidR="00AF3102" w:rsidRPr="00DB5034" w:rsidRDefault="00AF3102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c</w:t>
            </w:r>
            <w:r w:rsidRPr="00DB5034">
              <w:rPr>
                <w:rFonts w:ascii="Cambria Math" w:hAnsi="Cambria Math"/>
              </w:rPr>
              <w:t xml:space="preserve">. Given tha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ab</m:t>
              </m:r>
            </m:oMath>
          </w:p>
          <w:p w:rsidR="00AF3102" w:rsidRPr="00DB5034" w:rsidRDefault="00695B5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ab=0</m:t>
                </m:r>
              </m:oMath>
            </m:oMathPara>
          </w:p>
          <w:p w:rsidR="00AF3102" w:rsidRPr="00DB5034" w:rsidRDefault="00695B5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a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+ab=0</m:t>
                </m:r>
              </m:oMath>
            </m:oMathPara>
          </w:p>
          <w:p w:rsidR="00AF3102" w:rsidRPr="00DB5034" w:rsidRDefault="00695B5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 </m:t>
                </m:r>
                <m:r>
                  <w:rPr>
                    <w:rFonts w:ascii="Cambria Math" w:hAnsi="Cambria Math"/>
                  </w:rPr>
                  <m:t>∠C=120°</m:t>
                </m:r>
              </m:oMath>
            </m:oMathPara>
          </w:p>
          <w:p w:rsidR="00AF3102" w:rsidRPr="00DB5034" w:rsidRDefault="00695B5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 giv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</w:rPr>
                  </m:ctrlPr>
                </m:deg>
                <m:e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ra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  <w:p w:rsidR="00AF3102" w:rsidRPr="00DB5034" w:rsidRDefault="00695B5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4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087125" w:rsidRPr="00DB5034" w:rsidRDefault="00695B5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45°=60°</m:t>
                </m:r>
              </m:oMath>
            </m:oMathPara>
          </w:p>
          <w:p w:rsidR="00AF3102" w:rsidRPr="00DB5034" w:rsidRDefault="00695B51" w:rsidP="006B0C02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 xml:space="preserve">⇒A=15° </m:t>
              </m:r>
            </m:oMath>
            <w:r w:rsidRPr="00DB5034">
              <w:rPr>
                <w:rFonts w:ascii="Cambria Math" w:hAnsi="Cambria Math"/>
              </w:rPr>
              <w:t>and he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=45°</m:t>
              </m:r>
            </m:oMath>
          </w:p>
          <w:p w:rsidR="00D77377" w:rsidRPr="00DB5034" w:rsidRDefault="00695B5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is is possible in a triangle</w:t>
            </w:r>
          </w:p>
          <w:p w:rsidR="00651CB9" w:rsidRPr="00DB5034" w:rsidRDefault="00651CB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d</w:t>
            </w:r>
            <w:r w:rsidRPr="00DB5034">
              <w:rPr>
                <w:rFonts w:ascii="Cambria Math" w:hAnsi="Cambria Math"/>
              </w:rPr>
              <w:t xml:space="preserve">. Given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</w:p>
          <w:p w:rsidR="00651CB9" w:rsidRPr="00DB5034" w:rsidRDefault="00695B5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A-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  <w:p w:rsidR="00651CB9" w:rsidRPr="00DB5034" w:rsidRDefault="00695B5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0  ⇒A+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⇒A=60°, B=30°</m:t>
              </m:r>
            </m:oMath>
          </w:p>
          <w:p w:rsidR="00651CB9" w:rsidRPr="00DB5034" w:rsidRDefault="00651CB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Henc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</m:oMath>
            <w:r w:rsidRPr="00DB5034">
              <w:rPr>
                <w:rFonts w:ascii="Cambria Math" w:hAnsi="Cambria Math"/>
              </w:rPr>
              <w:t xml:space="preserve">  This is possible in a triang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 b, c, d)</w:t>
            </w:r>
          </w:p>
          <w:p w:rsidR="00913EB9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b⇒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</m:sSup>
              </m:oMath>
            </m:oMathPara>
          </w:p>
          <w:p w:rsidR="00EF5EFA" w:rsidRPr="00E50692" w:rsidRDefault="00EF5EFA" w:rsidP="002C455C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For </m:t>
              </m:r>
              <m:r>
                <w:rPr>
                  <w:rFonts w:ascii="Cambria Math" w:hAnsi="Cambria Math"/>
                </w:rPr>
                <m:t>a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  <m: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sup>
              </m:sSup>
              <m:r>
                <w:rPr>
                  <w:rFonts w:ascii="Cambria Math" w:hAnsi="Cambria Math"/>
                </w:rPr>
                <m:t xml:space="preserve">∉Q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b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∉Q;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</m:e>
                        <m:sup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</m:sup>
                      </m:sSup>
                    </m:e>
                  </m:d>
                </m:e>
                <m: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Which is rational</m:t>
              </m:r>
            </m:oMath>
          </w:p>
          <w:p w:rsidR="00EF5EFA" w:rsidRPr="00E50692" w:rsidRDefault="00EF5EFA" w:rsidP="002C455C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For </m:t>
              </m:r>
              <m:r>
                <w:rPr>
                  <w:rFonts w:ascii="Cambria Math" w:hAnsi="Cambria Math"/>
                </w:rPr>
                <m:t xml:space="preserve">a=2∈Q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b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∉Q;x=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Which is rational</m:t>
              </m:r>
            </m:oMath>
          </w:p>
          <w:p w:rsidR="00EF5EFA" w:rsidRPr="00E50692" w:rsidRDefault="00EF5EFA" w:rsidP="002C455C">
            <w:pPr>
              <w:pStyle w:val="ListParagraph"/>
              <w:numPr>
                <w:ilvl w:val="0"/>
                <w:numId w:val="10"/>
              </w:numPr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For </m:t>
              </m:r>
              <m:r>
                <w:rPr>
                  <w:rFonts w:ascii="Cambria Math" w:hAnsi="Cambria Math"/>
                </w:rPr>
                <m:t>a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 xml:space="preserve"> and </m:t>
              </m:r>
              <m:r>
                <w:rPr>
                  <w:rFonts w:ascii="Cambria Math" w:hAnsi="Cambria Math"/>
                </w:rPr>
                <m:t>b=2;x=2</m:t>
              </m:r>
            </m:oMath>
          </w:p>
          <w:p w:rsidR="00EF5EFA" w:rsidRPr="00E50692" w:rsidRDefault="00EF5EFA" w:rsidP="002C455C">
            <w:pPr>
              <w:pStyle w:val="ListParagraph"/>
              <w:numPr>
                <w:ilvl w:val="0"/>
                <w:numId w:val="10"/>
              </w:num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The option is obviously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250F0" w:rsidRPr="00DB5034" w:rsidRDefault="004B0C2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Given tha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is a regular hexagon inscribed in a circle of radius 1</w:t>
            </w:r>
          </w:p>
          <w:p w:rsidR="004B0C26" w:rsidRPr="00DB5034" w:rsidRDefault="00D82ED1" w:rsidP="006B0C02">
            <w:pPr>
              <w:rPr>
                <w:rFonts w:ascii="Cambria Math" w:hAnsi="Cambria Math"/>
                <w:color w:val="FF0000"/>
              </w:rPr>
            </w:pPr>
            <w:r w:rsidRPr="00DB5034">
              <w:rPr>
                <w:rFonts w:ascii="Cambria Math" w:hAnsi="Cambria Math"/>
              </w:rPr>
              <w:object w:dxaOrig="3394" w:dyaOrig="3631">
                <v:shape id="_x0000_i1084" type="#_x0000_t75" style="width:115.2pt;height:122.4pt" o:ole="">
                  <v:imagedata r:id="IM3S1104S0" o:title=""/>
                </v:shape>
                <o:OLEObject Type="Embed" ProgID="ChemDraw.Document.6.0" ShapeID="_x0000_i1084" DrawAspect="Content" ObjectID="_1478862282" r:id="OM3S1104S0"/>
              </w:object>
            </w:r>
            <w:r w:rsidR="004B0C26" w:rsidRPr="00DB5034">
              <w:rPr>
                <w:rFonts w:ascii="Cambria Math" w:hAnsi="Cambria Math"/>
                <w:color w:val="FF0000"/>
              </w:rPr>
              <w:t xml:space="preserve"> </w:t>
            </w:r>
          </w:p>
          <w:p w:rsidR="004B0C26" w:rsidRPr="00DB5034" w:rsidRDefault="004B0C26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O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60°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=60°</m:t>
                </m:r>
              </m:oMath>
            </m:oMathPara>
          </w:p>
          <w:p w:rsidR="004B0C26" w:rsidRPr="00DB5034" w:rsidRDefault="004B0C2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But in </w:t>
            </w:r>
            <m:oMath>
              <m:r>
                <w:rPr>
                  <w:rFonts w:ascii="Cambria Math" w:hAnsi="Cambria Math"/>
                </w:rPr>
                <m:t>∆O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 O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O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1</m:t>
              </m:r>
            </m:oMath>
          </w:p>
          <w:p w:rsidR="00C579A4" w:rsidRPr="00DB5034" w:rsidRDefault="00C579A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∠O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∠O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60°</m:t>
                </m:r>
              </m:oMath>
            </m:oMathPara>
          </w:p>
          <w:p w:rsidR="00C579A4" w:rsidRPr="00DB5034" w:rsidRDefault="00C579A4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 ∆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is an equilateral triangle</w:t>
            </w:r>
          </w:p>
          <w:p w:rsidR="00C579A4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1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  <w:p w:rsidR="00C579A4" w:rsidRPr="00DB5034" w:rsidRDefault="00C579A4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∠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120°</m:t>
              </m:r>
            </m:oMath>
            <w:r w:rsidRPr="00DB5034">
              <w:rPr>
                <w:rFonts w:ascii="Cambria Math" w:hAnsi="Cambria Math"/>
              </w:rPr>
              <w:t>. Using cosine rule, we get</w:t>
            </w:r>
          </w:p>
          <w:p w:rsidR="00C579A4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2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×1×1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:rsidR="00C579A4" w:rsidRPr="00DB5034" w:rsidRDefault="00C579A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us, by</w:t>
            </w:r>
            <w:r w:rsidR="00751D00" w:rsidRPr="00DB5034">
              <w:rPr>
                <w:rFonts w:ascii="Cambria Math" w:hAnsi="Cambria Math"/>
              </w:rPr>
              <w:t xml:space="preserve"> symmetry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 xml:space="preserve"> ⇒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=1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=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,d)</w:t>
            </w:r>
          </w:p>
          <w:p w:rsidR="002B1750" w:rsidRPr="00B25038" w:rsidRDefault="00CD0E0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Abscissa corresponding to the vertex is given by</w:t>
            </w:r>
          </w:p>
          <w:p w:rsidR="00CD0E0F" w:rsidRPr="00B25038" w:rsidRDefault="00CD0E0F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&gt;1 </m:t>
              </m:r>
            </m:oMath>
            <w:r w:rsidR="001B1752" w:rsidRPr="00B25038">
              <w:rPr>
                <w:rFonts w:ascii="Cambria Math" w:hAnsi="Cambria Math"/>
              </w:rPr>
              <w:t>is the vertex</w:t>
            </w:r>
          </w:p>
          <w:p w:rsidR="00B65FA2" w:rsidRPr="00B25038" w:rsidRDefault="00B65FA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object w:dxaOrig="2539" w:dyaOrig="2167">
                <v:shape id="_x0000_i1028" type="#_x0000_t75" style="width:86.4pt;height:1in" o:ole="">
                  <v:imagedata r:id="IM3S875S0" o:title=""/>
                </v:shape>
                <o:OLEObject Type="Embed" ProgID="ChemDraw.Document.6.0" ShapeID="_x0000_i1028" DrawAspect="Content" ObjectID="_1478862065" r:id="OM3S875S0"/>
              </w:object>
            </w:r>
          </w:p>
          <w:p w:rsidR="00CD0E0F" w:rsidRPr="00B25038" w:rsidRDefault="00CD0E0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raph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-2x+b </m:t>
              </m:r>
            </m:oMath>
            <w:r w:rsidR="001B1752" w:rsidRPr="00B25038">
              <w:rPr>
                <w:rFonts w:ascii="Cambria Math" w:hAnsi="Cambria Math"/>
              </w:rPr>
              <w:t>is shown a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∀ x≤1</m:t>
              </m:r>
            </m:oMath>
          </w:p>
          <w:p w:rsidR="00CD0E0F" w:rsidRPr="00B25038" w:rsidRDefault="00CD0E0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the minimum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x+b-2</m:t>
              </m:r>
            </m:oMath>
            <w:r w:rsidRPr="00B25038">
              <w:rPr>
                <w:rFonts w:ascii="Cambria Math" w:hAnsi="Cambria Math"/>
              </w:rPr>
              <w:t xml:space="preserve"> must be greater than zero but minimum is a</w:t>
            </w:r>
            <w:r w:rsidR="001B1752" w:rsidRPr="00B25038">
              <w:rPr>
                <w:rFonts w:ascii="Cambria Math" w:hAnsi="Cambria Math"/>
              </w:rPr>
              <w:t>t</w:t>
            </w:r>
            <w:r w:rsidRPr="00B25038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x=1,</m:t>
              </m:r>
            </m:oMath>
          </w:p>
          <w:p w:rsidR="00CD0E0F" w:rsidRPr="00B25038" w:rsidRDefault="00CD0E0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.e.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-2</m:t>
                    </m:r>
                  </m:e>
                </m:func>
                <m:r>
                  <w:rPr>
                    <w:rFonts w:ascii="Cambria Math" w:hAnsi="Cambria Math"/>
                  </w:rPr>
                  <m:t>+b-2≥0</m:t>
                </m:r>
              </m:oMath>
            </m:oMathPara>
          </w:p>
          <w:p w:rsidR="00CD0E0F" w:rsidRPr="00B25038" w:rsidRDefault="001B1752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b≥4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, α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  <m:r>
                <w:rPr>
                  <w:rFonts w:ascii="Cambria Math" w:hAnsi="Cambria Math"/>
                </w:rPr>
                <m:t xml:space="preserve"> ⇒b≥4 </m:t>
              </m:r>
            </m:oMath>
            <w:r w:rsidRPr="00B25038">
              <w:rPr>
                <w:rFonts w:ascii="Cambria Math" w:hAnsi="Cambria Math"/>
              </w:rPr>
              <w:t xml:space="preserve">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 xml:space="preserve">&gt;0 </m:t>
              </m:r>
            </m:oMath>
            <w:r w:rsidRPr="00B25038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B1750" w:rsidRPr="00B25038" w:rsidRDefault="006A1AF8" w:rsidP="000B4D3D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b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976BBA" w:rsidRPr="00B25038">
              <w:rPr>
                <w:rFonts w:ascii="Cambria Math" w:hAnsi="Cambria Math"/>
              </w:rPr>
              <w:t xml:space="preserve"> has only one solution i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</m:oMath>
          </w:p>
          <w:p w:rsidR="00976BBA" w:rsidRPr="00B25038" w:rsidRDefault="001B1752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="00976BBA" w:rsidRPr="00B25038">
              <w:rPr>
                <w:rFonts w:ascii="Cambria Math" w:hAnsi="Cambria Math"/>
              </w:rPr>
              <w:t xml:space="preserve"> gives one solution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α</m:t>
              </m:r>
            </m:oMath>
            <w:r w:rsidR="00976BBA" w:rsidRPr="00B25038">
              <w:rPr>
                <w:rFonts w:ascii="Cambria Math" w:hAnsi="Cambria Math"/>
              </w:rPr>
              <w:t xml:space="preserve"> gives other solution such that </w:t>
            </w:r>
            <m:oMath>
              <m:r>
                <w:rPr>
                  <w:rFonts w:ascii="Cambria Math" w:hAnsi="Cambria Math"/>
                </w:rPr>
                <m:t xml:space="preserve">α&gt;1 </m:t>
              </m:r>
            </m:oMath>
            <w:r w:rsidRPr="00B25038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α≤0</m:t>
              </m:r>
            </m:oMath>
          </w:p>
          <w:p w:rsidR="00976BBA" w:rsidRPr="00B25038" w:rsidRDefault="001B1752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-α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976BBA" w:rsidRPr="00B25038">
              <w:rPr>
                <w:rFonts w:ascii="Cambria Math" w:hAnsi="Cambria Math"/>
                <w:i/>
              </w:rPr>
              <w:t xml:space="preserve"> </w:t>
            </w:r>
            <w:r w:rsidR="00976BBA" w:rsidRPr="00B25038">
              <w:rPr>
                <w:rFonts w:ascii="Cambria Math" w:hAnsi="Cambria Math"/>
              </w:rPr>
              <w:t xml:space="preserve">is the same equation 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b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976BBA" w:rsidRPr="00B25038" w:rsidRDefault="001B1752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1+α=a</m:t>
              </m:r>
            </m:oMath>
            <w:r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α=b</m:t>
              </m:r>
            </m:oMath>
          </w:p>
          <w:p w:rsidR="00976BBA" w:rsidRPr="00B25038" w:rsidRDefault="001B1752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1+b=a </m:t>
              </m:r>
            </m:oMath>
            <w:r w:rsidRPr="00B25038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b&gt;1 </m:t>
              </m:r>
            </m:oMath>
            <w:r w:rsidRPr="00B25038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≤0</m:t>
              </m:r>
            </m:oMath>
          </w:p>
          <w:p w:rsidR="00976BBA" w:rsidRPr="00B25038" w:rsidRDefault="001B1752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b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∞, 0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∞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∞, 1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 ∞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 b, c)</w:t>
            </w:r>
          </w:p>
          <w:p w:rsidR="00913EB9" w:rsidRPr="00E50692" w:rsidRDefault="00BC7631" w:rsidP="002C455C">
            <w:pPr>
              <w:pStyle w:val="ListParagraph"/>
              <w:numPr>
                <w:ilvl w:val="0"/>
                <w:numId w:val="9"/>
              </w:num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.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0×2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</w:p>
          <w:p w:rsidR="004E6252" w:rsidRPr="00E50692" w:rsidRDefault="00BC7631" w:rsidP="002C455C">
            <w:pPr>
              <w:pStyle w:val="ListParagraph"/>
              <w:numPr>
                <w:ilvl w:val="0"/>
                <w:numId w:val="9"/>
              </w:numPr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×3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48/4)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:rsidR="004E6252" w:rsidRPr="00E50692" w:rsidRDefault="004E6252" w:rsidP="002C455C">
            <w:pPr>
              <w:pStyle w:val="ListParagraph"/>
              <w:numPr>
                <w:ilvl w:val="0"/>
                <w:numId w:val="9"/>
              </w:num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–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/10</m:t>
                          </m:r>
                        </m:sup>
                      </m:sSup>
                    </m:e>
                  </m:func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/5</m:t>
                          </m:r>
                        </m:sup>
                      </m:sSup>
                    </m:e>
                  </m:func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1/5)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4E6252" w:rsidRPr="00E50692" w:rsidRDefault="00BC7631" w:rsidP="002C455C">
            <w:pPr>
              <w:pStyle w:val="ListParagraph"/>
              <w:numPr>
                <w:ilvl w:val="0"/>
                <w:numId w:val="9"/>
              </w:numPr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eg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6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7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eg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-6</m:t>
                      </m:r>
                    </m:sup>
                  </m:sSup>
                </m:e>
              </m:func>
              <m:r>
                <w:rPr>
                  <w:rFonts w:ascii="Cambria Math" w:hAnsi="Cambria Math"/>
                </w:rPr>
                <m:t>=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6250F0" w:rsidRPr="00DB5034" w:rsidRDefault="0024529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nce the triangle of the triangle are in A.P.,</w:t>
            </w:r>
          </w:p>
          <w:p w:rsidR="00245293" w:rsidRPr="00DB5034" w:rsidRDefault="0024529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∠A=x-d, ∠B=x, ∠C=x+d,</m:t>
              </m:r>
            </m:oMath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, </w:t>
            </w:r>
            <m:oMath>
              <m:r>
                <w:rPr>
                  <w:rFonts w:ascii="Cambria Math" w:hAnsi="Cambria Math"/>
                </w:rPr>
                <m:t>∠A+∠B+∠C=180°</m:t>
              </m:r>
            </m:oMath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-d+x+x+d=180° ⇒3x=180° ⇒x=60°</m:t>
                </m:r>
              </m:oMath>
            </m:oMathPara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 ∠B=60°</m:t>
                </m:r>
              </m:oMath>
            </m:oMathPara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Using the cosine formula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ac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DB5034">
              <w:rPr>
                <w:rFonts w:ascii="Cambria Math" w:hAnsi="Cambria Math"/>
              </w:rPr>
              <w:t xml:space="preserve"> we get</w:t>
            </w:r>
          </w:p>
          <w:p w:rsidR="00A74DF0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0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8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×10×c</m:t>
                    </m:r>
                  </m:den>
                </m:f>
              </m:oMath>
            </m:oMathPara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9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×10c</m:t>
                    </m:r>
                  </m:den>
                </m:f>
              </m:oMath>
            </m:oMathPara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0c+19=0</m:t>
                </m:r>
              </m:oMath>
            </m:oMathPara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00-76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c=5±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</m:oMath>
            </m:oMathPara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Given that </w:t>
            </w:r>
            <m:oMath>
              <m:r>
                <w:rPr>
                  <w:rFonts w:ascii="Cambria Math" w:hAnsi="Cambria Math"/>
                </w:rPr>
                <m:t>a=10, b=9</m:t>
              </m:r>
            </m:oMath>
            <w:r w:rsidRPr="00DB5034">
              <w:rPr>
                <w:rFonts w:ascii="Cambria Math" w:hAnsi="Cambria Math"/>
              </w:rPr>
              <w:t xml:space="preserve"> are the longer sides</w:t>
            </w:r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c=5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(both the values are less than 9 and 10)</w:t>
            </w:r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5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5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oMath>
            <w:r w:rsidRPr="00DB5034">
              <w:rPr>
                <w:rFonts w:ascii="Cambria Math" w:hAnsi="Cambria Math"/>
              </w:rPr>
              <w:t xml:space="preserve"> are possi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016C7F" w:rsidRPr="00A33FF1" w:rsidRDefault="00602D5C" w:rsidP="002178ED">
            <w:pPr>
              <w:pStyle w:val="ListParagraph"/>
              <w:numPr>
                <w:ilvl w:val="0"/>
                <w:numId w:val="20"/>
              </w:num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3α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3α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α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</w:p>
          <w:p w:rsidR="00C318AA" w:rsidRPr="00A33FF1" w:rsidRDefault="00C318AA" w:rsidP="002178ED">
            <w:pPr>
              <w:pStyle w:val="ListParagrap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lways holds good.</w:t>
            </w:r>
          </w:p>
          <w:p w:rsidR="00C318AA" w:rsidRPr="00A33FF1" w:rsidRDefault="00C318AA" w:rsidP="002178ED">
            <w:pPr>
              <w:pStyle w:val="ListParagraph"/>
              <w:numPr>
                <w:ilvl w:val="0"/>
                <w:numId w:val="20"/>
              </w:numPr>
              <w:jc w:val="both"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R.H.S.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α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α</m:t>
                      </m:r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α</m:t>
                      </m:r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α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 </m:t>
              </m:r>
              <m:r>
                <w:rPr>
                  <w:rFonts w:ascii="Cambria Math" w:hAnsi="Cambria Math"/>
                </w:rPr>
                <m:t xml:space="preserve">α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using </m:t>
                  </m:r>
                  <m:r>
                    <w:rPr>
                      <w:rFonts w:ascii="Cambria Math" w:hAnsi="Cambria Math"/>
                    </w:rPr>
                    <m:t>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/7</m:t>
                  </m:r>
                  <m:r>
                    <w:rPr>
                      <w:rFonts w:ascii="Cambria Math" w:hAnsi="Cambria Math"/>
                    </w:rPr>
                    <m:t>=α</m:t>
                  </m:r>
                </m:e>
              </m:d>
            </m:oMath>
          </w:p>
          <w:p w:rsidR="00C318AA" w:rsidRPr="00A33FF1" w:rsidRDefault="00FD4C00" w:rsidP="002178ED">
            <w:pPr>
              <w:pStyle w:val="ListParagraph"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is correct</m:t>
                </m:r>
              </m:oMath>
            </m:oMathPara>
          </w:p>
          <w:p w:rsidR="00C318AA" w:rsidRPr="00A33FF1" w:rsidRDefault="00602D5C" w:rsidP="002178ED">
            <w:pPr>
              <w:pStyle w:val="ListParagraph"/>
              <w:numPr>
                <w:ilvl w:val="0"/>
                <w:numId w:val="20"/>
              </w:numPr>
              <w:jc w:val="both"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5α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α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α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6α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6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π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d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425D6E" w:rsidRPr="00A33FF1" w:rsidRDefault="00425D6E" w:rsidP="002178ED">
            <w:pPr>
              <w:pStyle w:val="ListParagraph"/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lso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α</m:t>
                    </m:r>
                  </m:e>
                </m:func>
              </m:oMath>
            </m:oMathPara>
          </w:p>
          <w:p w:rsidR="00425D6E" w:rsidRPr="00A33FF1" w:rsidRDefault="00425D6E" w:rsidP="002178ED">
            <w:pPr>
              <w:pStyle w:val="ListParagraph"/>
              <w:numPr>
                <w:ilvl w:val="0"/>
                <w:numId w:val="20"/>
              </w:num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8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α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8α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8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</m:den>
              </m:f>
              <m:r>
                <w:rPr>
                  <w:rFonts w:ascii="Cambria Math" w:hAnsi="Cambria Math"/>
                </w:rPr>
                <m:t>=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 d)</w:t>
            </w:r>
          </w:p>
          <w:p w:rsidR="00913EB9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og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rad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1=0</m:t>
                </m:r>
              </m:oMath>
            </m:oMathPara>
          </w:p>
          <w:p w:rsidR="00DD1965" w:rsidRPr="00E50692" w:rsidRDefault="002A2124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y,</m:t>
              </m:r>
            </m:oMath>
            <w:r w:rsidRPr="00E50692">
              <w:rPr>
                <w:rFonts w:ascii="Cambria Math" w:hAnsi="Cambria Math"/>
              </w:rPr>
              <w:t xml:space="preserve"> we get</w:t>
            </w:r>
          </w:p>
          <w:p w:rsidR="00DD1965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y</m:t>
                            </m:r>
                          </m:den>
                        </m:f>
                      </m:e>
                    </m:rad>
                  </m:e>
                </m:d>
                <m:r>
                  <w:rPr>
                    <w:rFonts w:ascii="Cambria Math" w:hAnsi="Cambria Math"/>
                  </w:rPr>
                  <m:t>y=-1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y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y+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y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DD196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y-2=0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y-y-2=0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+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y-1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D1965" w:rsidRPr="00E50692" w:rsidRDefault="00DD1965" w:rsidP="002C455C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 xml:space="preserve">y=1/2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or </m:t>
              </m:r>
              <m:r>
                <w:rPr>
                  <w:rFonts w:ascii="Cambria Math" w:hAnsi="Cambria Math"/>
                </w:rPr>
                <m:t>y=-2⇒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1/2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ejecte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="002A2124" w:rsidRPr="00E50692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x=1/9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6250F0" w:rsidRPr="00DB5034" w:rsidRDefault="00E16E4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h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 xml:space="preserve"> ⇒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</m:oMath>
          </w:p>
          <w:p w:rsidR="00E16E4A" w:rsidRPr="00DB5034" w:rsidRDefault="00E16E4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a</w:t>
            </w:r>
            <w:r w:rsidRPr="00DB5034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a ⇒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a</m:t>
              </m:r>
            </m:oMath>
          </w:p>
          <w:p w:rsidR="00E16E4A" w:rsidRPr="00DB5034" w:rsidRDefault="00E16E4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A&lt;π/2,∆ABC</m:t>
              </m:r>
            </m:oMath>
            <w:r w:rsidRPr="00DB5034">
              <w:rPr>
                <w:rFonts w:ascii="Cambria Math" w:hAnsi="Cambria Math"/>
              </w:rPr>
              <w:t xml:space="preserve"> is possible</w:t>
            </w:r>
          </w:p>
          <w:p w:rsidR="00E16E4A" w:rsidRPr="00DB5034" w:rsidRDefault="00E16E4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b</w:t>
            </w:r>
            <w:r w:rsidRPr="00DB5034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=a</m:t>
                  </m:r>
                </m:e>
              </m:func>
              <m:r>
                <w:rPr>
                  <w:rFonts w:ascii="Cambria Math" w:hAnsi="Cambria Math"/>
                </w:rPr>
                <m:t xml:space="preserve"> ⇒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&gt;a</m:t>
                  </m:r>
                </m:e>
              </m:func>
              <m:r>
                <w:rPr>
                  <w:rFonts w:ascii="Cambria Math" w:hAnsi="Cambria Math"/>
                </w:rPr>
                <m:t xml:space="preserve">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&gt;1</m:t>
                  </m:r>
                </m:e>
              </m:func>
            </m:oMath>
          </w:p>
          <w:p w:rsidR="00E16E4A" w:rsidRPr="00DB5034" w:rsidRDefault="00E16E4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which is not possible</w:t>
            </w:r>
          </w:p>
          <w:p w:rsidR="00E16E4A" w:rsidRPr="00DB5034" w:rsidRDefault="00E16E4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c</w:t>
            </w:r>
            <w:r w:rsidRPr="00DB5034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&gt;a</m:t>
                  </m:r>
                </m:e>
              </m:func>
              <m:r>
                <w:rPr>
                  <w:rFonts w:ascii="Cambria Math" w:hAnsi="Cambria Math"/>
                </w:rPr>
                <m:t>, A&lt;π/2</m:t>
              </m:r>
            </m:oMath>
          </w:p>
          <w:p w:rsidR="00E16E4A" w:rsidRPr="00DB5034" w:rsidRDefault="00E16E4A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&gt;a</m:t>
                  </m:r>
                </m:e>
              </m:func>
              <m:r>
                <w:rPr>
                  <w:rFonts w:ascii="Cambria Math" w:hAnsi="Cambria Math"/>
                </w:rPr>
                <m:t xml:space="preserve">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&gt;1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(which is not possible)</w:t>
            </w:r>
          </w:p>
          <w:p w:rsidR="00E16E4A" w:rsidRPr="00DB5034" w:rsidRDefault="00E16E4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d</w:t>
            </w:r>
            <w:r w:rsidRPr="00DB5034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&lt;a</m:t>
                  </m:r>
                </m:e>
              </m:func>
              <m:r>
                <w:rPr>
                  <w:rFonts w:ascii="Cambria Math" w:hAnsi="Cambria Math"/>
                </w:rPr>
                <m:t xml:space="preserve"> ⇒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&lt;a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&lt;1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, so value of </w:t>
            </w:r>
            <m:oMath>
              <m:r>
                <w:rPr>
                  <w:rFonts w:ascii="Cambria Math" w:hAnsi="Cambria Math"/>
                </w:rPr>
                <m:t>∠B</m:t>
              </m:r>
            </m:oMath>
            <w:r w:rsidRPr="00DB5034">
              <w:rPr>
                <w:rFonts w:ascii="Cambria Math" w:hAnsi="Cambria Math"/>
              </w:rPr>
              <w:t xml:space="preserve"> exists</w:t>
            </w:r>
          </w:p>
          <w:p w:rsidR="00E16E4A" w:rsidRPr="00DB5034" w:rsidRDefault="0024529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</w:t>
            </w:r>
            <w:r w:rsidR="00E16E4A" w:rsidRPr="00DB5034">
              <w:rPr>
                <w:rFonts w:ascii="Cambria Math" w:hAnsi="Cambria Math"/>
              </w:rPr>
              <w:t xml:space="preserve">ow, </w:t>
            </w:r>
            <m:oMath>
              <m:r>
                <w:rPr>
                  <w:rFonts w:ascii="Cambria Math" w:hAnsi="Cambria Math"/>
                </w:rPr>
                <m:t>b&gt;a ⇒B&gt;A</m:t>
              </m:r>
            </m:oMath>
            <w:r w:rsidR="00E16E4A" w:rsidRPr="00DB5034">
              <w:rPr>
                <w:rFonts w:ascii="Cambria Math" w:hAnsi="Cambria Math"/>
              </w:rPr>
              <w:t xml:space="preserve">. Since </w:t>
            </w:r>
            <m:oMath>
              <m:r>
                <w:rPr>
                  <w:rFonts w:ascii="Cambria Math" w:hAnsi="Cambria Math"/>
                </w:rPr>
                <m:t>A&lt;π/2</m:t>
              </m:r>
            </m:oMath>
            <w:r w:rsidR="00E16E4A" w:rsidRPr="00DB5034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="00E16E4A" w:rsidRPr="00DB5034">
              <w:rPr>
                <w:rFonts w:ascii="Cambria Math" w:hAnsi="Cambria Math"/>
              </w:rPr>
              <w:t xml:space="preserve"> is possible when </w:t>
            </w:r>
            <m:oMath>
              <m:r>
                <w:rPr>
                  <w:rFonts w:ascii="Cambria Math" w:hAnsi="Cambria Math"/>
                </w:rPr>
                <m:t>B&gt;π/2</m:t>
              </m:r>
            </m:oMath>
          </w:p>
          <w:p w:rsidR="00E16E4A" w:rsidRPr="00DB5034" w:rsidRDefault="00E16E4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e</w:t>
            </w:r>
            <w:r w:rsidRPr="00DB5034">
              <w:rPr>
                <w:rFonts w:ascii="Cambria Math" w:hAnsi="Cambria Math"/>
              </w:rPr>
              <w:t xml:space="preserve">. Since </w:t>
            </w:r>
            <m:oMath>
              <m:r>
                <w:rPr>
                  <w:rFonts w:ascii="Cambria Math" w:hAnsi="Cambria Math"/>
                </w:rPr>
                <m:t>b=a,</m:t>
              </m:r>
            </m:oMath>
            <w:r w:rsidRPr="00DB5034">
              <w:rPr>
                <w:rFonts w:ascii="Cambria Math" w:hAnsi="Cambria Math"/>
              </w:rPr>
              <w:t xml:space="preserve"> we have </w:t>
            </w:r>
            <m:oMath>
              <m:r>
                <w:rPr>
                  <w:rFonts w:ascii="Cambria Math" w:hAnsi="Cambria Math"/>
                </w:rPr>
                <m:t>B=A</m:t>
              </m:r>
            </m:oMath>
            <w:r w:rsidRPr="00DB5034">
              <w:rPr>
                <w:rFonts w:ascii="Cambria Math" w:hAnsi="Cambria Math"/>
              </w:rPr>
              <w:t xml:space="preserve">. But </w:t>
            </w:r>
            <m:oMath>
              <m:r>
                <w:rPr>
                  <w:rFonts w:ascii="Cambria Math" w:hAnsi="Cambria Math"/>
                </w:rPr>
                <m:t>A&gt;π/2</m:t>
              </m:r>
            </m:oMath>
          </w:p>
          <w:p w:rsidR="00E16E4A" w:rsidRPr="00DB5034" w:rsidRDefault="0024529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B&gt;π/2</m:t>
              </m:r>
            </m:oMath>
            <w:r w:rsidRPr="00DB5034">
              <w:rPr>
                <w:rFonts w:ascii="Cambria Math" w:hAnsi="Cambria Math"/>
              </w:rPr>
              <w:t>. But this is not possible for any triang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016C7F" w:rsidRPr="00A33FF1" w:rsidRDefault="0080296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</m:oMath>
            </m:oMathPara>
          </w:p>
          <w:p w:rsidR="0080296E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  <m:r>
                  <w:rPr>
                    <w:rFonts w:ascii="Cambria Math" w:hAnsi="Cambria Math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β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80296E" w:rsidRPr="00A33FF1" w:rsidRDefault="0080296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β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α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2α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α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6250F0" w:rsidRPr="00DB5034" w:rsidRDefault="00A74DF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∆PQR</m:t>
              </m:r>
            </m:oMath>
            <w:r w:rsidRPr="00DB5034">
              <w:rPr>
                <w:rFonts w:ascii="Cambria Math" w:hAnsi="Cambria Math"/>
              </w:rPr>
              <w:t xml:space="preserve">, 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be the altitudes on </w:t>
            </w:r>
            <m:oMath>
              <m:r>
                <w:rPr>
                  <w:rFonts w:ascii="Cambria Math" w:hAnsi="Cambria Math"/>
                </w:rPr>
                <m:t>QR, RP</m:t>
              </m:r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PQ</m:t>
              </m:r>
            </m:oMath>
            <w:r w:rsidRPr="00DB5034">
              <w:rPr>
                <w:rFonts w:ascii="Cambria Math" w:hAnsi="Cambria Math"/>
              </w:rPr>
              <w:t>, respectively</w:t>
            </w:r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n, area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∆PQR</m:t>
                  </m:r>
                </m:e>
              </m:d>
              <m:r>
                <w:rPr>
                  <w:rFonts w:ascii="Cambria Math" w:hAnsi="Cambria Math"/>
                </w:rPr>
                <m:t>=∆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q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</m:oMath>
            </m:oMathPara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∆</m:t>
                  </m:r>
                </m:num>
                <m:den>
                  <m:r>
                    <w:rPr>
                      <w:rFonts w:ascii="Cambria Math" w:hAnsi="Cambria Math"/>
                    </w:rPr>
                    <m:t>2R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∆</m:t>
                  </m:r>
                </m:num>
                <m:den>
                  <m:r>
                    <w:rPr>
                      <w:rFonts w:ascii="Cambria Math" w:hAnsi="Cambria Math"/>
                    </w:rPr>
                    <m:t>2R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∆</m:t>
                  </m:r>
                </m:num>
                <m:den>
                  <m:r>
                    <w:rPr>
                      <w:rFonts w:ascii="Cambria Math" w:hAnsi="Cambria Math"/>
                    </w:rPr>
                    <m:t>2R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func>
                </m:den>
              </m:f>
            </m:oMath>
            <w:r w:rsidRPr="00DB5034">
              <w:rPr>
                <w:rFonts w:ascii="Cambria Math" w:hAnsi="Cambria Math"/>
              </w:rPr>
              <w:t xml:space="preserve">     [using since law]</w:t>
            </w:r>
          </w:p>
          <w:p w:rsidR="00A74DF0" w:rsidRPr="00DB5034" w:rsidRDefault="00A74DF0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are in H.P.  (as given tha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are in A.P.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 b)</w:t>
            </w:r>
          </w:p>
          <w:p w:rsidR="00913EB9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-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≥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</m:func>
              </m:oMath>
            </m:oMathPara>
          </w:p>
          <w:p w:rsidR="003D45E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-x</m:t>
                        </m:r>
                      </m:e>
                    </m:d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  <m:r>
                  <w:rPr>
                    <w:rFonts w:ascii="Cambria Math" w:hAnsi="Cambria Math"/>
                  </w:rPr>
                  <m:t>≥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  <w:p w:rsidR="003D45E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-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  <m:r>
                  <w:rPr>
                    <w:rFonts w:ascii="Cambria Math" w:hAnsi="Cambria Math"/>
                  </w:rPr>
                  <m:t>≤2</m:t>
                </m:r>
              </m:oMath>
            </m:oMathPara>
          </w:p>
          <w:p w:rsidR="003D45E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5x+6≥0</m:t>
                </m:r>
              </m:oMath>
            </m:oMathPara>
          </w:p>
          <w:p w:rsidR="003D45E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3D45E5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x≥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≤2</m:t>
                </m:r>
              </m:oMath>
            </m:oMathPara>
          </w:p>
          <w:p w:rsidR="003D45E5" w:rsidRPr="00E50692" w:rsidRDefault="003D45E5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4</m:t>
                  </m:r>
                </m:e>
              </m:d>
            </m:oMath>
          </w:p>
          <w:p w:rsidR="003D45E5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∈</m:t>
                </m:r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2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, 4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 d)</w:t>
            </w:r>
          </w:p>
          <w:p w:rsidR="00016C7F" w:rsidRPr="00A33FF1" w:rsidRDefault="00D42B8F" w:rsidP="002178ED">
            <w:pPr>
              <w:pStyle w:val="ListParagraph"/>
              <w:numPr>
                <w:ilvl w:val="0"/>
                <w:numId w:val="23"/>
              </w:num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1</w:t>
            </w:r>
          </w:p>
          <w:p w:rsidR="00D42B8F" w:rsidRPr="00A33FF1" w:rsidRDefault="00D42B8F" w:rsidP="002178ED">
            <w:pPr>
              <w:pStyle w:val="ListParagraph"/>
              <w:numPr>
                <w:ilvl w:val="0"/>
                <w:numId w:val="23"/>
              </w:num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3</w:t>
            </w:r>
          </w:p>
          <w:p w:rsidR="00D42B8F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4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4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1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9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9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1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8°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8°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D42B8F" w:rsidRPr="00A33FF1" w:rsidRDefault="00D42B8F" w:rsidP="002178ED">
            <w:pPr>
              <w:pStyle w:val="ListParagraph"/>
              <w:numPr>
                <w:ilvl w:val="0"/>
                <w:numId w:val="23"/>
              </w:num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016C7F" w:rsidRPr="00DB5034" w:rsidRDefault="00CD1A6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Sides are in A.P. and </w:t>
            </w:r>
            <m:oMath>
              <m:r>
                <w:rPr>
                  <w:rFonts w:ascii="Cambria Math" w:hAnsi="Cambria Math"/>
                </w:rPr>
                <m:t>a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, c</m:t>
                      </m:r>
                    </m:e>
                  </m:d>
                </m:e>
              </m:func>
            </m:oMath>
          </w:p>
          <w:p w:rsidR="00CD1A67" w:rsidRPr="00DB5034" w:rsidRDefault="00CD1A6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, order of A.P. can be </w:t>
            </w:r>
            <m:oMath>
              <m:r>
                <w:rPr>
                  <w:rFonts w:ascii="Cambria Math" w:hAnsi="Cambria Math"/>
                </w:rPr>
                <m:t xml:space="preserve">b, c, a </m:t>
              </m:r>
            </m:oMath>
            <w:r w:rsidR="00BF07AD" w:rsidRPr="00DB5034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, b, a.</m:t>
              </m:r>
            </m:oMath>
          </w:p>
          <w:p w:rsidR="00CA0B87" w:rsidRPr="00DB5034" w:rsidRDefault="00CA0B87" w:rsidP="006B0C02">
            <w:pPr>
              <w:rPr>
                <w:rFonts w:ascii="Cambria Math" w:hAnsi="Cambria Math"/>
                <w:b/>
              </w:rPr>
            </w:pPr>
            <w:r w:rsidRPr="00DB5034">
              <w:rPr>
                <w:rFonts w:ascii="Cambria Math" w:hAnsi="Cambria Math"/>
                <w:b/>
              </w:rPr>
              <w:t>Case I:</w:t>
            </w:r>
          </w:p>
          <w:p w:rsidR="00CA0B87" w:rsidRPr="00DB5034" w:rsidRDefault="00CA0B8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2c=a+b</m:t>
              </m:r>
            </m:oMath>
          </w:p>
          <w:p w:rsidR="00C727BF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b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c-b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b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b-3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b</m:t>
                    </m:r>
                  </m:den>
                </m:f>
              </m:oMath>
            </m:oMathPara>
          </w:p>
          <w:p w:rsidR="00774D00" w:rsidRPr="00DB5034" w:rsidRDefault="00774D00" w:rsidP="006B0C02">
            <w:pPr>
              <w:rPr>
                <w:rFonts w:ascii="Cambria Math" w:hAnsi="Cambria Math"/>
                <w:b/>
              </w:rPr>
            </w:pPr>
            <w:r w:rsidRPr="00DB5034">
              <w:rPr>
                <w:rFonts w:ascii="Cambria Math" w:hAnsi="Cambria Math"/>
                <w:b/>
              </w:rPr>
              <w:t>Case II:</w:t>
            </w:r>
          </w:p>
          <w:p w:rsidR="00774D00" w:rsidRPr="00DB5034" w:rsidRDefault="00774D0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2b=a+c</m:t>
              </m:r>
            </m:oMath>
          </w:p>
          <w:p w:rsidR="00642D26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b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b-c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b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c-3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b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B36084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ac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4ab+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=0 </m:t>
                </m:r>
              </m:oMath>
            </m:oMathPara>
          </w:p>
          <w:p w:rsidR="00B36084" w:rsidRPr="00DB5034" w:rsidRDefault="000C38A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2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01433" w:rsidRPr="00DB5034" w:rsidRDefault="000C38A5" w:rsidP="006B0C02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 xml:space="preserve">⇒a=c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=2b</m:t>
              </m:r>
            </m:oMath>
          </w:p>
          <w:p w:rsidR="00BD51B1" w:rsidRPr="00DB5034" w:rsidRDefault="00BD51B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</w:t>
            </w:r>
            <w:r w:rsidR="000C38A5" w:rsidRPr="00DB5034">
              <w:rPr>
                <w:rFonts w:ascii="Cambria Math" w:hAnsi="Cambria Math"/>
              </w:rPr>
              <w:t>herefore, triangle is isosceles</w:t>
            </w:r>
          </w:p>
          <w:p w:rsidR="00BD51B1" w:rsidRPr="00DB5034" w:rsidRDefault="000C38A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a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</w:p>
          <w:p w:rsidR="00A2739A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b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016C7F" w:rsidRPr="00A33FF1" w:rsidRDefault="00602D5C" w:rsidP="002178ED">
            <w:pPr>
              <w:pStyle w:val="ListParagraph"/>
              <w:numPr>
                <w:ilvl w:val="0"/>
                <w:numId w:val="24"/>
              </w:numPr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2α</m:t>
                  </m:r>
                </m:e>
              </m:func>
            </m:oMath>
          </w:p>
          <w:p w:rsidR="0028536A" w:rsidRPr="00A33FF1" w:rsidRDefault="00602D5C" w:rsidP="002178ED">
            <w:pPr>
              <w:pStyle w:val="ListParagraph"/>
              <w:numPr>
                <w:ilvl w:val="0"/>
                <w:numId w:val="24"/>
              </w:numPr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t</m:t>
                  </m:r>
                </m:num>
                <m:den>
                  <m:r>
                    <w:rPr>
                      <w:rFonts w:ascii="Cambria Math" w:hAnsi="Cambria Math"/>
                    </w:rPr>
                    <m:t>1-t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t</m:t>
                  </m:r>
                </m:num>
                <m:den>
                  <m:r>
                    <w:rPr>
                      <w:rFonts w:ascii="Cambria Math" w:hAnsi="Cambria Math"/>
                    </w:rPr>
                    <m:t>1+t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here </m:t>
              </m:r>
              <m:r>
                <w:rPr>
                  <w:rFonts w:ascii="Cambria Math" w:hAnsi="Cambria Math"/>
                </w:rPr>
                <m:t>t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</w:p>
          <w:p w:rsidR="00BC0C54" w:rsidRPr="00A33FF1" w:rsidRDefault="0028536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t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t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</m:oMath>
            </m:oMathPara>
          </w:p>
          <w:p w:rsidR="0028536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is incorrect.</m:t>
                </m:r>
              </m:oMath>
            </m:oMathPara>
          </w:p>
          <w:p w:rsidR="00BC0C54" w:rsidRPr="00A33FF1" w:rsidRDefault="00602D5C" w:rsidP="002178ED">
            <w:pPr>
              <w:pStyle w:val="ListParagraph"/>
              <w:numPr>
                <w:ilvl w:val="0"/>
                <w:numId w:val="24"/>
              </w:numPr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t</m:t>
                  </m:r>
                </m:num>
                <m:den>
                  <m:r>
                    <w:rPr>
                      <w:rFonts w:ascii="Cambria Math" w:hAnsi="Cambria Math"/>
                    </w:rPr>
                    <m:t>1-t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t</m:t>
                  </m:r>
                </m:num>
                <m:den>
                  <m:r>
                    <w:rPr>
                      <w:rFonts w:ascii="Cambria Math" w:hAnsi="Cambria Math"/>
                    </w:rPr>
                    <m:t>1+t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where </m:t>
                  </m:r>
                  <m:r>
                    <w:rPr>
                      <w:rFonts w:ascii="Cambria Math" w:hAnsi="Cambria Math"/>
                    </w:rPr>
                    <m:t>t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e>
              </m:d>
            </m:oMath>
          </w:p>
          <w:p w:rsidR="00BC0C54" w:rsidRPr="00A33FF1" w:rsidRDefault="00BC0C5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α</m:t>
                    </m:r>
                  </m:e>
                </m:func>
              </m:oMath>
            </m:oMathPara>
          </w:p>
          <w:p w:rsidR="00BC0C54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is correct.</m:t>
                </m:r>
              </m:oMath>
            </m:oMathPara>
          </w:p>
          <w:p w:rsidR="00BC0C54" w:rsidRPr="00A33FF1" w:rsidRDefault="00602D5C" w:rsidP="002178ED">
            <w:pPr>
              <w:pStyle w:val="ListParagraph"/>
              <w:numPr>
                <w:ilvl w:val="0"/>
                <w:numId w:val="24"/>
              </w:num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α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=2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ec 2</m:t>
              </m:r>
              <m:r>
                <w:rPr>
                  <w:rFonts w:ascii="Cambria Math" w:hAnsi="Cambria Math"/>
                </w:rPr>
                <m:t>α</m:t>
              </m:r>
            </m:oMath>
          </w:p>
          <w:p w:rsidR="00BC0C54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is incorrect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CD6197" w:rsidRPr="00DB5034" w:rsidRDefault="004335C2" w:rsidP="006B0C02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, b, c</m:t>
              </m:r>
            </m:oMath>
            <w:r w:rsidRPr="00DB5034">
              <w:rPr>
                <w:rFonts w:ascii="Cambria Math" w:hAnsi="Cambria Math"/>
                <w:i/>
              </w:rPr>
              <w:t xml:space="preserve"> </w:t>
            </w:r>
            <w:r w:rsidRPr="00DB5034">
              <w:rPr>
                <w:rFonts w:ascii="Cambria Math" w:hAnsi="Cambria Math"/>
              </w:rPr>
              <w:t xml:space="preserve">are in G.P. </w:t>
            </w: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ac</m:t>
              </m:r>
            </m:oMath>
          </w:p>
          <w:p w:rsidR="0045402F" w:rsidRPr="00DB5034" w:rsidRDefault="00A314A1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3537" w:dyaOrig="2848">
                <v:shape id="_x0000_i1060" type="#_x0000_t75" style="width:115.2pt;height:93.6pt" o:ole="">
                  <v:imagedata r:id="IM3S1025S0" o:title=""/>
                </v:shape>
                <o:OLEObject Type="Embed" ProgID="ChemDraw.Document.6.0" ShapeID="_x0000_i1060" DrawAspect="Content" ObjectID="_1478862258" r:id="OM3S1025S0"/>
              </w:object>
            </w:r>
          </w:p>
          <w:p w:rsidR="00D50F8A" w:rsidRPr="00DB5034" w:rsidRDefault="00D50F8A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 triangle is right angled </w:t>
            </w: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1B5518" w:rsidRPr="00DB5034" w:rsidRDefault="00BF07AD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ac 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1=0</m:t>
                </m:r>
              </m:oMath>
            </m:oMathPara>
          </w:p>
          <w:p w:rsidR="001B5518" w:rsidRPr="00DB5034" w:rsidRDefault="00BF07AD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D50F8A" w:rsidRPr="00DB5034" w:rsidRDefault="00BF07AD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B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s acute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1B5518" w:rsidRPr="00DB5034" w:rsidRDefault="009C4598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952AEB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952AEB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952AEB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&gt;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952AEB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952AEB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func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952AEB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016C7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π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 2nπ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, n∈Z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eneralizing now verify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36843" w:rsidRPr="00B25038" w:rsidRDefault="0003684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inc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=0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  <w:p w:rsidR="00036843" w:rsidRPr="00B25038" w:rsidRDefault="0003684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π/2</m:t>
              </m:r>
            </m:oMath>
            <w:r w:rsidRPr="00B25038">
              <w:rPr>
                <w:rFonts w:ascii="Cambria Math" w:hAnsi="Cambria Math"/>
              </w:rPr>
              <w:t>, we get</w:t>
            </w:r>
          </w:p>
          <w:p w:rsidR="00036843" w:rsidRPr="00B25038" w:rsidRDefault="006A1AF8" w:rsidP="000B4D3D">
            <w:pPr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,</m:t>
              </m:r>
            </m:oMath>
            <w:r w:rsidR="00036843" w:rsidRPr="00B25038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</w:p>
          <w:p w:rsidR="00036843" w:rsidRPr="00B25038" w:rsidRDefault="00036843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</w:p>
          <w:p w:rsidR="00036843" w:rsidRPr="00B25038" w:rsidRDefault="0003684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refore, the given equation becomes</w:t>
            </w:r>
          </w:p>
          <w:p w:rsidR="00036843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=0, ∀x</m:t>
                    </m:r>
                  </m:e>
                </m:func>
              </m:oMath>
            </m:oMathPara>
          </w:p>
          <w:p w:rsidR="00036843" w:rsidRPr="00B25038" w:rsidRDefault="00036843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, ∀x 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, ∀x</m:t>
                </m:r>
              </m:oMath>
            </m:oMathPara>
          </w:p>
          <w:p w:rsidR="00036843" w:rsidRPr="00B25038" w:rsidRDefault="0003684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above is satisfied for all values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</w:p>
          <w:p w:rsidR="00036843" w:rsidRPr="00B25038" w:rsidRDefault="0003684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the infinite number of triplets 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 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 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 w:rsidRPr="00B25038">
              <w:rPr>
                <w:rFonts w:ascii="Cambria Math" w:hAnsi="Cambria Math"/>
              </w:rPr>
              <w:t xml:space="preserve"> is possi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60068E" w:rsidRPr="00A33FF1" w:rsidRDefault="0060068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object w:dxaOrig="3674" w:dyaOrig="4296">
                <v:shape id="_x0000_i1031" type="#_x0000_t75" style="width:122.4pt;height:2in" o:ole="">
                  <v:imagedata r:id="IM3S688S0" o:title=""/>
                </v:shape>
                <o:OLEObject Type="Embed" ProgID="ChemDraw.Document.6.0" ShapeID="_x0000_i1031" DrawAspect="Content" ObjectID="_1478862008" r:id="OM3S688S0"/>
              </w:object>
            </w:r>
          </w:p>
          <w:p w:rsidR="00706A6F" w:rsidRPr="00A33FF1" w:rsidRDefault="00706A6F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Using property of angle bisector, we get</w:t>
            </w:r>
          </w:p>
          <w:p w:rsidR="00706A6F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x</m:t>
                    </m:r>
                  </m:den>
                </m:f>
              </m:oMath>
            </m:oMathPara>
          </w:p>
          <w:p w:rsidR="00706A6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706A6F" w:rsidRPr="00DB5034" w:rsidRDefault="00BC3B9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 xml:space="preserve">2s=a+b+c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-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-c</m:t>
                  </m:r>
                </m:e>
              </m:d>
            </m:oMath>
          </w:p>
          <w:p w:rsidR="00BC3B9A" w:rsidRPr="00DB5034" w:rsidRDefault="00BC3B9A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.M.≥G.M.</m:t>
              </m:r>
            </m:oMath>
          </w:p>
          <w:p w:rsidR="00386D9D" w:rsidRPr="00DB5034" w:rsidRDefault="00E35FF9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a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b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c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4</m:t>
                    </m:r>
                  </m:sup>
                </m:sSup>
              </m:oMath>
            </m:oMathPara>
          </w:p>
          <w:p w:rsidR="008737EC" w:rsidRPr="00DB5034" w:rsidRDefault="00E35FF9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s-2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4</m:t>
                    </m:r>
                  </m:sup>
                </m:sSup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/2</m:t>
                    </m:r>
                  </m:e>
                </m:d>
                <m:r>
                  <w:rPr>
                    <w:rFonts w:ascii="Cambria Math" w:hAnsi="Cambria Math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p>
                <m:r>
                  <w:rPr>
                    <w:rFonts w:ascii="Cambria Math" w:hAnsi="Cambria Math"/>
                  </w:rPr>
                  <m:t>⇒A≤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/4</m:t>
                    </m:r>
                  </m:e>
                </m:d>
              </m:oMath>
            </m:oMathPara>
          </w:p>
          <w:p w:rsidR="008737EC" w:rsidRPr="00DB5034" w:rsidRDefault="00E35FF9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-a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-b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-c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 w:hAnsi="Cambria Math"/>
                </w:rPr>
                <m:t>≥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-a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-b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-c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</m:oMath>
          </w:p>
          <w:p w:rsidR="008737EC" w:rsidRPr="00DB5034" w:rsidRDefault="00E35FF9" w:rsidP="006B0C02">
            <w:pPr>
              <w:jc w:val="both"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≥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</m:oMath>
            <w:r w:rsidRPr="00DB5034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  <m:r>
                <w:rPr>
                  <w:rFonts w:ascii="Cambria Math" w:hAns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7</m:t>
                  </m:r>
                </m:den>
              </m:f>
              <m:r>
                <w:rPr>
                  <w:rFonts w:ascii="Cambria Math" w:hAnsi="Cambria Math"/>
                </w:rPr>
                <m:t>⇒A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654BF3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cosec </m:t>
                </m:r>
                <m:r>
                  <w:rPr>
                    <w:rFonts w:ascii="Cambria Math" w:hAnsi="Cambria Math"/>
                  </w:rPr>
                  <m:t>γ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5</m:t>
                    </m:r>
                  </m:den>
                </m:f>
              </m:oMath>
            </m:oMathPara>
          </w:p>
          <w:p w:rsidR="00654BF3" w:rsidRPr="00A33FF1" w:rsidRDefault="00654BF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α+β+γ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is true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654BF3" w:rsidRPr="00A33FF1" w:rsidRDefault="00654BF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lso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den>
                </m:f>
              </m:oMath>
            </m:oMathPara>
          </w:p>
          <w:p w:rsidR="00654BF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den>
                </m:f>
              </m:oMath>
            </m:oMathPara>
          </w:p>
          <w:p w:rsidR="00016C7F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02C3C" w:rsidRPr="00A33FF1" w:rsidRDefault="00AA656D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π-α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π+α</m:t>
                                </m:r>
                              </m:e>
                            </m:d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π+α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5π-α)</m:t>
                            </m:r>
                          </m:e>
                        </m:func>
                      </m:e>
                    </m:func>
                  </m:e>
                </m:d>
              </m:oMath>
            </m:oMathPara>
          </w:p>
          <w:p w:rsidR="00AA656D" w:rsidRPr="00A33FF1" w:rsidRDefault="00AA656D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2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AA656D" w:rsidRPr="00A33FF1" w:rsidRDefault="00AA656D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func>
                  </m:e>
                </m:d>
              </m:oMath>
            </m:oMathPara>
          </w:p>
          <w:p w:rsidR="00AA656D" w:rsidRPr="00A33FF1" w:rsidRDefault="00AA656D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C50E27" w:rsidRPr="00B25038" w:rsidRDefault="00463354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func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463354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463354" w:rsidRPr="00B25038" w:rsidRDefault="00463354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func>
              <m:r>
                <w:rPr>
                  <w:rFonts w:ascii="Cambria Math" w:hAnsi="Cambria Math"/>
                </w:rPr>
                <m:t>&gt;0</m:t>
              </m:r>
            </m:oMath>
            <w:r w:rsidR="001C2EB7" w:rsidRPr="00B25038">
              <w:rPr>
                <w:rFonts w:ascii="Cambria Math" w:hAnsi="Cambria Math"/>
              </w:rPr>
              <w:t xml:space="preserve">   </w:t>
            </w:r>
            <m:oMath>
              <m:r>
                <w:rPr>
                  <w:rFonts w:ascii="Cambria Math" w:hAnsi="Cambria Math"/>
                </w:rPr>
                <m:t>[∵ -1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≤1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</w:p>
          <w:p w:rsidR="00463354" w:rsidRPr="00B25038" w:rsidRDefault="00463354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&gt;1/2</m:t>
                  </m:r>
                </m:e>
              </m:func>
              <m:r>
                <w:rPr>
                  <w:rFonts w:ascii="Cambria Math" w:hAnsi="Cambria Math"/>
                </w:rPr>
                <m:t xml:space="preserve"> ⇒x∈(π/6, 5π/6)  </m:t>
              </m:r>
            </m:oMath>
            <w:r w:rsidR="001C2EB7" w:rsidRPr="00B25038">
              <w:rPr>
                <w:rFonts w:ascii="Cambria Math" w:hAnsi="Cambria Math"/>
              </w:rPr>
              <w:t xml:space="preserve">  (i)</w:t>
            </w:r>
          </w:p>
          <w:p w:rsidR="00463354" w:rsidRPr="00B25038" w:rsidRDefault="0046335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Als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x-2&lt;0 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d>
              <m:r>
                <w:rPr>
                  <w:rFonts w:ascii="Cambria Math" w:hAnsi="Cambria Math"/>
                </w:rPr>
                <m:t>&lt;0 ⇒-1&lt;x&lt;2</m:t>
              </m:r>
            </m:oMath>
            <w:r w:rsidR="001C2EB7" w:rsidRPr="00B25038">
              <w:rPr>
                <w:rFonts w:ascii="Cambria Math" w:hAnsi="Cambria Math"/>
              </w:rPr>
              <w:t xml:space="preserve">   (ii)</w:t>
            </w:r>
          </w:p>
          <w:p w:rsidR="001C2EB7" w:rsidRPr="00B25038" w:rsidRDefault="001C2EB7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Combining Eqs. (i) and (ii), we get</w:t>
            </w:r>
          </w:p>
          <w:p w:rsidR="001C2EB7" w:rsidRPr="00B25038" w:rsidRDefault="001C2EB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∈(π/6,2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4148D5" w:rsidRDefault="004148D5" w:rsidP="00DE3BD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a </m:t>
              </m:r>
            </m:oMath>
            <w:r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>
              <w:rPr>
                <w:rFonts w:ascii="Cambria Math" w:hAnsi="Cambria Math"/>
              </w:rPr>
              <w:t xml:space="preserve"> are rational in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>
              <w:rPr>
                <w:rFonts w:ascii="Cambria Math" w:hAnsi="Cambria Math"/>
              </w:rPr>
              <w:t>,</w:t>
            </w:r>
          </w:p>
          <w:p w:rsidR="004148D5" w:rsidRDefault="004148D5" w:rsidP="00DE3BDD">
            <w:pPr>
              <w:rPr>
                <w:rFonts w:ascii="Cambria Math" w:hAnsi="Cambria Math"/>
                <w:color w:val="FF0000"/>
              </w:rPr>
            </w:pPr>
            <w:r>
              <w:object w:dxaOrig="2508" w:dyaOrig="219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45pt;height:63.85pt" o:ole="">
                  <v:imagedata r:id="IM3S318S0" o:title=""/>
                </v:shape>
                <o:OLEObject Type="Embed" ProgID="ChemDraw.Document.6.0" ShapeID="_x0000_i1025" DrawAspect="Content" ObjectID="_1440403266" r:id="OM3S318S0"/>
              </w:object>
            </w:r>
          </w:p>
          <w:p w:rsidR="004148D5" w:rsidRDefault="004148D5" w:rsidP="00DE3BDD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⇒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= </m:t>
              </m:r>
            </m:oMath>
            <w:r w:rsidRPr="001F6AF3">
              <w:rPr>
                <w:rFonts w:ascii="Cambria Math" w:hAnsi="Cambria Math"/>
              </w:rPr>
              <w:t>rational</w:t>
            </w:r>
            <m:oMath>
              <m:r>
                <w:rPr>
                  <w:rFonts w:ascii="Cambria Math" w:hAnsi="Cambria Math"/>
                </w:rPr>
                <m:t xml:space="preserve">   (∴ c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B </m:t>
                  </m:r>
                </m:e>
              </m:func>
            </m:oMath>
            <w:r>
              <w:rPr>
                <w:rFonts w:ascii="Cambria Math" w:hAnsi="Cambria Math"/>
              </w:rPr>
              <w:t>are rational)</w:t>
            </w:r>
          </w:p>
          <w:p w:rsidR="004148D5" w:rsidRPr="005074EF" w:rsidRDefault="004148D5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⇒b=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ational</m:t>
                      </m:r>
                      <m:r>
                        <w:rPr>
                          <w:rFonts w:ascii="Cambria Math" w:hAnsi="Cambria Math"/>
                        </w:rPr>
                        <m:t xml:space="preserve">  (∵a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nd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B 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>are rational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2B1750" w:rsidRPr="00B25038" w:rsidRDefault="00215C2C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="00C63F1F"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θ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</m:oMath>
          </w:p>
          <w:p w:rsidR="00720461" w:rsidRPr="00B25038" w:rsidRDefault="00C63F1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+1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</m:oMath>
          </w:p>
          <w:p w:rsidR="00720461" w:rsidRPr="00B25038" w:rsidRDefault="00C63F1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1 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±1 ⇒θ=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n∈Z</m:t>
                </m:r>
              </m:oMath>
            </m:oMathPara>
          </w:p>
          <w:p w:rsidR="00215C2C" w:rsidRPr="00B25038" w:rsidRDefault="00C63F1F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Moreover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0⇒θ=nπ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E968FD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π/3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a</m:t>
                    </m:r>
                  </m:e>
                </m:func>
              </m:oMath>
            </m:oMathPara>
          </w:p>
          <w:p w:rsidR="00E968FD" w:rsidRPr="00B25038" w:rsidRDefault="00E968F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/2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a</m:t>
                </m:r>
              </m:oMath>
            </m:oMathPara>
          </w:p>
          <w:p w:rsidR="00E968FD" w:rsidRPr="00B25038" w:rsidRDefault="00E968F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/2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/2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a</m:t>
                </m:r>
              </m:oMath>
            </m:oMathPara>
          </w:p>
          <w:p w:rsidR="00E968FD" w:rsidRPr="00B25038" w:rsidRDefault="00E968F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≤a≤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rad>
              </m:oMath>
            </m:oMathPara>
          </w:p>
          <w:p w:rsidR="00E968FD" w:rsidRPr="00B25038" w:rsidRDefault="00E968FD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≤a≤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B25038">
              <w:rPr>
                <w:rFonts w:ascii="Cambria Math" w:hAnsi="Cambria Math"/>
              </w:rPr>
              <w:t xml:space="preserve">       (i)</w:t>
            </w:r>
          </w:p>
          <w:p w:rsidR="00E968FD" w:rsidRPr="00B25038" w:rsidRDefault="00E968F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there are three integral values of </w:t>
            </w:r>
            <m:oMath>
              <m:r>
                <w:rPr>
                  <w:rFonts w:ascii="Cambria Math" w:hAnsi="Cambria Math"/>
                </w:rPr>
                <m:t>a=-1, 0, 1</m:t>
              </m:r>
            </m:oMath>
            <w:r w:rsidRPr="00B25038">
              <w:rPr>
                <w:rFonts w:ascii="Cambria Math" w:hAnsi="Cambria Math"/>
              </w:rPr>
              <w:t xml:space="preserve"> whose sum is </w:t>
            </w:r>
            <m:oMath>
              <m:r>
                <w:rPr>
                  <w:rFonts w:ascii="Cambria Math" w:hAnsi="Cambria Math"/>
                </w:rPr>
                <m:t>0</m:t>
              </m:r>
            </m:oMath>
          </w:p>
          <w:p w:rsidR="00E968FD" w:rsidRPr="00B25038" w:rsidRDefault="00E968F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a=1,</m:t>
              </m:r>
            </m:oMath>
            <w:r w:rsidRPr="00B25038">
              <w:rPr>
                <w:rFonts w:ascii="Cambria Math" w:hAnsi="Cambria Math"/>
              </w:rPr>
              <w:t xml:space="preserve"> the given equation i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/2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/2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  <w:p w:rsidR="00E968FD" w:rsidRPr="00B25038" w:rsidRDefault="00E968F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π/6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:rsidR="00E968FD" w:rsidRPr="00B25038" w:rsidRDefault="00E968FD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x+π/6=2nπ±α</m:t>
              </m:r>
            </m:oMath>
            <w:r w:rsidRPr="00B25038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α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/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e>
                  </m:d>
                </m:e>
              </m:func>
            </m:oMath>
          </w:p>
          <w:p w:rsidR="00E968FD" w:rsidRPr="00B25038" w:rsidRDefault="00E968FD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2nπ-π/6±α</m:t>
                </m:r>
              </m:oMath>
            </m:oMathPara>
          </w:p>
          <w:p w:rsidR="002B1750" w:rsidRPr="00B25038" w:rsidRDefault="00E968F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the solutions for </w:t>
            </w:r>
            <m:oMath>
              <m:r>
                <w:rPr>
                  <w:rFonts w:ascii="Cambria Math" w:hAnsi="Cambria Math"/>
                </w:rPr>
                <m:t>a=1</m:t>
              </m:r>
            </m:oMath>
            <w:r w:rsidRPr="00B25038">
              <w:rPr>
                <w:rFonts w:ascii="Cambria Math" w:hAnsi="Cambria Math"/>
              </w:rPr>
              <w:t xml:space="preserve">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 xml:space="preserve">a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/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e>
                  </m:d>
                </m:e>
              </m:func>
              <m:r>
                <w:rPr>
                  <w:rFonts w:ascii="Cambria Math" w:hAnsi="Cambria Math"/>
                </w:rPr>
                <m:t>-π/6, 11/6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/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e>
                  </m:d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9D6167" w:rsidRPr="00DB5034" w:rsidRDefault="000E201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Given that </w:t>
            </w:r>
            <m:oMath>
              <m:r>
                <w:rPr>
                  <w:rFonts w:ascii="Cambria Math" w:hAnsi="Cambria Math"/>
                </w:rPr>
                <m:t xml:space="preserve">s-a, s-b </m:t>
              </m:r>
            </m:oMath>
            <w:r w:rsidR="00BF07AD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 xml:space="preserve">s-c </m:t>
              </m:r>
            </m:oMath>
            <w:r w:rsidRPr="00DB5034">
              <w:rPr>
                <w:rFonts w:ascii="Cambria Math" w:hAnsi="Cambria Math"/>
              </w:rPr>
              <w:t>are in A.P.</w:t>
            </w:r>
          </w:p>
          <w:p w:rsidR="0012679A" w:rsidRPr="00DB5034" w:rsidRDefault="00BF07AD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, b, c</m:t>
              </m:r>
            </m:oMath>
            <w:r w:rsidR="0012679A" w:rsidRPr="00DB5034">
              <w:rPr>
                <w:rFonts w:ascii="Cambria Math" w:hAnsi="Cambria Math"/>
              </w:rPr>
              <w:t xml:space="preserve"> are in A.P.</w:t>
            </w:r>
          </w:p>
          <w:p w:rsidR="00E16929" w:rsidRPr="00DB5034" w:rsidRDefault="00BF07AD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∆</m:t>
                  </m:r>
                </m:num>
                <m:den>
                  <m:r>
                    <w:rPr>
                      <w:rFonts w:ascii="Cambria Math" w:hAnsi="Cambria Math"/>
                    </w:rPr>
                    <m:t>s-a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∆</m:t>
                  </m:r>
                </m:num>
                <m:den>
                  <m:r>
                    <w:rPr>
                      <w:rFonts w:ascii="Cambria Math" w:hAnsi="Cambria Math"/>
                    </w:rPr>
                    <m:t>s-b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∆</m:t>
                  </m:r>
                </m:num>
                <m:den>
                  <m:r>
                    <w:rPr>
                      <w:rFonts w:ascii="Cambria Math" w:hAnsi="Cambria Math"/>
                    </w:rPr>
                    <m:t>s-c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re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H.P.</m:t>
              </m:r>
            </m:oMath>
          </w:p>
          <w:p w:rsidR="0012679A" w:rsidRPr="00DB5034" w:rsidRDefault="00BF07AD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A93C37" w:rsidRPr="00DB5034">
              <w:rPr>
                <w:rFonts w:ascii="Cambria Math" w:hAnsi="Cambria Math"/>
              </w:rPr>
              <w:t xml:space="preserve"> are in H.P.</w:t>
            </w:r>
          </w:p>
          <w:p w:rsidR="00E16929" w:rsidRPr="00DB5034" w:rsidRDefault="00BF07AD" w:rsidP="006B0C02">
            <w:pPr>
              <w:jc w:val="both"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b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b-c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b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c-3b</m:t>
                  </m:r>
                </m:num>
                <m:den>
                  <m:r>
                    <w:rPr>
                      <w:rFonts w:ascii="Cambria Math" w:hAnsi="Cambria Math"/>
                    </w:rPr>
                    <m:t>2b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6666F0" w:rsidRDefault="006666F0" w:rsidP="006666F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9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+1-6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-6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2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666F0" w:rsidRDefault="006666F0" w:rsidP="006666F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666F0" w:rsidRDefault="006666F0" w:rsidP="006666F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(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2)=0</m:t>
                        </m:r>
                      </m:e>
                    </m:func>
                  </m:e>
                </m:func>
              </m:oMath>
            </m:oMathPara>
          </w:p>
          <w:p w:rsidR="006666F0" w:rsidRDefault="006666F0" w:rsidP="006666F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0</m:t>
                    </m:r>
                  </m:e>
                </m:func>
              </m:oMath>
            </m:oMathPara>
          </w:p>
          <w:p w:rsidR="006666F0" w:rsidRDefault="006666F0" w:rsidP="006666F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x=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n∈I</m:t>
                </m:r>
              </m:oMath>
            </m:oMathPara>
          </w:p>
          <w:p w:rsidR="006666F0" w:rsidRDefault="006666F0" w:rsidP="006666F0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</m:oMath>
          </w:p>
          <w:p w:rsidR="006666F0" w:rsidRDefault="006666F0" w:rsidP="006666F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=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rad>
                  </m:e>
                </m:func>
              </m:oMath>
            </m:oMathPara>
          </w:p>
          <w:p w:rsidR="006666F0" w:rsidRDefault="006666F0" w:rsidP="006666F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±</m:t>
                    </m:r>
                    <m:rad>
                      <m:ra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g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rad>
                  </m:e>
                </m:func>
              </m:oMath>
            </m:oMathPara>
          </w:p>
          <w:p w:rsidR="006666F0" w:rsidRDefault="006666F0" w:rsidP="006666F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x=nπ±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g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, n∈I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016C7F" w:rsidRPr="00A33FF1" w:rsidRDefault="00C46138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Opposite angles of a cyclic quadrilateral are supplementary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2B1750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α</m:t>
                    </m:r>
                  </m:e>
                </m:func>
              </m:oMath>
            </m:oMathPara>
          </w:p>
          <w:p w:rsidR="007E5898" w:rsidRPr="00B25038" w:rsidRDefault="007E589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 xml:space="preserve">n=0, 1, </m:t>
              </m:r>
            </m:oMath>
            <w:r w:rsidRPr="00B25038">
              <w:rPr>
                <w:rFonts w:ascii="Cambria Math" w:hAnsi="Cambria Math"/>
              </w:rPr>
              <w:t>we have</w:t>
            </w:r>
          </w:p>
          <w:p w:rsidR="007E5898" w:rsidRPr="00B25038" w:rsidRDefault="007E589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α=2nπ±3α</m:t>
                </m:r>
              </m:oMath>
            </m:oMathPara>
          </w:p>
          <w:p w:rsidR="007E5898" w:rsidRPr="00B25038" w:rsidRDefault="007E5898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3θ=3α </m:t>
              </m:r>
            </m:oMath>
            <w:r w:rsidR="00791055" w:rsidRPr="00B25038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-3α</m:t>
              </m:r>
            </m:oMath>
            <w:r w:rsidR="00791055" w:rsidRPr="00B25038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 xml:space="preserve">2π+3α </m:t>
              </m:r>
            </m:oMath>
            <w:r w:rsidR="00791055" w:rsidRPr="00B25038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2π-3α</m:t>
              </m:r>
            </m:oMath>
          </w:p>
          <w:p w:rsidR="007E5898" w:rsidRPr="00B25038" w:rsidRDefault="007E5898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θ=α </m:t>
              </m:r>
            </m:oMath>
            <w:r w:rsidR="00791055" w:rsidRPr="00B25038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 xml:space="preserve">-α </m:t>
              </m:r>
            </m:oMath>
            <w:r w:rsidR="00791055" w:rsidRPr="00B25038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α</m:t>
              </m:r>
            </m:oMath>
            <w:r w:rsidR="00791055"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α⇒</m:t>
              </m:r>
            </m:oMath>
            <w:r w:rsidR="00791055" w:rsidRPr="00B25038">
              <w:rPr>
                <w:rFonts w:ascii="Cambria Math" w:hAnsi="Cambria Math"/>
              </w:rPr>
              <w:t xml:space="preserve"> (a), (c), (d)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are correct</m:t>
              </m:r>
            </m:oMath>
          </w:p>
          <w:p w:rsidR="007E5898" w:rsidRPr="00B25038" w:rsidRDefault="0079105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=-1</m:t>
              </m:r>
            </m:oMath>
            <w:r w:rsidRPr="00B25038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3θ=-2π±3α</m:t>
              </m:r>
            </m:oMath>
          </w:p>
          <w:p w:rsidR="007E5898" w:rsidRPr="00B25038" w:rsidRDefault="0079105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±α</m:t>
                </m:r>
              </m:oMath>
            </m:oMathPara>
          </w:p>
          <w:p w:rsidR="007969A4" w:rsidRPr="00B25038" w:rsidRDefault="0079105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±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±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±α</m:t>
                        </m:r>
                      </m:e>
                    </m:d>
                  </m:e>
                </m:func>
              </m:oMath>
            </m:oMathPara>
          </w:p>
          <w:p w:rsidR="007E5898" w:rsidRPr="00B25038" w:rsidRDefault="007969A4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±α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±α</m:t>
                        </m:r>
                      </m:e>
                    </m:d>
                  </m:e>
                </m:func>
              </m:oMath>
            </m:oMathPara>
          </w:p>
          <w:p w:rsidR="007969A4" w:rsidRPr="00B25038" w:rsidRDefault="007969A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Hence, (b) is not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913EB9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x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25BE6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</m:sSub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25BE6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25BE6" w:rsidRPr="00E50692" w:rsidRDefault="00C25BE6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e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=y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we have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+1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+y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25BE6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1y+4=0</m:t>
                </m:r>
              </m:oMath>
            </m:oMathPara>
          </w:p>
          <w:p w:rsidR="009D0D7E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9D0D7E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/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/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721D29" w:rsidRPr="00DB5034" w:rsidRDefault="009C4598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c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c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-a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bc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bc=2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a</m:t>
                    </m:r>
                  </m:e>
                </m:d>
              </m:oMath>
            </m:oMathPara>
          </w:p>
          <w:p w:rsidR="00721D29" w:rsidRPr="00DB5034" w:rsidRDefault="00BF07AD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bc=2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a</m:t>
                    </m:r>
                  </m:e>
                </m:d>
              </m:oMath>
            </m:oMathPara>
          </w:p>
          <w:p w:rsidR="00721D29" w:rsidRPr="00DB5034" w:rsidRDefault="00721D29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b+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+c-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016C7F" w:rsidRPr="00DB5034" w:rsidRDefault="00BF07AD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⇒∠C=π/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 c, d)</w:t>
            </w:r>
          </w:p>
          <w:p w:rsidR="00913EB9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+2</m:t>
                    </m:r>
                  </m:sup>
                </m:sSup>
                <m:r>
                  <w:rPr>
                    <w:rFonts w:ascii="Cambria Math" w:hAnsi="Cambria Math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-x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 xml:space="preserve">.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</m:oMath>
            </m:oMathPara>
          </w:p>
          <w:p w:rsidR="001D1BDC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-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x-2</m:t>
                    </m:r>
                  </m:sup>
                </m:sSup>
              </m:oMath>
            </m:oMathPara>
          </w:p>
          <w:p w:rsidR="001D1BDC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-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x-2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ase 1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1D1BDC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-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x-2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  <w:p w:rsidR="001D1BDC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-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x-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x+6</m:t>
                    </m:r>
                  </m:e>
                </m:d>
              </m:oMath>
            </m:oMathPara>
          </w:p>
          <w:p w:rsidR="001D1BDC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-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-2x</m:t>
                    </m:r>
                  </m:e>
                </m:d>
              </m:oMath>
            </m:oMathPara>
          </w:p>
          <w:p w:rsidR="001D1BDC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x-6=2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</m:oMath>
            </m:oMathPara>
          </w:p>
          <w:p w:rsidR="001D1BDC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x+3 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</m:oMath>
            </m:oMathPara>
          </w:p>
          <w:p w:rsidR="001D1BDC" w:rsidRPr="00E50692" w:rsidRDefault="001D1BDC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refore, either </w:t>
            </w:r>
            <m:oMath>
              <m:r>
                <w:rPr>
                  <w:rFonts w:ascii="Cambria Math" w:hAnsi="Cambria Math"/>
                </w:rPr>
                <m:t xml:space="preserve">x=2 </m:t>
              </m:r>
            </m:oMath>
            <w:r w:rsidR="007027FE" w:rsidRPr="00E50692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+3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func>
            </m:oMath>
          </w:p>
          <w:p w:rsidR="001D1BDC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4-3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000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;x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50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1A47F3" w:rsidRPr="00B25038" w:rsidRDefault="001A47F3" w:rsidP="000B4D3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y=2π/3  ⇒y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π/3</m:t>
                    </m:r>
                  </m:e>
                </m:d>
                <m:r>
                  <w:rPr>
                    <w:rFonts w:ascii="Cambria Math" w:hAnsi="Cambria Math"/>
                  </w:rPr>
                  <m:t>-x</m:t>
                </m:r>
              </m:oMath>
            </m:oMathPara>
          </w:p>
          <w:p w:rsidR="001A47F3" w:rsidRPr="00B25038" w:rsidRDefault="001A47F3" w:rsidP="000B4D3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π/3-x</m:t>
                        </m:r>
                      </m:e>
                    </m:d>
                  </m:e>
                </m:func>
              </m:oMath>
            </m:oMathPara>
          </w:p>
          <w:p w:rsidR="001A47F3" w:rsidRPr="00B25038" w:rsidRDefault="001A47F3" w:rsidP="000B4D3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/2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2B1750" w:rsidRPr="00B25038" w:rsidRDefault="00035132" w:rsidP="000B4D3D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  ⇒x=nπ+π/2, n∈Z  ⇒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-nπ</m:t>
                </m:r>
              </m:oMath>
            </m:oMathPara>
          </w:p>
          <w:p w:rsidR="001A47F3" w:rsidRPr="00B25038" w:rsidRDefault="001A47F3" w:rsidP="000B4D3D">
            <w:pPr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4π</m:t>
                  </m:r>
                </m:e>
              </m:d>
              <m:r>
                <w:rPr>
                  <w:rFonts w:ascii="Cambria Math" w:hAnsi="Cambria Math"/>
                </w:rPr>
                <m:t>, x=π/2, 3π/2, 5π/2, 7π/2</m:t>
              </m:r>
            </m:oMath>
          </w:p>
          <w:p w:rsidR="001A47F3" w:rsidRPr="00B25038" w:rsidRDefault="00035132" w:rsidP="000B4D3D">
            <w:pPr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a</w:t>
            </w:r>
            <w:r w:rsidR="001A47F3" w:rsidRPr="00B25038">
              <w:rPr>
                <w:rFonts w:ascii="Cambria Math" w:hAnsi="Cambria Math"/>
              </w:rPr>
              <w:t xml:space="preserve">nd for </w:t>
            </w:r>
            <m:oMath>
              <m:r>
                <w:rPr>
                  <w:rFonts w:ascii="Cambria Math" w:hAnsi="Cambria Math"/>
                </w:rPr>
                <m:t>y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4π</m:t>
                  </m:r>
                </m:e>
              </m:d>
              <m:r>
                <w:rPr>
                  <w:rFonts w:ascii="Cambria Math" w:hAnsi="Cambria Math"/>
                </w:rPr>
                <m:t>, y=π/6, 7π/6, 13π/6, 19π/6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80296E" w:rsidRPr="00DB5034" w:rsidRDefault="008E15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From the given equation, we get</w:t>
            </w:r>
          </w:p>
          <w:p w:rsidR="008E1523" w:rsidRPr="00DB5034" w:rsidRDefault="009C4598" w:rsidP="006B0C02">
            <w:pPr>
              <w:rPr>
                <w:rFonts w:ascii="Cambria Math" w:hAnsi="Cambria Math"/>
                <w:i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/ab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5F4F7A" w:rsidRPr="00DB5034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8E1523" w:rsidRPr="00DB5034" w:rsidRDefault="005F4F7A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Pr="00DB5034">
              <w:rPr>
                <w:rFonts w:ascii="Cambria Math" w:hAnsi="Cambria Math"/>
              </w:rPr>
              <w:t>we have</w:t>
            </w:r>
          </w:p>
          <w:p w:rsidR="008E1523" w:rsidRPr="00DB5034" w:rsidRDefault="008E1523" w:rsidP="006B0C02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A+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5F4F7A" w:rsidRPr="00DB5034">
              <w:rPr>
                <w:rFonts w:ascii="Cambria Math" w:hAnsi="Cambria Math"/>
              </w:rPr>
              <w:t>and he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BE4C72" w:rsidRPr="00DB5034" w:rsidRDefault="00BE4C72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3691" w:dyaOrig="2539">
                <v:shape id="_x0000_i1055" type="#_x0000_t75" style="width:122.4pt;height:86.4pt" o:ole="">
                  <v:imagedata r:id="IM3S1029S0" o:title=""/>
                </v:shape>
                <o:OLEObject Type="Embed" ProgID="ChemDraw.Document.6.0" ShapeID="_x0000_i1055" DrawAspect="Content" ObjectID="_1478862253" r:id="OM3S1029S0"/>
              </w:object>
            </w:r>
          </w:p>
          <w:p w:rsidR="008E1523" w:rsidRPr="00DB5034" w:rsidRDefault="008E15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,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DB5034">
              <w:rPr>
                <w:rFonts w:ascii="Cambria Math" w:hAnsi="Cambria Math"/>
              </w:rPr>
              <w:t xml:space="preserve"> is right angled at </w:t>
            </w:r>
            <m:oMath>
              <m:r>
                <w:rPr>
                  <w:rFonts w:ascii="Cambria Math" w:hAnsi="Cambria Math"/>
                </w:rPr>
                <m:t>C</m:t>
              </m:r>
            </m:oMath>
          </w:p>
          <w:p w:rsidR="008E1523" w:rsidRPr="00DB5034" w:rsidRDefault="008E15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Henc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a/b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b/a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0,</m:t>
              </m:r>
            </m:oMath>
          </w:p>
          <w:p w:rsidR="008E1523" w:rsidRPr="00DB5034" w:rsidRDefault="009C4598" w:rsidP="006B0C02">
            <w:pPr>
              <w:rPr>
                <w:rFonts w:ascii="Cambria Math" w:hAnsi="Cambria Math"/>
                <w:i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a/c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 xml:space="preserve">=b/c </m:t>
              </m:r>
            </m:oMath>
            <w:r w:rsidR="005F4F7A" w:rsidRPr="00DB5034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8E1523" w:rsidRPr="00DB5034" w:rsidRDefault="005F4F7A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So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1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+1=1+1=2 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oMath>
          </w:p>
          <w:p w:rsidR="00155F23" w:rsidRPr="00DB5034" w:rsidRDefault="00155F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ence, all options are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016C7F" w:rsidRPr="00A33FF1" w:rsidRDefault="00665741" w:rsidP="002178ED">
            <w:pPr>
              <w:pStyle w:val="ListParagraph"/>
              <w:numPr>
                <w:ilvl w:val="0"/>
                <w:numId w:val="21"/>
              </w:numPr>
              <w:jc w:val="both"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For </m:t>
              </m:r>
              <m:r>
                <w:rPr>
                  <w:rFonts w:ascii="Cambria Math" w:hAnsi="Cambria Math"/>
                </w:rPr>
                <m:t>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380AD1" w:rsidRPr="00A33FF1" w:rsidRDefault="00665741" w:rsidP="002178E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lso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380AD1" w:rsidRPr="00A33FF1" w:rsidRDefault="00FD4C00" w:rsidP="002178E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&g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</m:oMath>
            </m:oMathPara>
          </w:p>
          <w:p w:rsidR="00380AD1" w:rsidRPr="00A33FF1" w:rsidRDefault="00380AD1" w:rsidP="002178ED">
            <w:pPr>
              <w:pStyle w:val="ListParagraph"/>
              <w:numPr>
                <w:ilvl w:val="0"/>
                <w:numId w:val="21"/>
              </w:numPr>
              <w:jc w:val="both"/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For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r>
                <w:rPr>
                  <w:rFonts w:ascii="Cambria Math" w:hAnsi="Cambria Math"/>
                </w:rPr>
                <m:t>x≥1</m:t>
              </m:r>
            </m:oMath>
          </w:p>
          <w:p w:rsidR="00380AD1" w:rsidRPr="00A33FF1" w:rsidRDefault="00FD4C00" w:rsidP="002178ED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cosec 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) ≥0</m:t>
                </m:r>
              </m:oMath>
            </m:oMathPara>
          </w:p>
          <w:p w:rsidR="00380AD1" w:rsidRPr="00A33FF1" w:rsidRDefault="00FD4C00" w:rsidP="002178ED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ec 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cosec </m:t>
                            </m:r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func>
                  </m:sup>
                </m:sSup>
              </m:oMath>
            </m:oMathPara>
          </w:p>
          <w:p w:rsidR="00380AD1" w:rsidRPr="00A33FF1" w:rsidRDefault="00380AD1" w:rsidP="002178ED">
            <w:pPr>
              <w:pStyle w:val="ListParagraph"/>
              <w:numPr>
                <w:ilvl w:val="0"/>
                <w:numId w:val="21"/>
              </w:numPr>
              <w:jc w:val="both"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1</m:t>
                  </m:r>
                </m:e>
              </m:d>
            </m:oMath>
          </w:p>
          <w:p w:rsidR="00380AD1" w:rsidRPr="00A33FF1" w:rsidRDefault="00FD4C00" w:rsidP="002178ED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380AD1" w:rsidRPr="00A33FF1" w:rsidRDefault="00380AD1" w:rsidP="002178ED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lso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B07EB1" w:rsidRPr="00A33FF1" w:rsidRDefault="00FD4C00" w:rsidP="002178ED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</m:oMath>
            </m:oMathPara>
          </w:p>
          <w:p w:rsidR="00B07EB1" w:rsidRPr="00A33FF1" w:rsidRDefault="00B07EB1" w:rsidP="002178ED">
            <w:pPr>
              <w:pStyle w:val="ListParagraph"/>
              <w:numPr>
                <w:ilvl w:val="0"/>
                <w:numId w:val="21"/>
              </w:numPr>
              <w:jc w:val="both"/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For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</w:p>
          <w:p w:rsidR="00B07EB1" w:rsidRPr="00A33FF1" w:rsidRDefault="00B07EB1" w:rsidP="002178ED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ince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we ge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665741" w:rsidRPr="00A33FF1" w:rsidRDefault="00FD4C00" w:rsidP="002178ED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6F0FA0" w:rsidRPr="00213E04" w:rsidRDefault="00EB04F5" w:rsidP="00213E04">
            <w:pPr>
              <w:spacing w:after="0"/>
              <w:contextualSpacing/>
              <w:rPr>
                <w:rFonts w:ascii="Cambria Math" w:hAnsi="Cambria Math"/>
              </w:rPr>
            </w:pPr>
            <w:r w:rsidRPr="00213E04">
              <w:rPr>
                <w:rFonts w:ascii="Cambria Math" w:hAnsi="Cambria Math"/>
              </w:rPr>
              <w:t>We have,</w:t>
            </w:r>
          </w:p>
          <w:p w:rsidR="00EB04F5" w:rsidRPr="00213E04" w:rsidRDefault="00A0312F" w:rsidP="00213E0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EB04F5" w:rsidRPr="00213E04" w:rsidRDefault="00EB04F5" w:rsidP="00213E0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+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+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EB04F5" w:rsidRPr="00213E04" w:rsidRDefault="00EB04F5" w:rsidP="00213E04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2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213E04">
              <w:rPr>
                <w:rFonts w:ascii="Cambria Math" w:hAnsi="Cambria Math"/>
              </w:rPr>
              <w:t xml:space="preserve">  [Using sine rule]</w:t>
            </w:r>
          </w:p>
          <w:p w:rsidR="00EB04F5" w:rsidRPr="00213E04" w:rsidRDefault="00EB04F5" w:rsidP="00213E0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EB04F5" w:rsidRPr="00213E04" w:rsidRDefault="00EB04F5" w:rsidP="00213E0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EB04F5" w:rsidRPr="00213E04" w:rsidRDefault="00EB04F5" w:rsidP="00213E0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bc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EB04F5" w:rsidRPr="00213E04" w:rsidRDefault="00EB04F5" w:rsidP="00213E0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⇒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=±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⇒A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 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FD3A63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D3A63" w:rsidRPr="00B25038" w:rsidRDefault="008259F0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D3A63" w:rsidRPr="00B25038" w:rsidRDefault="008259F0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D3A63" w:rsidRPr="00B25038" w:rsidRDefault="00C63F1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1⇒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2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 xml:space="preserve">=2 </m:t>
              </m:r>
            </m:oMath>
            <w:r w:rsidRPr="00B25038">
              <w:rPr>
                <w:rFonts w:ascii="Cambria Math" w:hAnsi="Cambria Math"/>
              </w:rPr>
              <w:t>(not possible)</w:t>
            </w:r>
          </w:p>
          <w:p w:rsidR="00FD3A63" w:rsidRPr="00B25038" w:rsidRDefault="008259F0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FD3A63" w:rsidRPr="00B25038" w:rsidRDefault="008259F0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n∈Z</m:t>
                </m:r>
              </m:oMath>
            </m:oMathPara>
          </w:p>
          <w:p w:rsidR="00016C7F" w:rsidRPr="00B25038" w:rsidRDefault="008259F0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θ=2nπ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45402F" w:rsidRPr="00DB5034" w:rsidRDefault="0045402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3919" w:dyaOrig="3302">
                <v:shape id="_x0000_i1057" type="#_x0000_t75" style="width:2in;height:122.4pt" o:ole="">
                  <v:imagedata r:id="IM3S1028S0" o:title=""/>
                </v:shape>
                <o:OLEObject Type="Embed" ProgID="ChemDraw.Document.6.0" ShapeID="_x0000_i1057" DrawAspect="Content" ObjectID="_1478862255" r:id="OM3S1028S0"/>
              </w:object>
            </w:r>
          </w:p>
          <w:p w:rsidR="00C114B6" w:rsidRPr="00DB5034" w:rsidRDefault="00C114B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rea of polygon</w:t>
            </w:r>
          </w:p>
          <w:p w:rsidR="00C114B6" w:rsidRPr="00DB5034" w:rsidRDefault="00C114B6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∆=n</m:t>
              </m:r>
            </m:oMath>
            <w:r w:rsidRPr="00DB5034">
              <w:rPr>
                <w:rFonts w:ascii="Cambria Math" w:hAnsi="Cambria Math"/>
              </w:rPr>
              <w:t xml:space="preserve"> times the area of the </w:t>
            </w:r>
            <m:oMath>
              <m:r>
                <w:rPr>
                  <w:rFonts w:ascii="Cambria Math" w:hAnsi="Cambria Math"/>
                </w:rPr>
                <m:t>∆OBC</m:t>
              </m:r>
            </m:oMath>
          </w:p>
          <w:p w:rsidR="00C114B6" w:rsidRPr="00DB5034" w:rsidRDefault="00C114B6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   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C114B6" w:rsidRPr="00DB5034" w:rsidRDefault="000C38A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w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=2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⇒∆=n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 </m:t>
              </m:r>
            </m:oMath>
            <w:r w:rsidRPr="00DB5034">
              <w:rPr>
                <w:rFonts w:ascii="Cambria Math" w:hAnsi="Cambria Math"/>
              </w:rPr>
              <w:t>[from Eq.(i)]</w:t>
            </w:r>
          </w:p>
          <w:p w:rsidR="00C114B6" w:rsidRPr="00DB5034" w:rsidRDefault="000C38A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=2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⇒∆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den>
                      </m:f>
                    </m:e>
                  </m:d>
                </m:e>
              </m:func>
            </m:oMath>
            <w:r w:rsidRPr="00DB5034">
              <w:rPr>
                <w:rFonts w:ascii="Cambria Math" w:hAnsi="Cambria Math"/>
              </w:rPr>
              <w:t xml:space="preserve">  [from Eq.(i)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696CEF" w:rsidRDefault="00696CE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xy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696CEF" w:rsidRDefault="00696CE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+</m:t>
                            </m:r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+</m:t>
                        </m:r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-</m:t>
                        </m:r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-</m:t>
                            </m:r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696CEF" w:rsidRDefault="00696CE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+4XY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</m:e>
                    </m:func>
                  </m:e>
                </m:d>
              </m:oMath>
            </m:oMathPara>
          </w:p>
          <w:p w:rsidR="00696CEF" w:rsidRDefault="00696CE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696CEF" w:rsidRDefault="00696CEF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On comparing both sides, we get</w:t>
            </w:r>
          </w:p>
          <w:p w:rsidR="00696CEF" w:rsidRDefault="00696CE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=</m:t>
                        </m:r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 1-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696CEF" w:rsidRDefault="00696CEF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=0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e>
              </m:func>
            </m:oMath>
          </w:p>
          <w:p w:rsidR="00696CEF" w:rsidRDefault="00696CE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then </m:t>
                </m:r>
                <m:r>
                  <w:rPr>
                    <w:rFonts w:ascii="Cambria Math" w:hAnsi="Cambria Math"/>
                  </w:rPr>
                  <m:t>a=3,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300403" w:rsidRPr="00B25038" w:rsidRDefault="0003513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rom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B25038">
              <w:rPr>
                <w:rFonts w:ascii="Cambria Math" w:hAnsi="Cambria Math"/>
              </w:rPr>
              <w:t xml:space="preserve">, we h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:rsidR="00300403" w:rsidRPr="00B25038" w:rsidRDefault="0003513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</m:oMathPara>
          </w:p>
          <w:p w:rsidR="00300403" w:rsidRPr="00B25038" w:rsidRDefault="0003513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</m:oMathPara>
          </w:p>
          <w:p w:rsidR="00300403" w:rsidRPr="00B25038" w:rsidRDefault="0003513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</m:func>
              </m:oMath>
            </m:oMathPara>
          </w:p>
          <w:p w:rsidR="00300403" w:rsidRPr="00B25038" w:rsidRDefault="0003513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/4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/4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</m:func>
              </m:oMath>
            </m:oMathPara>
          </w:p>
          <w:p w:rsidR="00300403" w:rsidRPr="00B25038" w:rsidRDefault="0003513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x-y)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/4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2B1750" w:rsidRPr="00B25038" w:rsidRDefault="00035132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-y=2nπ±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4</m:t>
                    </m:r>
                  </m:e>
                </m:d>
                <m:r>
                  <w:rPr>
                    <w:rFonts w:ascii="Cambria Math" w:hAnsi="Cambria Math"/>
                  </w:rPr>
                  <m:t xml:space="preserve">, ∀ n∈Z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d>
              </m:oMath>
            </m:oMathPara>
          </w:p>
          <w:p w:rsidR="002D36FF" w:rsidRPr="00B25038" w:rsidRDefault="002D36FF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Also we have</w:t>
            </w:r>
            <w:r w:rsidRPr="00B25038">
              <w:rPr>
                <w:rFonts w:ascii="Cambria Math" w:hAnsi="Cambria Math"/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x+y=π/4  </m:t>
              </m:r>
            </m:oMath>
            <w:r w:rsidR="00035132" w:rsidRPr="00B25038">
              <w:rPr>
                <w:rFonts w:ascii="Cambria Math" w:hAnsi="Cambria Math"/>
              </w:rPr>
              <w:t xml:space="preserve">  (ii)</w:t>
            </w:r>
          </w:p>
          <w:p w:rsidR="002D36FF" w:rsidRPr="00B25038" w:rsidRDefault="002D36F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From Eqs. (i) and (ii), we have</w:t>
            </w:r>
          </w:p>
          <w:p w:rsidR="002D36FF" w:rsidRPr="00B25038" w:rsidRDefault="002D36FF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=nπ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</m:t>
                  </m:r>
                </m:e>
              </m:d>
            </m:oMath>
            <w:r w:rsidR="00035132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-nπ, ∀ n∈Z</m:t>
              </m:r>
            </m:oMath>
          </w:p>
          <w:p w:rsidR="00416301" w:rsidRPr="00B25038" w:rsidRDefault="00035132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nπ</m:t>
              </m:r>
            </m:oMath>
            <w:r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-nπ+π/4, ∀ 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 b, c, d)</w:t>
            </w:r>
          </w:p>
          <w:p w:rsidR="00913EB9" w:rsidRPr="00E50692" w:rsidRDefault="00383C20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et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b-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c-a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a-b</m:t>
                    </m:r>
                  </m:den>
                </m:f>
                <m:r>
                  <w:rPr>
                    <w:rFonts w:ascii="Cambria Math" w:hAnsi="Cambria Math"/>
                  </w:rPr>
                  <m:t>=p</m:t>
                </m:r>
              </m:oMath>
            </m:oMathPara>
          </w:p>
          <w:p w:rsidR="00383C20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, 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-a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, z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sup>
                </m:sSup>
              </m:oMath>
            </m:oMathPara>
          </w:p>
          <w:p w:rsidR="00845787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yz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-a</m:t>
                        </m:r>
                      </m:e>
                    </m:d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-a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845787" w:rsidRPr="00E50692" w:rsidRDefault="00BC7631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c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b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-a</m:t>
                        </m:r>
                      </m:e>
                    </m:d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845787" w:rsidRPr="00E50692" w:rsidRDefault="00BC7631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b+c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c+a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+b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+a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-a</m:t>
                        </m:r>
                      </m:e>
                    </m:d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171EC" w:rsidRDefault="005171EC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e>
                  </m:func>
                </m:e>
              </m:func>
            </m:oMath>
          </w:p>
          <w:p w:rsidR="005171EC" w:rsidRDefault="005171EC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-y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1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func>
                  </m:e>
                </m:func>
              </m:oMath>
            </m:oMathPara>
          </w:p>
          <w:p w:rsidR="005171EC" w:rsidRDefault="005171EC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+y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=0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5171EC" w:rsidRDefault="005171EC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w,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</m:oMath>
            <w:r>
              <w:rPr>
                <w:rFonts w:ascii="Cambria Math" w:hAnsi="Cambria Math"/>
              </w:rPr>
              <w:t xml:space="preserve"> is always real, then discriminant </w:t>
            </w:r>
            <m:oMath>
              <m:r>
                <w:rPr>
                  <w:rFonts w:ascii="Cambria Math" w:hAnsi="Cambria Math"/>
                </w:rPr>
                <m:t>≥0</m:t>
              </m:r>
            </m:oMath>
          </w:p>
          <w:p w:rsidR="005171EC" w:rsidRDefault="005171EC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4≥0</m:t>
                    </m:r>
                  </m:e>
                </m:func>
              </m:oMath>
            </m:oMathPara>
          </w:p>
          <w:p w:rsidR="005171EC" w:rsidRDefault="005171EC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≥1</m:t>
                    </m:r>
                  </m:e>
                </m:func>
              </m:oMath>
            </m:oMathPara>
          </w:p>
          <w:p w:rsidR="005171EC" w:rsidRDefault="005171EC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1</m:t>
                    </m:r>
                  </m:e>
                </m:func>
              </m:oMath>
            </m:oMathPara>
          </w:p>
          <w:p w:rsidR="005171EC" w:rsidRDefault="005171EC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171EC" w:rsidRDefault="005171EC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y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2459A2" w:rsidRPr="00B25038" w:rsidRDefault="006A1AF8" w:rsidP="000B4D3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=2 </m:t>
                </m:r>
              </m:oMath>
            </m:oMathPara>
          </w:p>
          <w:p w:rsidR="002459A2" w:rsidRPr="00B25038" w:rsidRDefault="006A1AF8" w:rsidP="000B4D3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</m:oMath>
            </m:oMathPara>
          </w:p>
          <w:p w:rsidR="002459A2" w:rsidRPr="00B25038" w:rsidRDefault="006A1AF8" w:rsidP="000B4D3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2459A2" w:rsidRPr="00B25038" w:rsidRDefault="002459A2" w:rsidP="000B4D3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2x=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or </m:t>
                </m:r>
                <m:r>
                  <w:rPr>
                    <w:rFonts w:ascii="Cambria Math" w:hAnsi="Cambria Math"/>
                  </w:rPr>
                  <m:t>2x=π-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  <w:p w:rsidR="002459A2" w:rsidRPr="00B25038" w:rsidRDefault="002459A2" w:rsidP="000B4D3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3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  <w:p w:rsidR="002B1750" w:rsidRPr="00B25038" w:rsidRDefault="002459A2" w:rsidP="000B4D3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1F5508" w:rsidRDefault="001F5508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</m:oMath>
          </w:p>
          <w:p w:rsidR="001F5508" w:rsidRDefault="001F5508" w:rsidP="00DE3BD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λ</m:t>
              </m:r>
            </m:oMath>
            <w:r>
              <w:rPr>
                <w:rFonts w:ascii="Cambria Math" w:hAnsi="Cambria Math"/>
              </w:rPr>
              <w:t xml:space="preserve">     (say)</w:t>
            </w:r>
          </w:p>
          <w:p w:rsidR="001F5508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x=λ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, y=λ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e>
                </m:func>
              </m:oMath>
            </m:oMathPara>
          </w:p>
          <w:p w:rsidR="001F5508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RHS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+y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x+y</m:t>
                    </m:r>
                  </m:den>
                </m:f>
              </m:oMath>
            </m:oMathPara>
          </w:p>
          <w:p w:rsidR="001F5508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λ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+λ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fun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func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λ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+λ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  <w:p w:rsidR="001F5508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d>
              </m:oMath>
            </m:oMathPara>
          </w:p>
          <w:p w:rsidR="001F5508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+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A-B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+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A-B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den>
                </m:f>
              </m:oMath>
            </m:oMathPara>
          </w:p>
          <w:p w:rsidR="001F5508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HS</m:t>
                    </m:r>
                  </m:e>
                </m:func>
              </m:oMath>
            </m:oMathPara>
          </w:p>
          <w:p w:rsidR="001F5508" w:rsidRDefault="001F5508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(b) RHS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-y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func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x+y</m:t>
                  </m:r>
                </m:den>
              </m:f>
            </m:oMath>
          </w:p>
          <w:p w:rsidR="001F5508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λ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-λ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λ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+λ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  <w:p w:rsidR="001F5508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  <w:p w:rsidR="001F5508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+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-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+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A-B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den>
                </m:f>
              </m:oMath>
            </m:oMathPara>
          </w:p>
          <w:p w:rsidR="001F5508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HS</m:t>
                    </m:r>
                  </m:e>
                </m:func>
              </m:oMath>
            </m:oMathPara>
          </w:p>
          <w:p w:rsidR="001F5508" w:rsidRPr="008D35D4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RHS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+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-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  <w:p w:rsidR="001F5508" w:rsidRPr="005E201D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λ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+λ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λ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-λ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den>
                </m:f>
              </m:oMath>
            </m:oMathPara>
          </w:p>
          <w:p w:rsidR="001F5508" w:rsidRPr="005E201D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LHS</m:t>
                </m:r>
              </m:oMath>
            </m:oMathPara>
          </w:p>
          <w:p w:rsidR="001F5508" w:rsidRDefault="001F5508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(d) LHS =</w:t>
            </w:r>
            <m:oMath>
              <m:r>
                <w:rPr>
                  <w:rFonts w:ascii="Cambria Math" w:hAnsi="Cambria Math"/>
                </w:rPr>
                <m:t xml:space="preserve"> 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+y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e>
              </m:func>
            </m:oMath>
          </w:p>
          <w:p w:rsidR="001F5508" w:rsidRPr="008D35D4" w:rsidRDefault="001F5508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λ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+λ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≠0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262F32" w:rsidRPr="00A33FF1" w:rsidRDefault="00262F3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262F32" w:rsidRPr="00A33FF1" w:rsidRDefault="00262F3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262F32" w:rsidRPr="00A33FF1" w:rsidRDefault="00262F3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8-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</m:oMath>
            </m:oMathPara>
          </w:p>
          <w:p w:rsidR="00262F32" w:rsidRPr="00A33FF1" w:rsidRDefault="00262F3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262F32" w:rsidRPr="00A33FF1" w:rsidRDefault="00262F3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016C7F" w:rsidRPr="00A33FF1" w:rsidRDefault="00262F3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15665" w:rsidRPr="00B25038" w:rsidRDefault="00463354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7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2=0</m:t>
                </m:r>
              </m:oMath>
            </m:oMathPara>
          </w:p>
          <w:p w:rsidR="00463354" w:rsidRPr="00B25038" w:rsidRDefault="00463354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=1/3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, say, </w:t>
            </w:r>
            <m:oMath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=2,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>not possible)</w:t>
            </w:r>
          </w:p>
          <w:p w:rsidR="00463354" w:rsidRPr="00B25038" w:rsidRDefault="00463354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=nπ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 xml:space="preserve"> α, n=0, 1, 2, 3, 4, 5</m:t>
              </m:r>
            </m:oMath>
            <w:r w:rsidRPr="00B25038">
              <w:rPr>
                <w:rFonts w:ascii="Cambria Math" w:hAnsi="Cambria Math"/>
              </w:rPr>
              <w:t xml:space="preserve"> in </w:t>
            </w:r>
            <m:oMath>
              <m:r>
                <w:rPr>
                  <w:rFonts w:ascii="Cambria Math" w:hAnsi="Cambria Math"/>
                </w:rPr>
                <m:t>(0, 5π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0D018C" w:rsidRPr="00B25038" w:rsidRDefault="000D018C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iven equation is </w:t>
            </w:r>
            <m:oMath>
              <m:r>
                <w:rPr>
                  <w:rFonts w:ascii="Cambria Math" w:hAnsi="Cambria Math"/>
                </w:rPr>
                <m:t xml:space="preserve">2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3</m:t>
              </m:r>
            </m:oMath>
          </w:p>
          <w:p w:rsidR="000D018C" w:rsidRPr="00B25038" w:rsidRDefault="0003513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×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0D018C" w:rsidRPr="00B25038" w:rsidRDefault="0003513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1=0</m:t>
                </m:r>
              </m:oMath>
            </m:oMathPara>
          </w:p>
          <w:p w:rsidR="000D018C" w:rsidRPr="00B25038" w:rsidRDefault="0003513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+y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16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0D018C" w:rsidRPr="00B25038" w:rsidRDefault="000D018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≥1 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±1</m:t>
                </m:r>
              </m:oMath>
            </m:oMathPara>
          </w:p>
          <w:p w:rsidR="000D018C" w:rsidRPr="00B25038" w:rsidRDefault="0024001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 xml:space="preserve">x </m:t>
              </m:r>
            </m:oMath>
            <w:r w:rsidR="00035132" w:rsidRPr="00B25038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</m:t>
              </m:r>
            </m:oMath>
            <w:r w:rsidRPr="00B25038">
              <w:rPr>
                <w:rFonts w:ascii="Cambria Math" w:hAnsi="Cambria Math"/>
              </w:rPr>
              <w:t xml:space="preserve"> are smallest and positive, we have</w:t>
            </w:r>
          </w:p>
          <w:p w:rsidR="0024001A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+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4001A" w:rsidRPr="00B25038" w:rsidRDefault="0024001A" w:rsidP="000B4D3D">
            <w:pPr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.e., </m:t>
              </m:r>
              <m:r>
                <w:rPr>
                  <w:rFonts w:ascii="Cambria Math" w:hAnsi="Cambria Math"/>
                </w:rPr>
                <m:t xml:space="preserve">x+y=π  </m:t>
              </m:r>
            </m:oMath>
            <w:r w:rsidR="00035132" w:rsidRPr="00B25038">
              <w:rPr>
                <w:rFonts w:ascii="Cambria Math" w:hAnsi="Cambria Math"/>
              </w:rPr>
              <w:t xml:space="preserve">  (i)</w:t>
            </w:r>
          </w:p>
          <w:p w:rsidR="0024001A" w:rsidRPr="00B25038" w:rsidRDefault="0003513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-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2B1750" w:rsidRPr="00B25038" w:rsidRDefault="00035132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 xml:space="preserve">⇒x-y=2π/3 </m:t>
              </m:r>
            </m:oMath>
            <w:r w:rsidRPr="00B25038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 xml:space="preserve">-2π/3 </m:t>
              </m:r>
            </m:oMath>
            <w:r w:rsidRPr="00B25038">
              <w:rPr>
                <w:rFonts w:ascii="Cambria Math" w:hAnsi="Cambria Math"/>
              </w:rPr>
              <w:t xml:space="preserve">    (ii)</w:t>
            </w:r>
          </w:p>
          <w:p w:rsidR="0024001A" w:rsidRPr="00B25038" w:rsidRDefault="0024001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rom Eqs. (i) and (ii), we ge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=5π/6, y=π/6</m:t>
                  </m:r>
                </m:e>
              </m:d>
            </m:oMath>
            <w:r w:rsidR="00035132"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=π/6, y=5π/6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EA6202" w:rsidRPr="00B25038" w:rsidRDefault="00EA620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</w:rPr>
                  <m:t>≥2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y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≥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  <w:p w:rsidR="00EA6202" w:rsidRPr="00B25038" w:rsidRDefault="00C63F1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B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≤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  <w:p w:rsidR="00EA6202" w:rsidRPr="00B25038" w:rsidRDefault="00C63F1F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y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  <m:r>
                <w:rPr>
                  <w:rFonts w:ascii="Cambria Math" w:hAnsi="Cambria Math"/>
                </w:rPr>
                <m:t>=2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  <w:p w:rsidR="002B1750" w:rsidRPr="00B25038" w:rsidRDefault="00C63F1F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y=1 </m:t>
              </m:r>
            </m:oMath>
            <w:r w:rsidRPr="00B25038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1 </m:t>
              </m:r>
            </m:oMath>
            <w:r w:rsidRPr="00B25038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oMath>
            <w:r w:rsidRPr="00B25038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E83292" w:rsidRPr="00A33FF1" w:rsidRDefault="00602D5C" w:rsidP="002178E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x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oMath>
            </m:oMathPara>
          </w:p>
          <w:p w:rsidR="00E83292" w:rsidRPr="00A33FF1" w:rsidRDefault="00E83292" w:rsidP="002178E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e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y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n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y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oMath>
            </m:oMathPara>
          </w:p>
          <w:p w:rsidR="00E83292" w:rsidRPr="00A33FF1" w:rsidRDefault="00FD4C00" w:rsidP="002178E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y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</m:oMath>
            </m:oMathPara>
          </w:p>
          <w:p w:rsidR="00E83292" w:rsidRPr="00A33FF1" w:rsidRDefault="00FD4C00" w:rsidP="002178E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</m:e>
                    </m:d>
                  </m:e>
                </m:func>
              </m:oMath>
            </m:oMathPara>
          </w:p>
          <w:p w:rsidR="00016C7F" w:rsidRPr="00A33FF1" w:rsidRDefault="00FD4C00" w:rsidP="002178E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</m:e>
                    </m:ra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A37EEA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A37EEA" w:rsidRPr="00B25038" w:rsidRDefault="0051000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8</m:t>
                </m:r>
              </m:oMath>
            </m:oMathPara>
          </w:p>
          <w:p w:rsidR="00A37EEA" w:rsidRPr="00B25038" w:rsidRDefault="0051000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1/2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/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A37EEA" w:rsidRPr="00B25038" w:rsidRDefault="0051000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θ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π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4</m:t>
                    </m:r>
                  </m:e>
                </m:d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  <w:p w:rsidR="002B1750" w:rsidRPr="00B25038" w:rsidRDefault="00510002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π/2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8</m:t>
                    </m:r>
                  </m:e>
                </m:d>
              </m:oMath>
            </m:oMathPara>
          </w:p>
          <w:p w:rsidR="000B6D4C" w:rsidRPr="00B25038" w:rsidRDefault="000B6D4C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n=0, θ=π/8</m:t>
              </m:r>
            </m:oMath>
          </w:p>
          <w:p w:rsidR="000B6D4C" w:rsidRPr="00B25038" w:rsidRDefault="000B6D4C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n=1, θ=3π/8</m:t>
              </m:r>
            </m:oMath>
          </w:p>
          <w:p w:rsidR="000B6D4C" w:rsidRPr="00B25038" w:rsidRDefault="00B65FA2" w:rsidP="000B4D3D">
            <w:pPr>
              <w:rPr>
                <w:rFonts w:ascii="Cambria Math" w:hAnsi="Cambria Math"/>
                <w:color w:val="FF0000"/>
              </w:rPr>
            </w:pPr>
            <w:r w:rsidRPr="00B25038">
              <w:rPr>
                <w:rFonts w:ascii="Cambria Math" w:hAnsi="Cambria Math"/>
              </w:rPr>
              <w:object w:dxaOrig="3581" w:dyaOrig="2388">
                <v:shape id="_x0000_i1029" type="#_x0000_t75" style="width:108pt;height:1in" o:ole="">
                  <v:imagedata r:id="IM3S885S0" o:title=""/>
                </v:shape>
                <o:OLEObject Type="Embed" ProgID="ChemDraw.Document.6.0" ShapeID="_x0000_i1029" DrawAspect="Content" ObjectID="_1478862066" r:id="OM3S885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102C3C" w:rsidRPr="00A33FF1" w:rsidRDefault="00AA656D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ll are infinite G.P.’s with common ratio </w:t>
            </w:r>
            <m:oMath>
              <m:r>
                <w:rPr>
                  <w:rFonts w:ascii="Cambria Math" w:hAnsi="Cambria Math"/>
                </w:rPr>
                <m:t>&lt;1</m:t>
              </m:r>
            </m:oMath>
          </w:p>
          <w:p w:rsidR="00AA656D" w:rsidRPr="00A33FF1" w:rsidRDefault="00AA656D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∅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∅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, 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∅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∅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, z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∅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∅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  <w:p w:rsidR="00AA656D" w:rsidRPr="00A33FF1" w:rsidRDefault="00AA656D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Now, </w:t>
            </w:r>
            <m:oMath>
              <m:r>
                <w:rPr>
                  <w:rFonts w:ascii="Cambria Math" w:hAnsi="Cambria Math"/>
                </w:rPr>
                <m:t>xy+z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∅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∅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∅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∅</m:t>
                          </m:r>
                        </m:e>
                      </m:func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∅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∅(1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∅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∅</m:t>
                                  </m:r>
                                </m:e>
                              </m:func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func>
                    </m:e>
                  </m:func>
                </m:den>
              </m:f>
            </m:oMath>
          </w:p>
          <w:p w:rsidR="00AA656D" w:rsidRPr="00A33FF1" w:rsidRDefault="00AA656D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xy+z=xyz  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)</m:t>
              </m:r>
            </m:oMath>
          </w:p>
          <w:p w:rsidR="00AA656D" w:rsidRPr="00A33FF1" w:rsidRDefault="00AA656D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x+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∅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∅</m:t>
                          </m:r>
                        </m:e>
                      </m:func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∅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∅</m:t>
                          </m:r>
                        </m:e>
                      </m:func>
                    </m:e>
                  </m:func>
                </m:den>
              </m:f>
              <m:r>
                <w:rPr>
                  <w:rFonts w:ascii="Cambria Math" w:hAnsi="Cambria Math"/>
                </w:rPr>
                <m:t>=xy</m:t>
              </m:r>
            </m:oMath>
          </w:p>
          <w:p w:rsidR="00AA656D" w:rsidRPr="00A33FF1" w:rsidRDefault="00AA656D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x+y+z=xyz</m:t>
              </m:r>
            </m:oMath>
            <w:r w:rsidRPr="00A33FF1">
              <w:rPr>
                <w:rFonts w:ascii="Cambria Math" w:hAnsi="Cambria Math"/>
              </w:rPr>
              <w:t xml:space="preserve">  [using Eq.(i)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8A1333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d>
                  </m:e>
                </m:d>
              </m:oMath>
            </m:oMathPara>
          </w:p>
          <w:p w:rsidR="008A1333" w:rsidRPr="00A33FF1" w:rsidRDefault="008A133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</m:oMath>
            </m:oMathPara>
          </w:p>
          <w:p w:rsidR="008A1333" w:rsidRPr="00A33FF1" w:rsidRDefault="00AF1D7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bu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func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w:rPr>
                      <w:rFonts w:ascii="Cambria Math" w:hAnsi="Cambria Math"/>
                    </w:rPr>
                    <m:t>]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8A1333" w:rsidRPr="00A33FF1" w:rsidRDefault="008A133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subHide m:val="1"/>
                            <m:sup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e>
                        </m:nary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8A1333" w:rsidRPr="00A33FF1" w:rsidRDefault="008A133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016C7F" w:rsidRPr="00A33FF1" w:rsidRDefault="00FD4C00" w:rsidP="002178E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="00AF1D7E" w:rsidRPr="00A33FF1">
              <w:rPr>
                <w:rFonts w:ascii="Cambria Math" w:hAnsi="Cambria Math"/>
              </w:rPr>
              <w:t>is incorrect</w:t>
            </w:r>
          </w:p>
          <w:p w:rsidR="00401433" w:rsidRPr="00A33FF1" w:rsidRDefault="0040143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, b, d are correct and hold good in an equilateral triangle as the maximum value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016C7F" w:rsidRPr="00DB5034" w:rsidRDefault="004072B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the angles be </w:t>
            </w:r>
            <m:oMath>
              <m:r>
                <w:rPr>
                  <w:rFonts w:ascii="Cambria Math" w:hAnsi="Cambria Math"/>
                </w:rPr>
                <m:t>A=x-d, B=x, C=x+d</m:t>
              </m:r>
            </m:oMath>
          </w:p>
          <w:p w:rsidR="004072BC" w:rsidRPr="00DB5034" w:rsidRDefault="004072B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x-d+x+x+d=180°⇒x=60°</m:t>
              </m:r>
            </m:oMath>
          </w:p>
          <w:p w:rsidR="004072BC" w:rsidRPr="00DB5034" w:rsidRDefault="004072B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, two larger angles are </w:t>
            </w:r>
            <m:oMath>
              <m:r>
                <w:rPr>
                  <w:rFonts w:ascii="Cambria Math" w:hAnsi="Cambria Math"/>
                </w:rPr>
                <m:t xml:space="preserve">B=60° </m:t>
              </m:r>
            </m:oMath>
            <w:r w:rsidR="005F4F7A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</m:t>
              </m:r>
            </m:oMath>
          </w:p>
          <w:p w:rsidR="007111BE" w:rsidRPr="00DB5034" w:rsidRDefault="007111B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Here </w:t>
            </w:r>
            <m:oMath>
              <m:r>
                <w:rPr>
                  <w:rFonts w:ascii="Cambria Math" w:hAnsi="Cambria Math"/>
                </w:rPr>
                <m:t xml:space="preserve">b=9 </m:t>
              </m:r>
            </m:oMath>
            <w:r w:rsidR="005F4F7A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c=10</m:t>
              </m:r>
            </m:oMath>
          </w:p>
          <w:p w:rsidR="007111BE" w:rsidRPr="00DB5034" w:rsidRDefault="005F4F7A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Now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ac</m:t>
                  </m:r>
                </m:den>
              </m:f>
            </m:oMath>
          </w:p>
          <w:p w:rsidR="00931FD8" w:rsidRPr="00DB5034" w:rsidRDefault="005F4F7A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0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8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a</m:t>
                    </m:r>
                  </m:den>
                </m:f>
              </m:oMath>
            </m:oMathPara>
          </w:p>
          <w:p w:rsidR="00931FD8" w:rsidRPr="00DB5034" w:rsidRDefault="005F4F7A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0a+19=0</m:t>
                </m:r>
              </m:oMath>
            </m:oMathPara>
          </w:p>
          <w:p w:rsidR="004072BC" w:rsidRPr="00DB5034" w:rsidRDefault="005F4F7A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5±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CE081C" w:rsidRPr="00B25038" w:rsidRDefault="00CE081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</m:oMath>
            </m:oMathPara>
          </w:p>
          <w:p w:rsidR="00CE081C" w:rsidRPr="00B25038" w:rsidRDefault="0051000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</m:oMath>
            </m:oMathPara>
          </w:p>
          <w:p w:rsidR="00CE081C" w:rsidRPr="00B25038" w:rsidRDefault="0051000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4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3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E081C" w:rsidRPr="00B25038" w:rsidRDefault="0051000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y, </m:t>
              </m:r>
            </m:oMath>
            <w:r w:rsidRPr="00B25038">
              <w:rPr>
                <w:rFonts w:ascii="Cambria Math" w:hAnsi="Cambria Math"/>
              </w:rPr>
              <w:t>we have</w:t>
            </w:r>
          </w:p>
          <w:p w:rsidR="00CE081C" w:rsidRPr="00B25038" w:rsidRDefault="00CE081C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y+3=0</m:t>
                </m:r>
              </m:oMath>
            </m:oMathPara>
          </w:p>
          <w:p w:rsidR="00CE081C" w:rsidRPr="00B25038" w:rsidRDefault="0051000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-1</m:t>
                    </m:r>
                  </m:e>
                </m:d>
                <m:r>
                  <w:rPr>
                    <w:rFonts w:ascii="Cambria Math" w:hAnsi="Cambria Math"/>
                  </w:rPr>
                  <m:t>-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-1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E081C" w:rsidRPr="00B25038" w:rsidRDefault="0051000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3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E081C" w:rsidRPr="00B25038" w:rsidRDefault="00510002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y=1</m:t>
              </m:r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CE081C" w:rsidRPr="00B25038" w:rsidRDefault="00510002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CE081C" w:rsidRPr="00B25038" w:rsidRDefault="00510002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π/6</m:t>
                  </m:r>
                </m:e>
              </m:func>
            </m:oMath>
          </w:p>
          <w:p w:rsidR="002B1750" w:rsidRPr="00B25038" w:rsidRDefault="00510002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x=2nπ</m:t>
              </m:r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nπ±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6</m:t>
                  </m:r>
                </m:e>
              </m:d>
              <m:r>
                <w:rPr>
                  <w:rFonts w:ascii="Cambria Math" w:hAnsi="Cambria Math"/>
                </w:rPr>
                <m:t>, 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665741" w:rsidRPr="00DB5034" w:rsidRDefault="00906253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Using sine rule and adding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to both sides to make a perfect square, we get</w:t>
            </w:r>
          </w:p>
          <w:p w:rsidR="00A54945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A54945" w:rsidRPr="00DB5034" w:rsidRDefault="000C38A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 xml:space="preserve"> b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A54945" w:rsidRPr="00DB5034" w:rsidRDefault="000C38A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bc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A54945" w:rsidRPr="00DB5034" w:rsidRDefault="000C38A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906253" w:rsidRPr="00DB5034" w:rsidRDefault="000C38A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⇒A=30°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150°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9C591F" w:rsidRPr="00DB5034" w:rsidRDefault="006E22F3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</m:oMath>
            </m:oMathPara>
          </w:p>
          <w:p w:rsidR="009C591F" w:rsidRPr="00DB5034" w:rsidRDefault="009C4598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r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e>
                    </m:d>
                  </m:den>
                </m:f>
              </m:oMath>
            </m:oMathPara>
          </w:p>
          <w:p w:rsidR="009C591F" w:rsidRPr="00DB5034" w:rsidRDefault="009C591F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b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-c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∴b=c</m:t>
                    </m:r>
                  </m:e>
                </m:d>
              </m:oMath>
            </m:oMathPara>
          </w:p>
          <w:p w:rsidR="009C591F" w:rsidRPr="00DB5034" w:rsidRDefault="009C591F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s-2b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123608" w:rsidRPr="00DB5034" w:rsidRDefault="009C591F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+c-2b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∴b=c</m:t>
                    </m:r>
                  </m:e>
                </m:d>
              </m:oMath>
            </m:oMathPara>
          </w:p>
          <w:p w:rsidR="00425D6E" w:rsidRPr="00DB5034" w:rsidRDefault="00123608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4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123608" w:rsidRPr="00DB5034" w:rsidRDefault="00123608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 if </w:t>
            </w:r>
            <m:oMath>
              <m:r>
                <w:rPr>
                  <w:rFonts w:ascii="Cambria Math" w:hAnsi="Cambria Math"/>
                </w:rPr>
                <m:t>∠B=θ⇒∠A=π-2θ</m:t>
              </m:r>
            </m:oMath>
          </w:p>
          <w:p w:rsidR="00123608" w:rsidRPr="00DB5034" w:rsidRDefault="009C4598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r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2θ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B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287A8D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6x+9</m:t>
                    </m:r>
                  </m:e>
                </m:d>
                <m:r>
                  <w:rPr>
                    <w:rFonts w:ascii="Cambria Math" w:hAnsi="Cambria Math"/>
                  </w:rPr>
                  <m:t>=-2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287A8D" w:rsidRPr="00B25038" w:rsidRDefault="00287A8D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≥-2</m:t>
              </m:r>
            </m:oMath>
            <w:r w:rsidR="00C63F1F" w:rsidRPr="00B25038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-2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≤-2</m:t>
              </m:r>
            </m:oMath>
          </w:p>
          <w:p w:rsidR="00287A8D" w:rsidRPr="00B25038" w:rsidRDefault="00287A8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As a result, 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=-2 </m:t>
              </m:r>
            </m:oMath>
            <w:r w:rsidR="00C63F1F" w:rsidRPr="00B25038">
              <w:rPr>
                <w:rFonts w:ascii="Cambria Math" w:hAnsi="Cambria Math"/>
              </w:rPr>
              <w:t>and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3</m:t>
              </m:r>
            </m:oMath>
          </w:p>
          <w:p w:rsidR="002B1750" w:rsidRPr="00B25038" w:rsidRDefault="00287A8D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x=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-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.e., </m:t>
                </m:r>
                <m:r>
                  <w:rPr>
                    <w:rFonts w:ascii="Cambria Math" w:hAnsi="Cambria Math"/>
                  </w:rPr>
                  <m:t>θ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=π, 3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,d)</w:t>
            </w:r>
          </w:p>
          <w:p w:rsidR="0045402F" w:rsidRPr="00DB5034" w:rsidRDefault="00654C8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869" w:dyaOrig="31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6.5pt;height:86.25pt" o:ole="">
                  <v:imagedata r:id="IM3S1038S0" o:title=""/>
                </v:shape>
                <o:OLEObject Type="Embed" ProgID="ChemDraw.Document.6.0" ShapeID="_x0000_i1025" DrawAspect="Content" ObjectID="_1541601250" r:id="OM3S1038S0"/>
              </w:object>
            </w:r>
          </w:p>
          <w:p w:rsidR="003474BB" w:rsidRPr="00DB5034" w:rsidRDefault="00654C8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D=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as </m:t>
                    </m:r>
                    <m:r>
                      <w:rPr>
                        <w:rFonts w:ascii="Cambria Math" w:hAnsi="Cambria Math"/>
                      </w:rPr>
                      <m:t>∠ADP=∠AEP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3474BB" w:rsidRPr="00DB5034" w:rsidRDefault="00654C8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Using sine rule in triangle </w:t>
            </w:r>
            <m:oMath>
              <m:r>
                <w:rPr>
                  <w:rFonts w:ascii="Cambria Math" w:hAnsi="Cambria Math"/>
                </w:rPr>
                <m:t>APQ,</m:t>
              </m:r>
            </m:oMath>
            <w:r w:rsidRPr="00DB5034">
              <w:rPr>
                <w:rFonts w:ascii="Cambria Math" w:hAnsi="Cambria Math"/>
              </w:rPr>
              <w:t xml:space="preserve"> we get</w:t>
            </w:r>
          </w:p>
          <w:p w:rsidR="003474BB" w:rsidRPr="00DB5034" w:rsidRDefault="008E5B9A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Q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AD=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⇒PQ=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c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R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R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</m:oMath>
            </m:oMathPara>
          </w:p>
          <w:p w:rsidR="008264D1" w:rsidRPr="00DB5034" w:rsidRDefault="00654C8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PQ=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</m:oMath>
          </w:p>
          <w:p w:rsidR="008264D1" w:rsidRPr="00DB5034" w:rsidRDefault="00654C8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A10A6E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0°</m:t>
                    </m:r>
                  </m:e>
                </m:func>
              </m:oMath>
            </m:oMathPara>
          </w:p>
          <w:p w:rsidR="00A10A6E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e>
                </m:d>
              </m:oMath>
            </m:oMathPara>
          </w:p>
          <w:p w:rsidR="003C6E1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den>
                </m:f>
              </m:oMath>
            </m:oMathPara>
          </w:p>
          <w:p w:rsidR="00A10A6E" w:rsidRPr="00A33FF1" w:rsidRDefault="00A10A6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0°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den>
                </m:f>
              </m:oMath>
            </m:oMathPara>
          </w:p>
          <w:p w:rsidR="00016C7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⇒x=30°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995464" w:rsidRPr="00B25038" w:rsidRDefault="0099546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995464" w:rsidRPr="00B25038" w:rsidRDefault="008F762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995464" w:rsidRPr="00B25038" w:rsidRDefault="008F762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995464" w:rsidRPr="00B25038" w:rsidRDefault="008F762F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/5</m:t>
                  </m:r>
                </m:e>
              </m:rad>
            </m:oMath>
          </w:p>
          <w:p w:rsidR="0080296E" w:rsidRPr="00B25038" w:rsidRDefault="008F762F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x=nπ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=nπ±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CA3FB9" w:rsidRPr="00DB5034" w:rsidRDefault="00CA3FB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+b&gt;c⇒2b-c+b&gt;c⇒3b&gt;2c  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1D7821" w:rsidRPr="00DB5034" w:rsidRDefault="00BF07AD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+c&gt;a⇒b+c&gt;2b-c⇒2c&gt;b  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c</m:t>
                  </m:r>
                </m:den>
              </m:f>
              <m:r>
                <w:rPr>
                  <w:rFonts w:ascii="Cambria Math" w:hAnsi="Cambria Math"/>
                </w:rPr>
                <m:t>&lt;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5379F9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1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z, we get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z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z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3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0z+81=0</m:t>
                </m:r>
              </m:oMath>
            </m:oMathPara>
          </w:p>
          <w:p w:rsidR="005379F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-27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-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.e.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81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  <w:p w:rsidR="005379F9" w:rsidRPr="00A33FF1" w:rsidRDefault="005379F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016C7F" w:rsidRPr="00A33FF1" w:rsidRDefault="005379F9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θ=30°, 60°, 120°, 150°  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 c, d)</w:t>
            </w:r>
          </w:p>
          <w:p w:rsidR="00913EB9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, p, q∈N</m:t>
                </m:r>
              </m:oMath>
            </m:oMathPara>
          </w:p>
          <w:p w:rsidR="00BD3EC8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</m:e>
                </m:func>
              </m:oMath>
            </m:oMathPara>
          </w:p>
          <w:p w:rsidR="00BD3EC8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D3EC8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D3EC8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x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 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,d)</w:t>
            </w:r>
          </w:p>
          <w:p w:rsidR="003E6FC7" w:rsidRDefault="003E6FC7" w:rsidP="003E6FC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d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func>
              </m:oMath>
            </m:oMathPara>
          </w:p>
          <w:p w:rsidR="003E6FC7" w:rsidRPr="00E55B20" w:rsidRDefault="003E6FC7" w:rsidP="003E6FC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θ=2</m:t>
                </m:r>
                <m:r>
                  <w:rPr>
                    <w:rFonts w:ascii="Cambria Math" w:hAnsi="Cambria Math"/>
                  </w:rPr>
                  <m:t>nπ±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3E6FC7" w:rsidRPr="00E55B20" w:rsidRDefault="003E6FC7" w:rsidP="003E6FC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4</m:t>
                    </m:r>
                    <m:r>
                      <w:rPr>
                        <w:rFonts w:ascii="Cambria Math" w:hAnsi="Cambria Math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)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(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θ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4</m:t>
                    </m:r>
                    <m:r>
                      <w:rPr>
                        <w:rFonts w:ascii="Cambria Math" w:hAnsi="Cambria Math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)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(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θ)</m:t>
                    </m:r>
                  </m:den>
                </m:f>
                <m:r>
                  <w:rPr>
                    <w:rFonts w:ascii="Cambria Math" w:hAnsi="Cambria Math"/>
                  </w:rPr>
                  <m:t>, v∈I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016C7F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/3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7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1D782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a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&lt;1</m:t>
                </m:r>
              </m:oMath>
            </m:oMathPara>
          </w:p>
          <w:p w:rsidR="001D782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&lt;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a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&lt;7, ∀x∈R</m:t>
                </m:r>
              </m:oMath>
            </m:oMathPara>
          </w:p>
          <w:p w:rsidR="001D7821" w:rsidRPr="00A33FF1" w:rsidRDefault="001D7821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It is found that </w:t>
            </w:r>
            <m:oMath>
              <m:r>
                <w:rPr>
                  <w:rFonts w:ascii="Cambria Math" w:hAnsi="Cambria Math"/>
                </w:rPr>
                <m:t>'a'</m:t>
              </m:r>
            </m:oMath>
            <w:r w:rsidRPr="00A33FF1">
              <w:rPr>
                <w:rFonts w:ascii="Cambria Math" w:hAnsi="Cambria Math"/>
              </w:rPr>
              <w:t xml:space="preserve"> should be less than the minimum value of </w:t>
            </w:r>
            <m:oMath>
              <m:r>
                <w:rPr>
                  <w:rFonts w:ascii="Cambria Math" w:hAnsi="Cambria Math"/>
                </w:rPr>
                <m:t>7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'a'</m:t>
              </m:r>
            </m:oMath>
            <w:r w:rsidRPr="00A33FF1">
              <w:rPr>
                <w:rFonts w:ascii="Cambria Math" w:hAnsi="Cambria Math"/>
              </w:rPr>
              <w:t xml:space="preserve"> must be greater than the maximum value of </w:t>
            </w:r>
            <m:oMath>
              <m:r>
                <w:rPr>
                  <w:rFonts w:ascii="Cambria Math" w:hAnsi="Cambria Math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1D7821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lt;a&lt;7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∀x∈R</m:t>
                </m:r>
              </m:oMath>
            </m:oMathPara>
          </w:p>
          <w:p w:rsidR="001D782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&lt;a&lt;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754BD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9754BD" w:rsidRPr="00B25038" w:rsidRDefault="006269A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9754BD" w:rsidRPr="00B25038" w:rsidRDefault="006269A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9754BD" w:rsidRPr="00B25038" w:rsidRDefault="006269A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9754BD" w:rsidRPr="00B25038" w:rsidRDefault="006269A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40720C" w:rsidRPr="00B25038" w:rsidRDefault="006269A1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9754BD" w:rsidRPr="00B25038">
              <w:rPr>
                <w:rFonts w:ascii="Cambria Math" w:hAnsi="Cambria Math"/>
              </w:rPr>
              <w:t xml:space="preserve"> which has only one solution for </w:t>
            </w:r>
            <m:oMath>
              <m:r>
                <w:rPr>
                  <w:rFonts w:ascii="Cambria Math" w:hAnsi="Cambria Math"/>
                </w:rPr>
                <m:t>x∈[0, π/4]</m:t>
              </m:r>
            </m:oMath>
            <w:r w:rsidR="009754BD" w:rsidRPr="00B25038">
              <w:rPr>
                <w:rFonts w:ascii="Cambria Math" w:hAnsi="Cambria Math"/>
              </w:rPr>
              <w:t xml:space="preserve"> for these values of 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D3848" w:rsidRPr="00A33FF1" w:rsidRDefault="005716EE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iven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=0 ∀ x ∈R</m:t>
                </m:r>
              </m:oMath>
            </m:oMathPara>
          </w:p>
          <w:p w:rsidR="005716EE" w:rsidRPr="00A33FF1" w:rsidRDefault="005716E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Henc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5716EE" w:rsidRPr="00A33FF1" w:rsidRDefault="005716E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5716EE" w:rsidRPr="00A33FF1" w:rsidRDefault="005716E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ence, statement 2 is true.</w:t>
            </w:r>
          </w:p>
          <w:p w:rsidR="005716EE" w:rsidRPr="00A33FF1" w:rsidRDefault="003602E5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γ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5716EE" w:rsidRPr="00A33FF1" w:rsidRDefault="005716E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γ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397487" w:rsidRPr="00A33FF1" w:rsidRDefault="0039748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Adding, we get</w:t>
            </w:r>
          </w:p>
          <w:p w:rsidR="00397487" w:rsidRPr="00A33FF1" w:rsidRDefault="0039748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39748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1/2</m:t>
                </m:r>
              </m:oMath>
            </m:oMathPara>
          </w:p>
          <w:p w:rsidR="00397487" w:rsidRPr="00A33FF1" w:rsidRDefault="0039748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Similarly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β-γ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-1/2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γ-α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1/2</m:t>
              </m:r>
            </m:oMath>
          </w:p>
          <w:p w:rsidR="00397487" w:rsidRPr="00A33FF1" w:rsidRDefault="0039748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ow </m:t>
                </m:r>
                <m:r>
                  <w:rPr>
                    <w:rFonts w:ascii="Cambria Math" w:hAnsi="Cambria Math"/>
                  </w:rPr>
                  <m:t>0&lt;α&lt;β&lt;γ&lt;2π</m:t>
                </m:r>
              </m:oMath>
            </m:oMathPara>
          </w:p>
          <w:p w:rsidR="0039748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β-α&lt;γ-α</m:t>
                </m:r>
              </m:oMath>
            </m:oMathPara>
          </w:p>
          <w:p w:rsidR="00397487" w:rsidRPr="00A33FF1" w:rsidRDefault="00397487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Hence, </m:t>
                </m:r>
                <m:r>
                  <w:rPr>
                    <w:rFonts w:ascii="Cambria Math" w:hAnsi="Cambria Math"/>
                  </w:rPr>
                  <m:t>β-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γ-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397487" w:rsidRPr="00A33FF1" w:rsidRDefault="0039748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Statement 1 is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0720C" w:rsidRPr="00B25038" w:rsidRDefault="00B759D0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Giv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B759D0" w:rsidRPr="00B25038" w:rsidRDefault="00B759D0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2x=nπ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,n∈Z </m:t>
              </m:r>
            </m:oMath>
            <w:r w:rsidR="006269A1" w:rsidRPr="00B25038">
              <w:rPr>
                <w:rFonts w:ascii="Cambria Math" w:hAnsi="Cambria Math"/>
              </w:rPr>
              <w:t xml:space="preserve"> [note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</m:func>
            </m:oMath>
            <w:r w:rsidR="006269A1" w:rsidRPr="00B25038">
              <w:rPr>
                <w:rFonts w:ascii="Cambria Math" w:hAnsi="Cambria Math"/>
              </w:rPr>
              <w:t xml:space="preserve"> is not defined for these values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</m:t>
              </m:r>
            </m:oMath>
            <w:r w:rsidR="006269A1" w:rsidRPr="00B25038">
              <w:rPr>
                <w:rFonts w:ascii="Cambria Math" w:hAnsi="Cambria Math"/>
              </w:rPr>
              <w:t>]</w:t>
            </w:r>
          </w:p>
          <w:p w:rsidR="00EF7151" w:rsidRPr="00B25038" w:rsidRDefault="00EF715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Hence, the</w:t>
            </w:r>
            <w:r w:rsidR="009A4661" w:rsidRPr="00B25038">
              <w:rPr>
                <w:rFonts w:ascii="Cambria Math" w:hAnsi="Cambria Math"/>
              </w:rPr>
              <w:t xml:space="preserve"> given equation has no solution</w:t>
            </w:r>
          </w:p>
          <w:p w:rsidR="00EF7151" w:rsidRPr="00B25038" w:rsidRDefault="00EF715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refore, statement 1 is false and statement 2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0720C" w:rsidRPr="00B25038" w:rsidRDefault="0025724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n=1,</m:t>
              </m:r>
            </m:oMath>
            <w:r w:rsidRPr="00B25038">
              <w:rPr>
                <w:rFonts w:ascii="Cambria Math" w:hAnsi="Cambria Math"/>
              </w:rPr>
              <w:t xml:space="preserve"> we have interval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B25038">
              <w:rPr>
                <w:rFonts w:ascii="Cambria Math" w:hAnsi="Cambria Math"/>
              </w:rPr>
              <w:t xml:space="preserve"> which covers only first and second quadrant, in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-1/2</m:t>
              </m:r>
            </m:oMath>
            <w:r w:rsidRPr="00B25038">
              <w:rPr>
                <w:rFonts w:ascii="Cambria Math" w:hAnsi="Cambria Math"/>
              </w:rPr>
              <w:t xml:space="preserve"> is not possible.  Hence, th</w:t>
            </w:r>
            <w:r w:rsidR="006269A1" w:rsidRPr="00B25038">
              <w:rPr>
                <w:rFonts w:ascii="Cambria Math" w:hAnsi="Cambria Math"/>
              </w:rPr>
              <w:t xml:space="preserve">e number of solutions is zero. </w:t>
            </w:r>
            <w:r w:rsidRPr="00B25038">
              <w:rPr>
                <w:rFonts w:ascii="Cambria Math" w:hAnsi="Cambria Math"/>
              </w:rPr>
              <w:t xml:space="preserve">Also from </w:t>
            </w:r>
            <m:oMath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B25038">
              <w:rPr>
                <w:rFonts w:ascii="Cambria Math" w:hAnsi="Cambria Math"/>
              </w:rPr>
              <w:t xml:space="preserve"> we have zero solution when </w:t>
            </w:r>
            <m:oMath>
              <m:r>
                <w:rPr>
                  <w:rFonts w:ascii="Cambria Math" w:hAnsi="Cambria Math"/>
                </w:rPr>
                <m:t>n=1</m:t>
              </m:r>
            </m:oMath>
          </w:p>
          <w:p w:rsidR="00257246" w:rsidRPr="00B25038" w:rsidRDefault="0025724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n=2,</m:t>
              </m:r>
            </m:oMath>
            <w:r w:rsidRPr="00B25038">
              <w:rPr>
                <w:rFonts w:ascii="Cambria Math" w:hAnsi="Cambria Math"/>
              </w:rPr>
              <w:t xml:space="preserve"> we have interval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  <w:r w:rsidR="006269A1" w:rsidRPr="00B25038">
              <w:rPr>
                <w:rFonts w:ascii="Cambria Math" w:hAnsi="Cambria Math"/>
              </w:rPr>
              <w:t xml:space="preserve"> which covers all </w:t>
            </w:r>
            <w:r w:rsidRPr="00B25038">
              <w:rPr>
                <w:rFonts w:ascii="Cambria Math" w:hAnsi="Cambria Math"/>
              </w:rPr>
              <w:t>the quadrant on</w:t>
            </w:r>
            <w:r w:rsidR="006269A1" w:rsidRPr="00B25038">
              <w:rPr>
                <w:rFonts w:ascii="Cambria Math" w:hAnsi="Cambria Math"/>
              </w:rPr>
              <w:t xml:space="preserve">ly once. </w:t>
            </w:r>
            <w:r w:rsidRPr="00B25038">
              <w:rPr>
                <w:rFonts w:ascii="Cambria Math" w:hAnsi="Cambria Math"/>
              </w:rPr>
              <w:t>Hence,</w:t>
            </w:r>
            <w:r w:rsidR="006269A1" w:rsidRPr="00B25038">
              <w:rPr>
                <w:rFonts w:ascii="Cambria Math" w:hAnsi="Cambria Math"/>
              </w:rPr>
              <w:t xml:space="preserve"> the number of solutions is two</w:t>
            </w:r>
          </w:p>
          <w:p w:rsidR="00257246" w:rsidRPr="00B25038" w:rsidRDefault="0025724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Also from </w:t>
            </w:r>
            <m:oMath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B25038">
              <w:rPr>
                <w:rFonts w:ascii="Cambria Math" w:hAnsi="Cambria Math"/>
              </w:rPr>
              <w:t xml:space="preserve"> we have two solutions, when </w:t>
            </w:r>
            <m:oMath>
              <m:r>
                <w:rPr>
                  <w:rFonts w:ascii="Cambria Math" w:hAnsi="Cambria Math"/>
                </w:rPr>
                <m:t>n=2</m:t>
              </m:r>
            </m:oMath>
          </w:p>
          <w:p w:rsidR="00257246" w:rsidRPr="00B25038" w:rsidRDefault="0025724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n=3,</m:t>
              </m:r>
            </m:oMath>
            <w:r w:rsidRPr="00B25038">
              <w:rPr>
                <w:rFonts w:ascii="Cambria Math" w:hAnsi="Cambria Math"/>
              </w:rPr>
              <w:t xml:space="preserve"> we have interval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3π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Pr="00B25038">
              <w:rPr>
                <w:rFonts w:ascii="Cambria Math" w:hAnsi="Cambria Math"/>
              </w:rPr>
              <w:t xml:space="preserve">which covers third and fourth quadrant only once.  Hence, the number of solutions is two.  But from </w:t>
            </w:r>
            <m:oMath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B25038">
              <w:rPr>
                <w:rFonts w:ascii="Cambria Math" w:hAnsi="Cambria Math"/>
              </w:rPr>
              <w:t xml:space="preserve"> we have </w:t>
            </w:r>
            <w:r w:rsidR="006269A1" w:rsidRPr="00B25038">
              <w:rPr>
                <w:rFonts w:ascii="Cambria Math" w:hAnsi="Cambria Math"/>
              </w:rPr>
              <w:t>four solutions which contradict</w:t>
            </w:r>
          </w:p>
          <w:p w:rsidR="00257246" w:rsidRPr="00B25038" w:rsidRDefault="0025724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Hence, statement 1 is false, statement 2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0720C" w:rsidRPr="00B25038" w:rsidRDefault="000E3C0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We know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≤1</m:t>
              </m:r>
            </m:oMath>
            <w:r w:rsidR="006269A1"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≤1</m:t>
              </m:r>
            </m:oMath>
            <w:r w:rsidR="0083714E" w:rsidRPr="00B25038">
              <w:rPr>
                <w:rFonts w:ascii="Cambria Math" w:hAnsi="Cambria Math"/>
              </w:rPr>
              <w:t xml:space="preserve">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≤2</m:t>
              </m:r>
            </m:oMath>
          </w:p>
          <w:p w:rsidR="00A63075" w:rsidRPr="00B25038" w:rsidRDefault="00A6307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Also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≥1</m:t>
              </m:r>
            </m:oMath>
            <w:r w:rsidR="006269A1" w:rsidRPr="00B25038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≥2</m:t>
              </m:r>
            </m:oMath>
          </w:p>
          <w:p w:rsidR="00A63075" w:rsidRPr="00B25038" w:rsidRDefault="00A6307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the given equation is solvable only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 xml:space="preserve">=2 </m:t>
              </m:r>
            </m:oMath>
            <w:r w:rsidR="006269A1" w:rsidRPr="00B25038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 xml:space="preserve">=2, </m:t>
              </m:r>
            </m:oMath>
            <w:r w:rsidR="006269A1" w:rsidRPr="00B25038">
              <w:rPr>
                <w:rFonts w:ascii="Cambria Math" w:hAnsi="Cambria Math"/>
              </w:rPr>
              <w:t xml:space="preserve">for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7F60DA" w:rsidRPr="00B25038" w:rsidRDefault="007F60D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=±1</m:t>
              </m:r>
            </m:oMath>
          </w:p>
          <w:p w:rsidR="007F60DA" w:rsidRPr="00B25038" w:rsidRDefault="007F60DA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Hence, statement 1 is false and statement 2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D3848" w:rsidRPr="00A33FF1" w:rsidRDefault="009B3AE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Statement 2 is true as it is one of the standard results of multiple angles.</w:t>
            </w:r>
          </w:p>
          <w:p w:rsidR="009B3AE3" w:rsidRPr="00A33FF1" w:rsidRDefault="009B3AE3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A=π/18</m:t>
              </m:r>
            </m:oMath>
            <w:r w:rsidRPr="00A33FF1">
              <w:rPr>
                <w:rFonts w:ascii="Cambria Math" w:hAnsi="Cambria Math"/>
              </w:rPr>
              <w:t xml:space="preserve"> in the formula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A</m:t>
                  </m:r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-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e get </m:t>
              </m:r>
              <m:r>
                <w:rPr>
                  <w:rFonts w:ascii="Cambria Math" w:hAnsi="Cambria Math"/>
                </w:rPr>
                <m:t>8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-6x+1=0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here </m:t>
              </m:r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π/18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  <w:r w:rsidRPr="00A33FF1">
              <w:rPr>
                <w:rFonts w:ascii="Cambria Math" w:hAnsi="Cambria Math"/>
              </w:rPr>
              <w:t xml:space="preserve">  Hence, statement 1 is also true because of statement 2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92485" w:rsidRDefault="00F92485" w:rsidP="00F92485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given equation is equivalent to </w:t>
            </w:r>
          </w:p>
          <w:p w:rsidR="00F92485" w:rsidRDefault="00F92485" w:rsidP="00F9248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θ+2θ+3θ)=0</m:t>
                    </m:r>
                  </m:e>
                </m:func>
              </m:oMath>
            </m:oMathPara>
          </w:p>
          <w:p w:rsidR="00F92485" w:rsidRDefault="00F92485" w:rsidP="00F92485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=0</m:t>
                  </m:r>
                </m:e>
              </m:func>
            </m:oMath>
          </w:p>
          <w:p w:rsidR="00F92485" w:rsidRDefault="00F92485" w:rsidP="00F92485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θ=</m:t>
              </m:r>
              <m:r>
                <w:rPr>
                  <w:rFonts w:ascii="Cambria Math" w:hAnsi="Cambria Math"/>
                </w:rPr>
                <m:t>nπ</m:t>
              </m:r>
            </m:oMath>
          </w:p>
          <w:p w:rsidR="00F92485" w:rsidRDefault="00F92485" w:rsidP="00F9248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 n∈I</m:t>
                </m:r>
              </m:oMath>
            </m:oMathPara>
          </w:p>
          <w:p w:rsidR="00F92485" w:rsidRDefault="00F92485" w:rsidP="00F92485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(0, π)</m:t>
              </m:r>
            </m:oMath>
            <w:r>
              <w:rPr>
                <w:rFonts w:ascii="Cambria Math" w:hAnsi="Cambria Math"/>
              </w:rPr>
              <w:t xml:space="preserve">, we hav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</w:p>
          <w:p w:rsidR="00F92485" w:rsidRDefault="00F92485" w:rsidP="00F92485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However,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 and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θ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are not defined a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 xml:space="preserve">  </m:t>
              </m:r>
            </m:oMath>
          </w:p>
          <w:p w:rsidR="00F92485" w:rsidRPr="000D6799" w:rsidRDefault="00F92485" w:rsidP="00F92485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hAnsi="Cambria Math"/>
              </w:rPr>
              <w:t xml:space="preserve"> are the only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36114" w:rsidRPr="00DB5034" w:rsidRDefault="00E65BA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tatement 2 is true</w:t>
            </w:r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Distance between circumcentr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oMath>
            <w:r w:rsidRPr="00DB5034">
              <w:rPr>
                <w:rFonts w:ascii="Cambria Math" w:hAnsi="Cambria Math"/>
              </w:rPr>
              <w:t xml:space="preserve"> and incentr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d>
            </m:oMath>
            <w:r w:rsidRPr="00DB5034">
              <w:rPr>
                <w:rFonts w:ascii="Cambria Math" w:hAnsi="Cambria Math"/>
              </w:rPr>
              <w:t xml:space="preserve">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2rR</m:t>
                  </m:r>
                </m:e>
              </m:rad>
            </m:oMath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f incircle passes through its circumcentre, then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2rR</m:t>
                  </m:r>
                </m:e>
              </m:rad>
              <m:r>
                <w:rPr>
                  <w:rFonts w:ascii="Cambria Math" w:hAnsi="Cambria Math"/>
                </w:rPr>
                <m:t>=r</m:t>
              </m:r>
            </m:oMath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1=0</m:t>
                </m:r>
              </m:oMath>
            </m:oMathPara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2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4+4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-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s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0720C" w:rsidRPr="00B25038" w:rsidRDefault="00830AD6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y=n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m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</m:oMath>
          </w:p>
          <w:p w:rsidR="00652205" w:rsidRPr="00B25038" w:rsidRDefault="0065220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curve </w:t>
            </w:r>
            <m:oMath>
              <m:r>
                <w:rPr>
                  <w:rFonts w:ascii="Cambria Math" w:hAnsi="Cambria Math"/>
                </w:rPr>
                <m:t>y=n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</m:oMath>
            <w:r w:rsidR="00830AD6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m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</m:oMath>
            <w:r w:rsidRPr="00B25038">
              <w:rPr>
                <w:rFonts w:ascii="Cambria Math" w:hAnsi="Cambria Math"/>
              </w:rPr>
              <w:t xml:space="preserve"> intersect at four points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π</m:t>
                  </m:r>
                </m:e>
              </m:d>
            </m:oMath>
          </w:p>
          <w:p w:rsidR="00652205" w:rsidRPr="00B25038" w:rsidRDefault="00B65FA2" w:rsidP="000B4D3D">
            <w:pPr>
              <w:rPr>
                <w:rFonts w:ascii="Cambria Math" w:hAnsi="Cambria Math"/>
                <w:i/>
                <w:color w:val="FF0000"/>
              </w:rPr>
            </w:pPr>
            <w:r w:rsidRPr="00B25038">
              <w:rPr>
                <w:rFonts w:ascii="Cambria Math" w:hAnsi="Cambria Math"/>
              </w:rPr>
              <w:object w:dxaOrig="5364" w:dyaOrig="3672">
                <v:shape id="_x0000_i1031" type="#_x0000_t75" style="width:187.2pt;height:129.6pt" o:ole="">
                  <v:imagedata r:id="IM3S895S0" o:title=""/>
                </v:shape>
                <o:OLEObject Type="Embed" ProgID="ChemDraw.Document.6.0" ShapeID="_x0000_i1031" DrawAspect="Content" ObjectID="_1478862068" r:id="OM3S895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84494" w:rsidRDefault="00284494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 </w:t>
            </w:r>
            <m:oMath>
              <m:r>
                <w:rPr>
                  <w:rFonts w:ascii="Cambria Math" w:hAnsi="Cambria Math"/>
                </w:rPr>
                <m:t>S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4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8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func>
                </m:e>
              </m:func>
            </m:oMath>
          </w:p>
          <w:p w:rsidR="00284494" w:rsidRDefault="00284494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C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4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8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func>
                </m:e>
              </m:func>
            </m:oMath>
          </w:p>
          <w:p w:rsidR="00284494" w:rsidRDefault="00284494" w:rsidP="00DE3BD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C+iS=α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   …(i)</w:t>
            </w:r>
          </w:p>
          <w:p w:rsidR="00284494" w:rsidRDefault="00284494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Where, </w:t>
            </w:r>
            <m:oMath>
              <m:r>
                <w:rPr>
                  <w:rFonts w:ascii="Cambria Math" w:hAnsi="Cambria Math"/>
                </w:rPr>
                <m:t>α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d>
                    </m:e>
                  </m:func>
                </m:e>
              </m:func>
            </m:oMath>
          </w:p>
          <w:p w:rsidR="00284494" w:rsidRDefault="00284494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s complex </w:t>
            </w:r>
            <w:r w:rsidRPr="00CF174E">
              <w:rPr>
                <w:rFonts w:ascii="Cambria Math" w:hAnsi="Cambria Math"/>
              </w:rPr>
              <w:t>7th</w:t>
            </w:r>
            <w:r>
              <w:rPr>
                <w:rFonts w:ascii="Cambria Math" w:hAnsi="Cambria Math"/>
              </w:rPr>
              <w:t xml:space="preserve"> root of unity</w:t>
            </w:r>
          </w:p>
          <w:p w:rsidR="00284494" w:rsidRDefault="00284494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r>
                <w:rPr>
                  <w:rFonts w:ascii="Cambria Math" w:hAnsi="Cambria Math"/>
                </w:rPr>
                <m:t xml:space="preserve">C-iS= 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</w:p>
          <w:p w:rsidR="00284494" w:rsidRDefault="00284494" w:rsidP="00DE3BD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                …(ii)</w:t>
            </w:r>
          </w:p>
          <w:p w:rsidR="00284494" w:rsidRDefault="00284494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On adding Eqs.(i)and (ii), we get</w:t>
            </w:r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C=α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C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2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S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84494" w:rsidRPr="00CF174E" w:rsidRDefault="00284494" w:rsidP="00DE3BDD">
            <w:pPr>
              <w:rPr>
                <w:rFonts w:ascii="Cambria Math" w:hAnsi="Cambria Math"/>
                <w:b/>
              </w:rPr>
            </w:pPr>
            <w:r w:rsidRPr="00CF174E">
              <w:rPr>
                <w:rFonts w:ascii="Cambria Math" w:hAnsi="Cambria Math"/>
                <w:b/>
              </w:rPr>
              <w:t>Solution for questions 25 to 29 based on the passage I</w:t>
            </w:r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-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</m:t>
                      </m:r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/>
                </w:rPr>
                <m:t>-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n-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-2</m:t>
                          </m:r>
                        </m:sup>
                      </m:sSup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)</m:t>
              </m:r>
            </m:oMath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n-2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(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n-2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-4</m:t>
                                    </m:r>
                                  </m:sup>
                                </m:sSup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θ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-4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-2</m:t>
                  </m:r>
                </m:sub>
              </m:sSub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θ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-4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  …(i)</w:t>
            </w:r>
          </w:p>
          <w:p w:rsidR="00284494" w:rsidRDefault="00284494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n=4,</m:t>
              </m:r>
            </m:oMath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-1=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θ   (∵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=1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2)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=1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    …(ii)</w:t>
            </w:r>
          </w:p>
          <w:p w:rsidR="00284494" w:rsidRDefault="00284494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 </w:t>
            </w:r>
            <m:oMath>
              <m:r>
                <w:rPr>
                  <w:rFonts w:ascii="Cambria Math" w:hAnsi="Cambria Math"/>
                </w:rPr>
                <m:t>n=6,</m:t>
              </m:r>
            </m:oMath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284494" w:rsidRDefault="00284494" w:rsidP="00DE3BD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w:rPr>
                  <w:rFonts w:ascii="Cambria Math" w:hAnsi="Cambria Math"/>
                </w:rPr>
                <m:t>=1-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    …(iii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D3848" w:rsidRPr="00A33FF1" w:rsidRDefault="0029373E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7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81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sup>
                </m:sSup>
              </m:oMath>
            </m:oMathPara>
          </w:p>
          <w:p w:rsidR="0029373E" w:rsidRPr="00A33FF1" w:rsidRDefault="0029373E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ow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m:t>≤3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</m:oMath>
            </m:oMathPara>
          </w:p>
          <w:p w:rsidR="0029373E" w:rsidRPr="00A33FF1" w:rsidRDefault="0029373E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r>
                  <w:rPr>
                    <w:rFonts w:ascii="Cambria Math" w:hAnsi="Cambria Math"/>
                  </w:rPr>
                  <m:t>-5≤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≤5</m:t>
                </m:r>
              </m:oMath>
            </m:oMathPara>
          </w:p>
          <w:p w:rsidR="0029373E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</m:sSup>
                <m:r>
                  <w:rPr>
                    <w:rFonts w:ascii="Cambria Math" w:hAnsi="Cambria Math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oMath>
            </m:oMathPara>
          </w:p>
          <w:p w:rsidR="0029373E" w:rsidRPr="00A33FF1" w:rsidRDefault="0029373E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ence, the correct answer is (a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0061D" w:rsidRDefault="0070061D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&gt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or</m:t>
                      </m:r>
                      <m:r>
                        <w:rPr>
                          <w:rFonts w:ascii="Cambria Math" w:hAnsi="Cambria Math"/>
                        </w:rPr>
                        <m:t xml:space="preserve"> 0≤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≤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func>
            </m:oMath>
          </w:p>
          <w:p w:rsidR="0070061D" w:rsidRDefault="0070061D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o, Statement I is true</w:t>
            </w:r>
          </w:p>
          <w:p w:rsidR="0070061D" w:rsidRDefault="0070061D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6°&gt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6°</m:t>
                      </m:r>
                    </m:e>
                  </m:func>
                </m:e>
              </m:func>
            </m:oMath>
          </w:p>
          <w:p w:rsidR="0070061D" w:rsidRDefault="0070061D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6°&gt;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6°</m:t>
                        </m:r>
                      </m:e>
                    </m:func>
                  </m:e>
                </m:func>
              </m:oMath>
            </m:oMathPara>
          </w:p>
          <w:p w:rsidR="0070061D" w:rsidRDefault="0070061D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72°&gt;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6°=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30°+6°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70061D" w:rsidRDefault="0070061D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&gt;2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0°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°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0°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°)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70061D" w:rsidRDefault="0070061D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2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9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°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9°&gt;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°+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0°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6°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70061D" w:rsidRDefault="0070061D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Which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D3848" w:rsidRPr="00A33FF1" w:rsidRDefault="00834E4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ec </m:t>
                        </m:r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1F1329" w:rsidRPr="00A33FF1" w:rsidRDefault="001F132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θ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  <w:p w:rsidR="001F1329" w:rsidRPr="00A33FF1" w:rsidRDefault="001F132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5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5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≥9</m:t>
                </m:r>
              </m:oMath>
            </m:oMathPara>
          </w:p>
          <w:p w:rsidR="001F1329" w:rsidRPr="00A33FF1" w:rsidRDefault="001F1329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ence, the correct answer is (a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F6883" w:rsidRPr="00DB5034" w:rsidRDefault="00B7151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know that equadilateral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is a parallealogram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is also cyclic so it becomes a rectang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t</w:t>
            </w:r>
            <w:r w:rsidR="004236F1" w:rsidRPr="00DB5034">
              <w:rPr>
                <w:rFonts w:ascii="Cambria Math" w:hAnsi="Cambria Math"/>
              </w:rPr>
              <w:t>atement 2 is a geometrical fact</w:t>
            </w:r>
          </w:p>
          <w:p w:rsidR="0045402F" w:rsidRPr="00DB5034" w:rsidRDefault="0045402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068" w:dyaOrig="3442">
                <v:shape id="_x0000_i1064" type="#_x0000_t75" style="width:115.2pt;height:100.8pt" o:ole="">
                  <v:imagedata r:id="IM3S1044S0" o:title=""/>
                </v:shape>
                <o:OLEObject Type="Embed" ProgID="ChemDraw.Document.6.0" ShapeID="_x0000_i1064" DrawAspect="Content" ObjectID="_1478862262" r:id="OM3S1044S0"/>
              </w:object>
            </w:r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 xml:space="preserve">AD, BE </m:t>
              </m:r>
            </m:oMath>
            <w:r w:rsidR="004236F1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F</m:t>
              </m:r>
            </m:oMath>
            <w:r w:rsidRPr="00DB5034">
              <w:rPr>
                <w:rFonts w:ascii="Cambria Math" w:hAnsi="Cambria Math"/>
              </w:rPr>
              <w:t xml:space="preserve"> are the internal bisectors of the angles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</m:oMath>
            <w:r w:rsidR="004236F1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,</m:t>
              </m:r>
            </m:oMath>
            <w:r w:rsidR="004236F1" w:rsidRPr="00DB5034">
              <w:rPr>
                <w:rFonts w:ascii="Cambria Math" w:hAnsi="Cambria Math"/>
              </w:rPr>
              <w:t xml:space="preserve"> respectively</w:t>
            </w:r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s </w:t>
            </w:r>
            <m:oMath>
              <m:r>
                <w:rPr>
                  <w:rFonts w:ascii="Cambria Math" w:hAnsi="Cambria Math"/>
                </w:rPr>
                <m:t>AD</m:t>
              </m:r>
            </m:oMath>
            <w:r w:rsidRPr="00DB5034">
              <w:rPr>
                <w:rFonts w:ascii="Cambria Math" w:hAnsi="Cambria Math"/>
              </w:rPr>
              <w:t xml:space="preserve"> bisects </w:t>
            </w:r>
            <m:oMath>
              <m:r>
                <w:rPr>
                  <w:rFonts w:ascii="Cambria Math" w:hAnsi="Cambria Math"/>
                </w:rPr>
                <m:t>∠BAC</m:t>
              </m:r>
            </m:oMath>
            <w:r w:rsidR="004236F1" w:rsidRPr="00DB5034">
              <w:rPr>
                <w:rFonts w:ascii="Cambria Math" w:hAnsi="Cambria Math"/>
              </w:rPr>
              <w:t xml:space="preserve"> internally,</w:t>
            </w:r>
          </w:p>
          <w:p w:rsidR="00F36114" w:rsidRPr="00DB5034" w:rsidRDefault="004236F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D</m:t>
                  </m:r>
                </m:num>
                <m:den>
                  <m:r>
                    <w:rPr>
                      <w:rFonts w:ascii="Cambria Math" w:hAnsi="Cambria Math"/>
                    </w:rPr>
                    <m:t>D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A</m:t>
                  </m:r>
                </m:num>
                <m:den>
                  <m:r>
                    <w:rPr>
                      <w:rFonts w:ascii="Cambria Math" w:hAnsi="Cambria Math"/>
                    </w:rPr>
                    <m:t>A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 xml:space="preserve">  (i)</w:t>
            </w:r>
          </w:p>
          <w:p w:rsidR="00F36114" w:rsidRPr="00DB5034" w:rsidRDefault="004236F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D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  <w:p w:rsidR="00F36114" w:rsidRPr="00DB5034" w:rsidRDefault="004236F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D</m:t>
                    </m:r>
                  </m:den>
                </m:f>
                <m:r>
                  <w:rPr>
                    <w:rFonts w:ascii="Cambria Math" w:hAnsi="Cambria Math"/>
                  </w:rPr>
                  <m:t>+1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  <w:p w:rsidR="00F36114" w:rsidRPr="00DB5034" w:rsidRDefault="004236F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C+B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D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+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  <w:p w:rsidR="00F36114" w:rsidRPr="00DB5034" w:rsidRDefault="004236F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D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+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  <w:p w:rsidR="00F36114" w:rsidRPr="00DB5034" w:rsidRDefault="004236F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D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+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  <w:p w:rsidR="00F36114" w:rsidRPr="00DB5034" w:rsidRDefault="004236F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D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+c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BI</m:t>
              </m:r>
            </m:oMath>
            <w:r w:rsidRPr="00DB5034">
              <w:rPr>
                <w:rFonts w:ascii="Cambria Math" w:hAnsi="Cambria Math"/>
              </w:rPr>
              <w:t xml:space="preserve"> is the bisector of </w:t>
            </w:r>
            <m:oMath>
              <m:r>
                <w:rPr>
                  <w:rFonts w:ascii="Cambria Math" w:hAnsi="Cambria Math"/>
                </w:rPr>
                <m:t>∠B,</m:t>
              </m:r>
            </m:oMath>
            <w:r w:rsidRPr="00DB5034">
              <w:rPr>
                <w:rFonts w:ascii="Cambria Math" w:hAnsi="Cambria Math"/>
              </w:rPr>
              <w:t xml:space="preserve"> it divides </w:t>
            </w:r>
            <m:oMath>
              <m:r>
                <w:rPr>
                  <w:rFonts w:ascii="Cambria Math" w:hAnsi="Cambria Math"/>
                </w:rPr>
                <m:t>AD</m:t>
              </m:r>
            </m:oMath>
            <w:r w:rsidRPr="00DB5034">
              <w:rPr>
                <w:rFonts w:ascii="Cambria Math" w:hAnsi="Cambria Math"/>
              </w:rPr>
              <w:t xml:space="preserve"> in the ratio </w:t>
            </w:r>
            <m:oMath>
              <m:r>
                <w:rPr>
                  <w:rFonts w:ascii="Cambria Math" w:hAnsi="Cambria Math"/>
                </w:rPr>
                <m:t>AI:ID</m:t>
              </m:r>
            </m:oMath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I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ID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D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+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sing Eq.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i</m:t>
                        </m:r>
                      </m:e>
                    </m:d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F36114" w:rsidRPr="00DB5034" w:rsidRDefault="004236F1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I:ID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+8</m:t>
                  </m:r>
                </m:e>
              </m:d>
              <m:r>
                <w:rPr>
                  <w:rFonts w:ascii="Cambria Math" w:hAnsi="Cambria Math"/>
                </w:rPr>
                <m:t xml:space="preserve">:3=5:1  </m:t>
              </m:r>
            </m:oMath>
            <w:r w:rsidRPr="00DB5034">
              <w:rPr>
                <w:rFonts w:ascii="Cambria Math" w:hAnsi="Cambria Math"/>
              </w:rPr>
              <w:t xml:space="preserve">  (iii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D3848" w:rsidRPr="00A33FF1" w:rsidRDefault="002D4741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Statement 2 is true as it is one of the conditional identities in the triangle.  Since R.H.S. &gt; 1 in statement 2, statement 1 is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C4F64" w:rsidRDefault="004C4F6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α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α+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func>
                  </m:e>
                </m:func>
              </m:oMath>
            </m:oMathPara>
          </w:p>
          <w:p w:rsidR="004C4F64" w:rsidRDefault="004C4F6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α+π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func>
                  </m:e>
                </m:func>
              </m:oMath>
            </m:oMathPara>
          </w:p>
          <w:p w:rsidR="004C4F64" w:rsidRDefault="004C4F6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(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4C4F64" w:rsidRDefault="004C4F6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C4F64" w:rsidRDefault="004C4F6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α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4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e>
                </m:func>
              </m:oMath>
            </m:oMathPara>
          </w:p>
          <w:p w:rsidR="004C4F64" w:rsidRDefault="004C4F64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α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4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5402F" w:rsidRPr="00DB5034" w:rsidRDefault="0045402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044" w:dyaOrig="4548">
                <v:shape id="_x0000_i1061" type="#_x0000_t75" style="width:100.8pt;height:115.2pt" o:ole="">
                  <v:imagedata r:id="IM3S1046S0" o:title=""/>
                </v:shape>
                <o:OLEObject Type="Embed" ProgID="ChemDraw.Document.6.0" ShapeID="_x0000_i1061" DrawAspect="Content" ObjectID="_1478862259" r:id="OM3S1046S0"/>
              </w:object>
            </w:r>
          </w:p>
          <w:p w:rsidR="004D644D" w:rsidRPr="00DB5034" w:rsidRDefault="004D644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∠IC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4D644D" w:rsidRPr="00DB5034" w:rsidRDefault="004D644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∠I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4D644D" w:rsidRPr="00DB5034" w:rsidRDefault="004D644D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BI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F36114" w:rsidRPr="00DB5034">
              <w:rPr>
                <w:rFonts w:ascii="Cambria Math" w:hAnsi="Cambria Math"/>
              </w:rPr>
              <w:t xml:space="preserve"> is a cyclic quadrilateral</w:t>
            </w:r>
          </w:p>
          <w:p w:rsidR="004D644D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P∙PC=IP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P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A32D0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B06596" w:rsidRPr="00B25038" w:rsidRDefault="009A46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/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B06596" w:rsidRPr="00B25038" w:rsidRDefault="009A4661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2nπ±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2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, n∈Z  </m:t>
              </m:r>
            </m:oMath>
            <w:r w:rsidRPr="00B25038">
              <w:rPr>
                <w:rFonts w:ascii="Cambria Math" w:hAnsi="Cambria Math"/>
              </w:rPr>
              <w:t xml:space="preserve">  (i)</w:t>
            </w:r>
          </w:p>
          <w:p w:rsidR="0040720C" w:rsidRPr="00B25038" w:rsidRDefault="009A466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aking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+ive </m:t>
              </m:r>
            </m:oMath>
            <w:r w:rsidRPr="00B25038">
              <w:rPr>
                <w:rFonts w:ascii="Cambria Math" w:hAnsi="Cambria Math"/>
              </w:rPr>
              <w:t xml:space="preserve">sign, we g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2nπ+π/2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276385" w:rsidRPr="00B25038" w:rsidRDefault="009A4661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n+1</m:t>
                  </m:r>
                </m:e>
              </m:d>
              <m:r>
                <w:rPr>
                  <w:rFonts w:ascii="Cambria Math" w:hAnsi="Cambria Math"/>
                </w:rPr>
                <m:t>π</m:t>
              </m:r>
            </m:oMath>
          </w:p>
          <w:p w:rsidR="00276385" w:rsidRPr="00B25038" w:rsidRDefault="009A4661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L.H.S. </m:t>
              </m:r>
              <m: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 xml:space="preserve">,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Pr="00B25038">
              <w:rPr>
                <w:rFonts w:ascii="Cambria Math" w:hAnsi="Cambria Math"/>
              </w:rPr>
              <w:t xml:space="preserve">henc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n+1</m:t>
                  </m:r>
                </m:e>
              </m:d>
              <m:r>
                <w:rPr>
                  <w:rFonts w:ascii="Cambria Math" w:hAnsi="Cambria Math"/>
                </w:rPr>
                <m:t xml:space="preserve">π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  <w:p w:rsidR="00276385" w:rsidRPr="00B25038" w:rsidRDefault="009A4661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-π</m:t>
                  </m:r>
                </m:num>
                <m:den>
                  <m:r>
                    <w:rPr>
                      <w:rFonts w:ascii="Cambria Math" w:hAnsi="Cambria Math"/>
                    </w:rPr>
                    <m:t>4π</m:t>
                  </m:r>
                </m:den>
              </m:f>
              <m:r>
                <w:rPr>
                  <w:rFonts w:ascii="Cambria Math" w:hAnsi="Cambria Math"/>
                </w:rPr>
                <m:t>≤n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-π</m:t>
                  </m:r>
                </m:num>
                <m:den>
                  <m:r>
                    <w:rPr>
                      <w:rFonts w:ascii="Cambria Math" w:hAnsi="Cambria Math"/>
                    </w:rPr>
                    <m:t>4π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>which is not satisfied by any intege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oMath>
          </w:p>
          <w:p w:rsidR="00046F5A" w:rsidRPr="00B25038" w:rsidRDefault="00046F5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imilarly, taking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–ve</m:t>
              </m:r>
            </m:oMath>
            <w:r w:rsidRPr="00B25038">
              <w:rPr>
                <w:rFonts w:ascii="Cambria Math" w:hAnsi="Cambria Math"/>
              </w:rPr>
              <w:t xml:space="preserve"> sign, 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n-1</m:t>
                  </m:r>
                </m:e>
              </m:d>
              <m:r>
                <w:rPr>
                  <w:rFonts w:ascii="Cambria Math" w:hAnsi="Cambria Math"/>
                </w:rPr>
                <m:t>π/2,</m:t>
              </m:r>
            </m:oMath>
            <w:r w:rsidRPr="00B25038">
              <w:rPr>
                <w:rFonts w:ascii="Cambria Math" w:hAnsi="Cambria Math"/>
              </w:rPr>
              <w:t xml:space="preserve"> which is also not satisfied for any integer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  <w:p w:rsidR="00046F5A" w:rsidRPr="00B25038" w:rsidRDefault="00046F5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Hence, there is no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Circumradius of the pedal triangle (triangle formed by the feet of altitudes) of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DB5034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R/2.</m:t>
              </m:r>
            </m:oMath>
            <w:r w:rsidRPr="00DB5034">
              <w:rPr>
                <w:rFonts w:ascii="Cambria Math" w:hAnsi="Cambria Math"/>
              </w:rPr>
              <w:t xml:space="preserve">  Also,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DB5034">
              <w:rPr>
                <w:rFonts w:ascii="Cambria Math" w:hAnsi="Cambria Math"/>
              </w:rPr>
              <w:t xml:space="preserve"> is pedal triangle of </w:t>
            </w:r>
            <m:oMath>
              <m:r>
                <w:rPr>
                  <w:rFonts w:ascii="Cambria Math" w:hAnsi="Cambria Math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.</m:t>
              </m:r>
            </m:oMath>
            <w:r w:rsidRPr="00DB5034">
              <w:rPr>
                <w:rFonts w:ascii="Cambria Math" w:hAnsi="Cambria Math"/>
              </w:rPr>
              <w:t xml:space="preserve">  Hence, answer is (a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D3848" w:rsidRPr="00A33FF1" w:rsidRDefault="00BB061C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Statement 1 is wrong as </w:t>
            </w:r>
            <m:oMath>
              <m:r>
                <w:rPr>
                  <w:rFonts w:ascii="Cambria Math" w:hAnsi="Cambria Math"/>
                </w:rPr>
                <m:t>z</m:t>
              </m:r>
            </m:oMath>
            <w:r w:rsidRPr="00A33FF1">
              <w:rPr>
                <w:rFonts w:ascii="Cambria Math" w:hAnsi="Cambria Math"/>
              </w:rPr>
              <w:t xml:space="preserve"> can be written a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–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1-xy</m:t>
                  </m:r>
                </m:den>
              </m:f>
            </m:oMath>
          </w:p>
          <w:p w:rsidR="00480366" w:rsidRPr="00A33FF1" w:rsidRDefault="00480366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t implies that for any values of </w:t>
            </w:r>
            <m:oMath>
              <m:r>
                <w:rPr>
                  <w:rFonts w:ascii="Cambria Math" w:hAnsi="Cambria Math"/>
                </w:rPr>
                <m:t>x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y≠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we get a value of </w:t>
            </w:r>
            <m:oMath>
              <m:r>
                <w:rPr>
                  <w:rFonts w:ascii="Cambria Math" w:hAnsi="Cambria Math"/>
                </w:rPr>
                <m:t>z</m:t>
              </m:r>
            </m:oMath>
            <w:r w:rsidRPr="00A33FF1">
              <w:rPr>
                <w:rFonts w:ascii="Cambria Math" w:hAnsi="Cambria Math"/>
              </w:rPr>
              <w:t xml:space="preserve"> and statement 2 is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F221F" w:rsidRPr="00DB5034" w:rsidRDefault="002F221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&gt;b&gt;c⇒s-a&gt;s-b&gt;s-c</m:t>
                </m:r>
              </m:oMath>
            </m:oMathPara>
          </w:p>
          <w:p w:rsidR="002F221F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c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2F221F" w:rsidRPr="00DB5034" w:rsidRDefault="002F221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cosine is a decreasing function 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/2</m:t>
                  </m:r>
                </m:e>
              </m:d>
            </m:oMath>
          </w:p>
          <w:p w:rsidR="00971C11" w:rsidRPr="00DB5034" w:rsidRDefault="002F221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a&gt;b&gt;c  ⇒A&gt;B&gt;C 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</w:p>
          <w:p w:rsidR="002F221F" w:rsidRPr="00DB5034" w:rsidRDefault="002F221F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Hence, both the statements are true, but statement 2 does not explain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D3848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π+7-2π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7-2π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.72</m:t>
                        </m:r>
                      </m:e>
                    </m:d>
                  </m:e>
                </m:func>
              </m:oMath>
            </m:oMathPara>
          </w:p>
          <w:p w:rsidR="00410199" w:rsidRPr="00A33FF1" w:rsidRDefault="00410199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Now 1 rad and 0.72 rad angles are for first quadrant whe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decreasing, henc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0.72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 o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</w:p>
          <w:p w:rsidR="00410199" w:rsidRPr="00A33FF1" w:rsidRDefault="00410199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But statement 2 is not the correct explanation f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</w:p>
          <w:p w:rsidR="006D691F" w:rsidRPr="00A33FF1" w:rsidRDefault="006D691F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Note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0.5</m:t>
                  </m:r>
                </m:e>
              </m:func>
              <m:r>
                <w:rPr>
                  <w:rFonts w:ascii="Cambria Math" w:hAns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0720C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2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A23F4C" w:rsidRPr="00B25038" w:rsidRDefault="00A23F4C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Now we know that the maximum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FA688D" w:rsidRPr="00B25038">
              <w:rPr>
                <w:rFonts w:ascii="Cambria Math" w:hAnsi="Cambria Math"/>
              </w:rPr>
              <w:t xml:space="preserve">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Pr="00B25038">
              <w:rPr>
                <w:rFonts w:ascii="Cambria Math" w:hAnsi="Cambria Math"/>
              </w:rPr>
              <w:t xml:space="preserve"> which occurs at </w:t>
            </w:r>
            <m:oMath>
              <m:r>
                <w:rPr>
                  <w:rFonts w:ascii="Cambria Math" w:hAnsi="Cambria Math"/>
                </w:rPr>
                <m:t>x=π/4</m:t>
              </m:r>
            </m:oMath>
            <w:r w:rsidR="00FA688D" w:rsidRPr="00B25038">
              <w:rPr>
                <w:rFonts w:ascii="Cambria Math" w:hAnsi="Cambria Math"/>
              </w:rPr>
              <w:t>, 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≤x≤π/4</m:t>
              </m:r>
            </m:oMath>
          </w:p>
          <w:p w:rsidR="00A23F4C" w:rsidRPr="00B25038" w:rsidRDefault="00A23F4C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Also</w:t>
            </w:r>
            <w:r w:rsidR="00FA688D" w:rsidRPr="00B25038">
              <w:rPr>
                <w:rFonts w:ascii="Cambria Math" w:hAnsi="Cambria Math"/>
              </w:rPr>
              <w:t>,</w:t>
            </w:r>
            <w:r w:rsidRPr="00B25038">
              <w:rPr>
                <w:rFonts w:ascii="Cambria Math" w:hAnsi="Cambria Math"/>
              </w:rPr>
              <w:t xml:space="preserve"> the given equation has roots only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  <w:p w:rsidR="00A23F4C" w:rsidRPr="00B25038" w:rsidRDefault="00A23F4C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there is only one solution for </w:t>
            </w:r>
            <m:oMath>
              <m:r>
                <w:rPr>
                  <w:rFonts w:ascii="Cambria Math" w:hAnsi="Cambria Math"/>
                </w:rPr>
                <m:t>0≤x≤π</m:t>
              </m:r>
            </m:oMath>
          </w:p>
          <w:p w:rsidR="00B477DA" w:rsidRPr="00B25038" w:rsidRDefault="00B477DA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Thus, the correct answer i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D691F" w:rsidRPr="00DB5034" w:rsidRDefault="002F221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 any </w:t>
            </w:r>
            <m:oMath>
              <m:r>
                <w:rPr>
                  <w:rFonts w:ascii="Cambria Math" w:hAnsi="Cambria Math"/>
                </w:rPr>
                <m:t>∆ABC,</m:t>
              </m:r>
            </m:oMath>
            <w:r w:rsidRPr="00DB5034">
              <w:rPr>
                <w:rFonts w:ascii="Cambria Math" w:hAnsi="Cambria Math"/>
              </w:rPr>
              <w:t xml:space="preserve"> we hav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4R+r≤9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/2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D3848" w:rsidRPr="00A33FF1" w:rsidRDefault="00ED6E7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We know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15°</m:t>
                  </m:r>
                </m:e>
              </m:func>
              <m:r>
                <w:rPr>
                  <w:rFonts w:ascii="Cambria Math" w:hAnsi="Cambria Math"/>
                </w:rPr>
                <m:t>=2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A33FF1">
              <w:rPr>
                <w:rFonts w:ascii="Cambria Math" w:hAnsi="Cambria Math"/>
              </w:rPr>
              <w:t xml:space="preserve">  </w:t>
            </w:r>
            <w:r w:rsidR="0060068E" w:rsidRPr="00A33FF1">
              <w:rPr>
                <w:rFonts w:ascii="Cambria Math" w:hAnsi="Cambria Math"/>
              </w:rPr>
              <w:t>w</w:t>
            </w:r>
            <w:r w:rsidRPr="00A33FF1">
              <w:rPr>
                <w:rFonts w:ascii="Cambria Math" w:hAnsi="Cambria Math"/>
              </w:rPr>
              <w:t>hich is an irrational numb</w:t>
            </w:r>
            <w:r w:rsidR="0060068E" w:rsidRPr="00A33FF1">
              <w:rPr>
                <w:rFonts w:ascii="Cambria Math" w:hAnsi="Cambria Math"/>
              </w:rPr>
              <w:t>er.  Hence, statement 2 is true</w:t>
            </w:r>
          </w:p>
          <w:p w:rsidR="00ED6E77" w:rsidRPr="00A33FF1" w:rsidRDefault="00ED6E7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Statement 1 is also true as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5°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a rational number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15°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5°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5°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-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5°</m:t>
                      </m:r>
                    </m:e>
                  </m:func>
                </m:den>
              </m:f>
            </m:oMath>
            <w:r w:rsidRPr="00A33FF1">
              <w:rPr>
                <w:rFonts w:ascii="Cambria Math" w:hAnsi="Cambria Math"/>
              </w:rPr>
              <w:t xml:space="preserve"> should be a rat</w:t>
            </w:r>
            <w:r w:rsidR="0060068E" w:rsidRPr="00A33FF1">
              <w:rPr>
                <w:rFonts w:ascii="Cambria Math" w:hAnsi="Cambria Math"/>
              </w:rPr>
              <w:t>ional number, which is not true</w:t>
            </w:r>
          </w:p>
          <w:p w:rsidR="00ED6E77" w:rsidRPr="00A33FF1" w:rsidRDefault="00ED6E7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Henc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5°</m:t>
                  </m:r>
                </m:e>
              </m:func>
            </m:oMath>
            <w:r w:rsidR="0060068E" w:rsidRPr="00A33FF1">
              <w:rPr>
                <w:rFonts w:ascii="Cambria Math" w:hAnsi="Cambria Math"/>
              </w:rPr>
              <w:t xml:space="preserve"> is an irrational number</w:t>
            </w:r>
          </w:p>
          <w:p w:rsidR="00ED6E77" w:rsidRPr="00A33FF1" w:rsidRDefault="00ED6E7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Obviously, statement 2 is the correct reasoning for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15332" w:rsidRDefault="00D15332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LHS</w:t>
            </w:r>
          </w:p>
          <w:p w:rsidR="00D15332" w:rsidRDefault="00D15332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α+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α+8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8α+16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6 α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D15332" w:rsidRDefault="00D15332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α+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α+8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8α+16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6α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D15332" w:rsidRDefault="00D15332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-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α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α</m:t>
                                </m:r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α+8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8α+16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6α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D15332" w:rsidRDefault="000522E1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=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α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d>
              </m:oMath>
            </m:oMathPara>
          </w:p>
          <w:p w:rsidR="00D15332" w:rsidRDefault="00D15332" w:rsidP="00DE3BD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α-4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4α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α</m:t>
                              </m:r>
                            </m:e>
                          </m:func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+8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8α+16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6α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α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α=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α</m:t>
                              </m:r>
                            </m:e>
                          </m:func>
                        </m:e>
                      </m:func>
                    </m:e>
                  </m:func>
                </m:e>
              </m:d>
            </m:oMath>
          </w:p>
          <w:p w:rsidR="00D15332" w:rsidRDefault="00D15332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-8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α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8α)+16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6α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D15332" w:rsidRDefault="00D15332" w:rsidP="00DE3BD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α-16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6α+16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6α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8α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8α=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6α</m:t>
                              </m:r>
                            </m:e>
                          </m:func>
                        </m:e>
                      </m:func>
                    </m:e>
                  </m:func>
                </m:e>
              </m:d>
            </m:oMath>
          </w:p>
          <w:p w:rsidR="00D15332" w:rsidRDefault="00D15332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HS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55109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Giv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 </m:t>
              </m:r>
            </m:oMath>
            <w:r w:rsidRPr="00DB5034">
              <w:rPr>
                <w:rFonts w:ascii="Cambria Math" w:hAnsi="Cambria Math"/>
              </w:rPr>
              <w:t xml:space="preserve">is constant 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 xml:space="preserve">=k </m:t>
              </m:r>
            </m:oMath>
            <w:r w:rsidRPr="00DB5034">
              <w:rPr>
                <w:rFonts w:ascii="Cambria Math" w:hAnsi="Cambria Math"/>
              </w:rPr>
              <w:t xml:space="preserve">[where </w:t>
            </w:r>
            <m:oMath>
              <m:r>
                <w:rPr>
                  <w:rFonts w:ascii="Cambria Math" w:hAnsi="Cambria Math" w:cs="Cambria Math"/>
                </w:rPr>
                <m:t>k</m:t>
              </m:r>
            </m:oMath>
            <w:r w:rsidRPr="00DB5034">
              <w:rPr>
                <w:rFonts w:ascii="Cambria Math" w:hAnsi="Cambria Math"/>
              </w:rPr>
              <w:t xml:space="preserve"> is constant]</w:t>
            </w:r>
          </w:p>
          <w:p w:rsidR="00B55109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,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k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∆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s-b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∆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s-c</m:t>
                      </m:r>
                    </m:den>
                  </m:f>
                </m:den>
              </m:f>
              <m:r>
                <w:rPr>
                  <w:rFonts w:ascii="Cambria Math" w:hAnsi="Cambria Math"/>
                </w:rPr>
                <m:t>=k</m:t>
              </m:r>
            </m:oMath>
          </w:p>
          <w:p w:rsidR="00B55109" w:rsidRPr="00DB5034" w:rsidRDefault="00F36114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  <m:r>
                  <w:rPr>
                    <w:rFonts w:ascii="Cambria Math" w:hAnsi="Cambria Math"/>
                  </w:rPr>
                  <m:t>=k</m:t>
                </m:r>
              </m:oMath>
            </m:oMathPara>
          </w:p>
          <w:p w:rsidR="00B55109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s-c+s-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+1</m:t>
                    </m:r>
                  </m:den>
                </m:f>
              </m:oMath>
            </m:oMathPara>
          </w:p>
          <w:p w:rsidR="00480366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s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</m:t>
                </m:r>
                <m:r>
                  <w:rPr>
                    <w:rFonts w:ascii="Cambria Math" w:hAnsi="Cambria Math"/>
                  </w:rPr>
                  <m:t>⇒b-c=a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+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nstant</m:t>
                </m:r>
              </m:oMath>
            </m:oMathPara>
          </w:p>
          <w:p w:rsidR="00B55109" w:rsidRPr="00DB5034" w:rsidRDefault="00B5510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, locus of vertex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is hyperbola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82A2E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+c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982A2E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den>
                    </m:f>
                  </m:e>
                </m:d>
              </m:oMath>
            </m:oMathPara>
          </w:p>
          <w:p w:rsidR="00982A2E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den>
                    </m:f>
                  </m:e>
                </m:d>
              </m:oMath>
            </m:oMathPara>
          </w:p>
          <w:p w:rsidR="00982A2E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refore, Statement 1 is false</w:t>
            </w:r>
          </w:p>
          <w:p w:rsidR="00982A2E" w:rsidRPr="00DB5034" w:rsidRDefault="00982A2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From Eq. (i), we get</w:t>
            </w:r>
          </w:p>
          <w:p w:rsidR="00982A2E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a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982A2E" w:rsidRPr="00DB5034" w:rsidRDefault="00982A2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982A2E" w:rsidRPr="00DB5034" w:rsidRDefault="00982A2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d>
              </m:oMath>
            </m:oMathPara>
          </w:p>
          <w:p w:rsidR="00982A2E" w:rsidRPr="00DB5034" w:rsidRDefault="00982A2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bc</m:t>
                        </m:r>
                      </m:den>
                    </m:f>
                  </m:e>
                </m:d>
              </m:oMath>
            </m:oMathPara>
          </w:p>
          <w:p w:rsidR="006674BA" w:rsidRPr="00DB5034" w:rsidRDefault="00982A2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c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29373E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bc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b+c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6674BA" w:rsidRPr="00DB5034" w:rsidRDefault="00F36114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Similarly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=ca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+a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=ab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+b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D3848" w:rsidRPr="00A33FF1" w:rsidRDefault="0038169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 first quadrant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for </m:t>
              </m:r>
              <m:r>
                <w:rPr>
                  <w:rFonts w:ascii="Cambria Math" w:hAnsi="Cambria Math"/>
                </w:rPr>
                <m:t>θ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, π/2</m:t>
                  </m:r>
                </m:e>
              </m:d>
            </m:oMath>
          </w:p>
          <w:p w:rsidR="00381693" w:rsidRPr="00A33FF1" w:rsidRDefault="0038169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Henc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</m:oMath>
          </w:p>
          <w:p w:rsidR="00381693" w:rsidRPr="00A33FF1" w:rsidRDefault="00381693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Also in first quadrant, cosine is decreasing and sine is increasing, but this is not the correct reason for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  <w:r w:rsidRPr="00A33FF1">
              <w:rPr>
                <w:rFonts w:ascii="Cambria Math" w:hAnsi="Cambria Math"/>
              </w:rPr>
              <w:t xml:space="preserve">  Thus, the correct answer is (b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D3848" w:rsidRPr="00A33FF1" w:rsidRDefault="00726ECB" w:rsidP="002178ED">
            <w:pPr>
              <w:rPr>
                <w:rFonts w:ascii="Cambria Math" w:hAnsi="Cambria Math"/>
                <w:iCs/>
              </w:rPr>
            </w:pPr>
            <w:r w:rsidRPr="00A33FF1">
              <w:rPr>
                <w:rFonts w:ascii="Cambria Math" w:hAnsi="Cambria Math"/>
              </w:rPr>
              <w:t xml:space="preserve">Statement 2 is true, because each trigonometric function has a principle period of </w:t>
            </w:r>
            <m:oMath>
              <m:r>
                <w:rPr>
                  <w:rFonts w:ascii="Cambria Math" w:hAnsi="Cambria Math"/>
                </w:rPr>
                <m:t xml:space="preserve">π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r 2</m:t>
              </m:r>
              <m:r>
                <w:rPr>
                  <w:rFonts w:ascii="Cambria Math" w:hAnsi="Cambria Math"/>
                </w:rPr>
                <m:t>π</m:t>
              </m:r>
            </m:oMath>
            <w:r w:rsidRPr="00A33FF1">
              <w:rPr>
                <w:rFonts w:ascii="Cambria Math" w:hAnsi="Cambria Math"/>
                <w:iCs/>
              </w:rPr>
              <w:t xml:space="preserve"> and hence </w:t>
            </w:r>
            <m:oMath>
              <m:r>
                <w:rPr>
                  <w:rFonts w:ascii="Cambria Math" w:hAnsi="Cambria Math"/>
                </w:rPr>
                <m:t>2π</m:t>
              </m:r>
            </m:oMath>
            <w:r w:rsidRPr="00A33FF1">
              <w:rPr>
                <w:rFonts w:ascii="Cambria Math" w:hAnsi="Cambria Math"/>
                <w:iCs/>
              </w:rPr>
              <w:t xml:space="preserve"> is one of the periods of every trigonometric function.</w:t>
            </w:r>
          </w:p>
          <w:p w:rsidR="00F86274" w:rsidRPr="00A33FF1" w:rsidRDefault="00726ECB" w:rsidP="002178ED">
            <w:pPr>
              <w:rPr>
                <w:rFonts w:ascii="Cambria Math" w:hAnsi="Cambria Math"/>
                <w:iCs/>
              </w:rPr>
            </w:pPr>
            <w:r w:rsidRPr="00A33FF1">
              <w:rPr>
                <w:rFonts w:ascii="Cambria Math" w:hAnsi="Cambria Math"/>
                <w:iCs/>
              </w:rPr>
              <w:t xml:space="preserve">Thu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</m:t>
                  </m:r>
                </m:e>
              </m:d>
            </m:oMath>
          </w:p>
          <w:p w:rsidR="00F86274" w:rsidRPr="00A33FF1" w:rsidRDefault="00FD4C00" w:rsidP="002178ED">
            <w:pPr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2A=2nπ+2B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for some </m:t>
                </m:r>
                <m:r>
                  <w:rPr>
                    <w:rFonts w:ascii="Cambria Math" w:hAnsi="Cambria Math"/>
                  </w:rPr>
                  <m:t>n∈Z</m:t>
                </m:r>
              </m:oMath>
            </m:oMathPara>
          </w:p>
          <w:p w:rsidR="00F86274" w:rsidRPr="00A33FF1" w:rsidRDefault="00FD4C00" w:rsidP="002178ED">
            <w:pPr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nπ+B</m:t>
                </m:r>
              </m:oMath>
            </m:oMathPara>
          </w:p>
          <w:p w:rsidR="00726ECB" w:rsidRPr="00A33FF1" w:rsidRDefault="00FD4C00" w:rsidP="002178E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="00F86274" w:rsidRPr="00A33FF1">
              <w:rPr>
                <w:rFonts w:ascii="Cambria Math" w:hAnsi="Cambria Math"/>
                <w:iCs/>
              </w:rPr>
              <w:t xml:space="preserve"> Statement 1 is true because of statement 2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801A5" w:rsidRDefault="00C801A5" w:rsidP="00C801A5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A, y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B, 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</w:rPr>
                        <m:t>z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func>
                    </m:e>
                  </m:func>
                </m:e>
              </m:func>
            </m:oMath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t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=1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A+B+C=180°</m:t>
                </m:r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(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(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)</m:t>
                        </m:r>
                      </m:e>
                    </m:func>
                  </m:den>
                </m:f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C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(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func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rad>
                  </m:den>
                </m:f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rad>
                  </m:den>
                </m:f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nary>
                          <m:naryPr>
                            <m:chr m:val="∏"/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r>
                              <w:rPr>
                                <w:rFonts w:ascii="Cambria Math" w:hAnsi="Cambria Math"/>
                              </w:rPr>
                              <m:t>(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nary>
                      </m:e>
                    </m:rad>
                  </m:den>
                </m:f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A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B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C</m:t>
                          </m:r>
                        </m:e>
                      </m:func>
                    </m:e>
                  </m:func>
                </m:e>
              </m:func>
            </m:oMath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 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 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A+B)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(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C801A5" w:rsidRDefault="00C801A5" w:rsidP="00C801A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33669" w:rsidRPr="00A33FF1" w:rsidRDefault="00B3366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r>
                  <w:rPr>
                    <w:rFonts w:ascii="Cambria Math" w:hAnsi="Cambria Math"/>
                  </w:rPr>
                  <m:t>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;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z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B33669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0D3848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B+C=nπ</m:t>
                </m:r>
              </m:oMath>
            </m:oMathPara>
          </w:p>
          <w:p w:rsidR="00B33669" w:rsidRPr="00A33FF1" w:rsidRDefault="00B33669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n statement 1</w:t>
            </w:r>
          </w:p>
          <w:p w:rsidR="00B33669" w:rsidRPr="00A33FF1" w:rsidRDefault="00B3366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L.H.S.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C</m:t>
                        </m:r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  <w:p w:rsidR="00B33669" w:rsidRPr="00A33FF1" w:rsidRDefault="00B3366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B33669" w:rsidRPr="00A33FF1" w:rsidRDefault="00B3366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.H.S.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ec </m:t>
                        </m:r>
                        <m:r>
                          <w:rPr>
                            <w:rFonts w:ascii="Cambria Math" w:hAnsi="Cambria Math"/>
                          </w:rPr>
                          <m:t xml:space="preserve">A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ec </m:t>
                        </m:r>
                        <m:r>
                          <w:rPr>
                            <w:rFonts w:ascii="Cambria Math" w:hAnsi="Cambria Math"/>
                          </w:rPr>
                          <m:t xml:space="preserve">B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ec </m:t>
                        </m:r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  <w:p w:rsidR="00B33669" w:rsidRPr="00A33FF1" w:rsidRDefault="00B33669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±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L.H.S.</m:t>
                </m:r>
              </m:oMath>
            </m:oMathPara>
          </w:p>
          <w:p w:rsidR="00B33669" w:rsidRPr="00A33FF1" w:rsidRDefault="00EF64C8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Statement 2 is true as it is one of the conditional identities in the triang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5402F" w:rsidRPr="00DB5034" w:rsidRDefault="0045402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2890" w:dyaOrig="3050">
                <v:shape id="_x0000_i1063" type="#_x0000_t75" style="width:93.6pt;height:100.8pt" o:ole="">
                  <v:imagedata r:id="IM3S1041S0" o:title=""/>
                </v:shape>
                <o:OLEObject Type="Embed" ProgID="ChemDraw.Document.6.0" ShapeID="_x0000_i1063" DrawAspect="Content" ObjectID="_1478862261" r:id="OM3S1041S0"/>
              </w:object>
            </w:r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∠AOC=2B⇒∠DOC=π-2B</m:t>
                </m:r>
              </m:oMath>
            </m:oMathPara>
          </w:p>
          <w:p w:rsidR="00F36114" w:rsidRPr="00DB5034" w:rsidRDefault="004236F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milarly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∠BOD=π-2C</m:t>
              </m:r>
            </m:oMath>
          </w:p>
          <w:p w:rsidR="00F36114" w:rsidRPr="00DB5034" w:rsidRDefault="004236F1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Now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D</m:t>
                  </m:r>
                </m:num>
                <m:den>
                  <m:r>
                    <w:rPr>
                      <w:rFonts w:ascii="Cambria Math" w:hAnsi="Cambria Math"/>
                    </w:rPr>
                    <m:t>CD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BD×OP</m:t>
                  </m:r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CD×OP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Area of </m:t>
                  </m:r>
                  <m:r>
                    <w:rPr>
                      <w:rFonts w:ascii="Cambria Math" w:hAnsi="Cambria Math"/>
                    </w:rPr>
                    <m:t>∆BOD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Area of </m:t>
                  </m:r>
                  <m:r>
                    <w:rPr>
                      <w:rFonts w:ascii="Cambria Math" w:hAnsi="Cambria Math"/>
                    </w:rPr>
                    <m:t>∆COD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OB×OD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∠BOD</m:t>
                      </m:r>
                    </m:e>
                  </m:func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OC×OD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∠COD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C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B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90°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20°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65FA2" w:rsidRPr="00B25038" w:rsidRDefault="005343A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object w:dxaOrig="6381" w:dyaOrig="3909">
                <v:shape id="_x0000_i1030" type="#_x0000_t75" style="width:194.4pt;height:122.4pt" o:ole="">
                  <v:imagedata r:id="IM3S891S0" o:title=""/>
                </v:shape>
                <o:OLEObject Type="Embed" ProgID="ChemDraw.Document.6.0" ShapeID="_x0000_i1030" DrawAspect="Content" ObjectID="_1478862067" r:id="OM3S891S0"/>
              </w:object>
            </w:r>
          </w:p>
          <w:p w:rsidR="00875A20" w:rsidRPr="00B25038" w:rsidRDefault="00875A20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Draw the graphs of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6269A1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y=1/x </m:t>
              </m:r>
            </m:oMath>
            <w:r w:rsidR="006269A1" w:rsidRPr="00B25038">
              <w:rPr>
                <w:rFonts w:ascii="Cambria Math" w:hAnsi="Cambria Math"/>
              </w:rPr>
              <w:t>and verify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D3848" w:rsidRPr="00A33FF1" w:rsidRDefault="00F1715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Statement 2 is true as it is one of the identities in triangle.</w:t>
            </w:r>
          </w:p>
          <w:p w:rsidR="00F17153" w:rsidRPr="00A33FF1" w:rsidRDefault="00F1715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R.H.S. in statement 2 is always positive as </w:t>
            </w:r>
            <m:oMath>
              <m:r>
                <w:rPr>
                  <w:rFonts w:ascii="Cambria Math" w:hAnsi="Cambria Math"/>
                </w:rPr>
                <m:t>α, β, γ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/2</m:t>
                  </m:r>
                </m:e>
              </m:d>
            </m:oMath>
          </w:p>
          <w:p w:rsidR="00F17153" w:rsidRPr="00A33FF1" w:rsidRDefault="00F1715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Statement 1 is true as select </w:t>
            </w:r>
            <m:oMath>
              <m:r>
                <w:rPr>
                  <w:rFonts w:ascii="Cambria Math" w:hAnsi="Cambria Math"/>
                </w:rPr>
                <m:t>α=2/π, β=-π/2, γ=-π/2</m:t>
              </m:r>
            </m:oMath>
          </w:p>
          <w:p w:rsidR="00F17153" w:rsidRPr="00A33FF1" w:rsidRDefault="00F1715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>=0-1-1=-2,</m:t>
              </m:r>
            </m:oMath>
            <w:r w:rsidR="00A7050C" w:rsidRPr="00A33FF1">
              <w:rPr>
                <w:rFonts w:ascii="Cambria Math" w:hAnsi="Cambria Math"/>
              </w:rPr>
              <w:t xml:space="preserve"> which shows that</w:t>
            </w:r>
            <w:r w:rsidR="00D662A4" w:rsidRPr="00A33FF1">
              <w:rPr>
                <w:rFonts w:ascii="Cambria Math" w:hAnsi="Cambria Math"/>
              </w:rPr>
              <w:t xml:space="preserve"> minimum value will be negative</w:t>
            </w:r>
          </w:p>
          <w:p w:rsidR="00A7050C" w:rsidRPr="00A33FF1" w:rsidRDefault="00A7050C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But statement 2 is not the correct explanation of statement 1, as </w:t>
            </w:r>
            <m:oMath>
              <m:r>
                <w:rPr>
                  <w:rFonts w:ascii="Cambria Math" w:hAnsi="Cambria Math"/>
                </w:rPr>
                <m:t>α+β+γ=π</m:t>
              </m:r>
            </m:oMath>
            <w:r w:rsidRPr="00A33FF1">
              <w:rPr>
                <w:rFonts w:ascii="Cambria Math" w:hAnsi="Cambria Math"/>
              </w:rPr>
              <w:t xml:space="preserve"> does not follow that </w:t>
            </w:r>
            <m:oMath>
              <m:r>
                <w:rPr>
                  <w:rFonts w:ascii="Cambria Math" w:hAnsi="Cambria Math"/>
                </w:rPr>
                <m:t>α,β,γ</m:t>
              </m:r>
            </m:oMath>
            <w:r w:rsidRPr="00A33FF1">
              <w:rPr>
                <w:rFonts w:ascii="Cambria Math" w:hAnsi="Cambria Math"/>
              </w:rPr>
              <w:t xml:space="preserve"> are angles of a triang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E342E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C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CE342E" w:rsidRPr="00A33FF1" w:rsidRDefault="00CE342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A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B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C</m:t>
                            </m:r>
                          </m:e>
                        </m:func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D4741" w:rsidRPr="00A33FF1" w:rsidRDefault="00CE342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-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0D3848" w:rsidRPr="00A33FF1" w:rsidRDefault="002D474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2D4741" w:rsidRPr="00A33FF1" w:rsidRDefault="002D4741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ence, statement 2 is true.</w:t>
            </w:r>
          </w:p>
          <w:p w:rsidR="002D4741" w:rsidRPr="00A33FF1" w:rsidRDefault="002D4741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From statement 1 using Eq. (i), we g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0,</m:t>
              </m:r>
            </m:oMath>
            <w:r w:rsidRPr="00A33FF1">
              <w:rPr>
                <w:rFonts w:ascii="Cambria Math" w:hAnsi="Cambria Math"/>
              </w:rPr>
              <w:t xml:space="preserve"> then either </w:t>
            </w:r>
            <m:oMath>
              <m:r>
                <w:rPr>
                  <w:rFonts w:ascii="Cambria Math" w:hAnsi="Cambria Math"/>
                </w:rPr>
                <m:t xml:space="preserve">A, B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or </m:t>
              </m:r>
              <m:r>
                <w:rPr>
                  <w:rFonts w:ascii="Cambria Math" w:hAnsi="Cambria Math"/>
                </w:rPr>
                <m:t xml:space="preserve">C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s </m:t>
              </m:r>
              <m:r>
                <w:rPr>
                  <w:rFonts w:ascii="Cambria Math" w:hAnsi="Cambria Math"/>
                </w:rPr>
                <m:t>90°.</m:t>
              </m:r>
            </m:oMath>
          </w:p>
          <w:p w:rsidR="002D4741" w:rsidRPr="00A33FF1" w:rsidRDefault="002D4741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>Both statement 1 and statement 2 are true and statement 2 is the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D3848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-π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-π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0.86</m:t>
                    </m:r>
                  </m:e>
                </m:func>
              </m:oMath>
            </m:oMathPara>
          </w:p>
          <w:p w:rsidR="003610CA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7.5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π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7.5-2π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7.5-2π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.22</m:t>
                    </m:r>
                  </m:e>
                </m:func>
              </m:oMath>
            </m:oMathPara>
          </w:p>
          <w:p w:rsidR="003610CA" w:rsidRPr="00A33FF1" w:rsidRDefault="003610CA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Now both angles, i.e., 0.86 rad and 1.22 rad are for first quadrant, henc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0.86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1.22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s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is an increasing function.  But this is  not always true, as </w:t>
            </w:r>
            <m:oMath>
              <m:r>
                <w:rPr>
                  <w:rFonts w:ascii="Cambria Math" w:hAnsi="Cambria Math"/>
                </w:rPr>
                <m:t xml:space="preserve">3&gt;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but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</w:p>
          <w:p w:rsidR="00971C11" w:rsidRPr="00A33FF1" w:rsidRDefault="00971C11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>Hence, both statements are true but statement 2 is not the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A20EC" w:rsidRDefault="002A20EC" w:rsidP="002A20E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2A20EC" w:rsidRDefault="002A20EC" w:rsidP="002A20E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func>
                  </m:e>
                </m:func>
              </m:oMath>
            </m:oMathPara>
          </w:p>
          <w:p w:rsidR="002A20EC" w:rsidRDefault="002A20EC" w:rsidP="002A20E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2 nπ±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 n∈I</m:t>
                </m:r>
              </m:oMath>
            </m:oMathPara>
          </w:p>
          <w:p w:rsidR="002A20EC" w:rsidRDefault="002A20EC" w:rsidP="002A20E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±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=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2n±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func>
                  </m:e>
                </m:func>
              </m:oMath>
            </m:oMathPara>
          </w:p>
          <w:p w:rsidR="002A20EC" w:rsidRDefault="002A20EC" w:rsidP="002A20EC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On squaring, we get</w:t>
            </w:r>
          </w:p>
          <w:p w:rsidR="002A20EC" w:rsidRDefault="002A20EC" w:rsidP="002A20E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±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=</m:t>
                    </m:r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 2n±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2A20EC" w:rsidRDefault="002A20EC" w:rsidP="002A20E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|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|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2n±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func>
              </m:oMath>
            </m:oMathPara>
          </w:p>
          <w:p w:rsidR="002A20EC" w:rsidRDefault="002A20EC" w:rsidP="002A20EC">
            <w:pPr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B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 2n±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&gt;2</m:t>
              </m:r>
            </m:oMath>
            <w:r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n∈I</m:t>
              </m:r>
            </m:oMath>
          </w:p>
          <w:p w:rsidR="002A20EC" w:rsidRDefault="002A20EC" w:rsidP="002A20EC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 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|&gt;1</m:t>
                  </m:r>
                </m:e>
              </m:func>
            </m:oMath>
            <w:r>
              <w:rPr>
                <w:rFonts w:ascii="Cambria Math" w:hAnsi="Cambria Math"/>
              </w:rPr>
              <w:t>, which is impossible</w:t>
            </w:r>
          </w:p>
          <w:p w:rsidR="002A20EC" w:rsidRDefault="002A20EC" w:rsidP="002A20EC">
            <w:pPr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Hence, the given equation does not possess real roots</w:t>
            </w:r>
          </w:p>
          <w:p w:rsidR="002A20EC" w:rsidRDefault="002A20EC" w:rsidP="002A20E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&gt;0</m:t>
                    </m:r>
                  </m:e>
                </m:func>
              </m:oMath>
            </m:oMathPara>
          </w:p>
          <w:p w:rsidR="002A20EC" w:rsidRDefault="002A20EC" w:rsidP="002A20EC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(x</m:t>
              </m:r>
            </m:oMath>
            <w:r>
              <w:rPr>
                <w:rFonts w:ascii="Cambria Math" w:hAnsi="Cambria Math"/>
              </w:rPr>
              <w:t xml:space="preserve"> lies in I and II quadrant)</w:t>
            </w:r>
          </w:p>
          <w:p w:rsidR="002A20EC" w:rsidRPr="000D6799" w:rsidRDefault="002A20EC" w:rsidP="002A20E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2nπ&lt;x&lt;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+1</m:t>
                    </m:r>
                  </m:e>
                </m:d>
                <m:r>
                  <w:rPr>
                    <w:rFonts w:ascii="Cambria Math" w:hAnsi="Cambria Math"/>
                  </w:rPr>
                  <m:t>π, n∈I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D3848" w:rsidRPr="00A33FF1" w:rsidRDefault="006042FA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et 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  <w:p w:rsidR="006042FA" w:rsidRPr="00A33FF1" w:rsidRDefault="006042FA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Maximum valu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-2=3</m:t>
              </m:r>
            </m:oMath>
          </w:p>
          <w:p w:rsidR="006042FA" w:rsidRPr="00A33FF1" w:rsidRDefault="006042FA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Minimum valu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-2=-7</m:t>
              </m:r>
            </m:oMath>
          </w:p>
          <w:p w:rsidR="00FC306D" w:rsidRPr="00A33FF1" w:rsidRDefault="00FC306D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refore, the rang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s </m:t>
              </m:r>
              <m:r>
                <w:rPr>
                  <w:rFonts w:ascii="Cambria Math" w:hAnsi="Cambria Math"/>
                </w:rPr>
                <m:t>R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oMath>
          </w:p>
          <w:p w:rsidR="00FC306D" w:rsidRPr="00A33FF1" w:rsidRDefault="00FC306D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Hence, it is an unbounded function,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A33FF1">
              <w:rPr>
                <w:rFonts w:ascii="Cambria Math" w:hAnsi="Cambria Math"/>
              </w:rPr>
              <w:t xml:space="preserve"> has no maximum and no minimum value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D15D5" w:rsidRDefault="00FD15D5" w:rsidP="00FD15D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FD15D5" w:rsidRDefault="00FD15D5" w:rsidP="00FD15D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 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func>
              </m:oMath>
            </m:oMathPara>
          </w:p>
          <w:p w:rsidR="00FD15D5" w:rsidRDefault="00FD15D5" w:rsidP="00FD15D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r>
                      <w:rPr>
                        <w:rFonts w:ascii="Cambria Math" w:hAnsi="Cambria Math"/>
                      </w:rPr>
                      <m:t>=nπ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FD15D5" w:rsidRDefault="00FD15D5" w:rsidP="00FD15D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  <m:r>
                          <w:rPr>
                            <w:rFonts w:ascii="Cambria Math" w:hAnsi="Cambria Math"/>
                          </w:rPr>
                          <m:t>=2n+1, n∈I</m:t>
                        </m:r>
                      </m:e>
                    </m:func>
                  </m:e>
                </m:func>
              </m:oMath>
            </m:oMathPara>
          </w:p>
          <w:p w:rsidR="00FD15D5" w:rsidRDefault="00FD15D5" w:rsidP="00FD15D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 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≤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func>
                  </m:e>
                </m:func>
              </m:oMath>
            </m:oMathPara>
          </w:p>
          <w:p w:rsidR="00FD15D5" w:rsidRDefault="00FD15D5" w:rsidP="00FD15D5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n=0; -1</m:t>
                </m:r>
              </m:oMath>
            </m:oMathPara>
          </w:p>
          <w:p w:rsidR="00FD15D5" w:rsidRPr="000D6799" w:rsidRDefault="00FD15D5" w:rsidP="00FD15D5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</m:t>
                      </m:r>
                      <m:r>
                        <w:rPr>
                          <w:rFonts w:ascii="Cambria Math" w:hAnsi="Cambria Math"/>
                        </w:rPr>
                        <m:t>=1, -1</m:t>
                      </m:r>
                    </m:e>
                  </m:func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0720C" w:rsidRPr="00B25038" w:rsidRDefault="00830AD6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Statement 1 is true</w:t>
            </w:r>
          </w:p>
          <w:p w:rsidR="00B0026A" w:rsidRPr="00B25038" w:rsidRDefault="00B0026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Also statement 2 is true b</w:t>
            </w:r>
            <w:r w:rsidR="00830AD6" w:rsidRPr="00B25038">
              <w:rPr>
                <w:rFonts w:ascii="Cambria Math" w:hAnsi="Cambria Math"/>
              </w:rPr>
              <w:t>ut does not explain statement 1</w:t>
            </w:r>
          </w:p>
          <w:p w:rsidR="00B0026A" w:rsidRPr="00B25038" w:rsidRDefault="00B0026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Consider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</w:p>
          <w:p w:rsidR="00B0026A" w:rsidRPr="00B25038" w:rsidRDefault="00B0026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re,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B25038">
              <w:rPr>
                <w:rFonts w:ascii="Cambria Math" w:hAnsi="Cambria Math"/>
              </w:rPr>
              <w:t xml:space="preserve"> is an unbounded function but equation has finite number of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D3848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D74F6D" w:rsidRPr="00A33FF1" w:rsidRDefault="00D74F6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​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in</m:t>
                            </m:r>
                          </m:sub>
                        </m:sSub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=1-2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5402F" w:rsidRPr="00DB5034" w:rsidRDefault="0045402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084" w:dyaOrig="2976">
                <v:shape id="_x0000_i1062" type="#_x0000_t75" style="width:115.2pt;height:86.4pt" o:ole="">
                  <v:imagedata r:id="IM3S1043S0" o:title=""/>
                </v:shape>
                <o:OLEObject Type="Embed" ProgID="ChemDraw.Document.6.0" ShapeID="_x0000_i1062" DrawAspect="Content" ObjectID="_1478862260" r:id="OM3S1043S0"/>
              </w:object>
            </w:r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∠ACD=a⇒∠DCB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-α</m:t>
                  </m:r>
                </m:e>
              </m:d>
            </m:oMath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pplying the sine rule in </w:t>
            </w:r>
            <m:oMath>
              <m:r>
                <w:rPr>
                  <w:rFonts w:ascii="Cambria Math" w:hAnsi="Cambria Math"/>
                </w:rPr>
                <m:t xml:space="preserve">∆ACD </m:t>
              </m:r>
            </m:oMath>
            <w:r w:rsidR="004236F1" w:rsidRPr="00DB5034">
              <w:rPr>
                <w:rFonts w:ascii="Cambria Math" w:hAnsi="Cambria Math"/>
              </w:rPr>
              <w:t>and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DCB,</m:t>
              </m:r>
            </m:oMath>
            <w:r w:rsidRPr="00DB5034">
              <w:rPr>
                <w:rFonts w:ascii="Cambria Math" w:hAnsi="Cambria Math"/>
              </w:rPr>
              <w:t xml:space="preserve"> respectively, we get</w:t>
            </w:r>
          </w:p>
          <w:p w:rsidR="00F36114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D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D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D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C-α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D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</m:oMath>
            </m:oMathPara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D BD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C-α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</m:oMath>
            </m:oMathPara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-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=AD BD</m:t>
                    </m:r>
                  </m:e>
                </m:d>
              </m:oMath>
            </m:oMathPara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α-C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α-C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-1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α-C</m:t>
                            </m:r>
                          </m:e>
                        </m:d>
                      </m:e>
                    </m:func>
                  </m:e>
                </m:d>
              </m:oMath>
            </m:oMathPara>
          </w:p>
          <w:p w:rsidR="00F36114" w:rsidRPr="00DB5034" w:rsidRDefault="004236F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w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α-C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≥0</m:t>
              </m:r>
            </m:oMath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 xml:space="preserve">and equality sign holds if </w:t>
            </w:r>
            <m:oMath>
              <m:r>
                <w:rPr>
                  <w:rFonts w:ascii="Cambria Math" w:hAnsi="Cambria Math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α-C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t means that equality sign holds if </w:t>
            </w:r>
            <m:oMath>
              <m:r>
                <w:rPr>
                  <w:rFonts w:ascii="Cambria Math" w:hAnsi="Cambria Math"/>
                </w:rPr>
                <m:t>CD</m:t>
              </m:r>
            </m:oMath>
            <w:r w:rsidRPr="00DB5034">
              <w:rPr>
                <w:rFonts w:ascii="Cambria Math" w:hAnsi="Cambria Math"/>
              </w:rPr>
              <w:t xml:space="preserve"> is the internal bisector of the angle </w:t>
            </w:r>
            <m:oMath>
              <m:r>
                <w:rPr>
                  <w:rFonts w:ascii="Cambria Math" w:hAnsi="Cambria Math"/>
                </w:rPr>
                <m:t>C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D3848" w:rsidRPr="00A33FF1" w:rsidRDefault="006042FA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From Fig. </w:t>
            </w:r>
            <m:oMath>
              <m:r>
                <w:rPr>
                  <w:rFonts w:ascii="Cambria Math" w:hAnsi="Cambria Math"/>
                </w:rPr>
                <m:t>2.43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</m:oMath>
          </w:p>
          <w:p w:rsidR="006042FA" w:rsidRPr="00A33FF1" w:rsidRDefault="006042FA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But statement 2 is not sufficient to ensure this.</w:t>
            </w:r>
          </w:p>
          <w:p w:rsidR="006042FA" w:rsidRPr="00A33FF1" w:rsidRDefault="00D91F5F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ence, answer is (b)</w:t>
            </w:r>
          </w:p>
          <w:p w:rsidR="006042FA" w:rsidRPr="00A33FF1" w:rsidRDefault="003602E5" w:rsidP="002178ED">
            <w:pPr>
              <w:rPr>
                <w:rFonts w:ascii="Cambria Math" w:hAnsi="Cambria Math"/>
                <w:color w:val="FF0000"/>
              </w:rPr>
            </w:pPr>
            <w:r w:rsidRPr="00A33FF1">
              <w:rPr>
                <w:rFonts w:ascii="Cambria Math" w:hAnsi="Cambria Math"/>
              </w:rPr>
              <w:object w:dxaOrig="4082" w:dyaOrig="2229">
                <v:shape id="_x0000_i1032" type="#_x0000_t75" style="width:151.2pt;height:86.4pt" o:ole="">
                  <v:imagedata r:id="IM3S707S0" o:title=""/>
                </v:shape>
                <o:OLEObject Type="Embed" ProgID="ChemDraw.Document.6.0" ShapeID="_x0000_i1032" DrawAspect="Content" ObjectID="_1478862009" r:id="OM3S707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D3848" w:rsidRPr="00A33FF1" w:rsidRDefault="000E469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n triangle </w:t>
            </w:r>
            <m:oMath>
              <m:r>
                <w:rPr>
                  <w:rFonts w:ascii="Cambria Math" w:hAnsi="Cambria Math"/>
                </w:rPr>
                <m:t>ABC, A+B+C=π</m:t>
              </m:r>
            </m:oMath>
          </w:p>
          <w:p w:rsidR="000E4697" w:rsidRPr="00A33FF1" w:rsidRDefault="000E469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0E4697" w:rsidRPr="00A33FF1" w:rsidRDefault="000E4697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Therefore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0E4697" w:rsidRPr="00A33FF1" w:rsidRDefault="000E469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ence, statement 1 is true.</w:t>
            </w:r>
          </w:p>
          <w:p w:rsidR="003C6E11" w:rsidRPr="00A33FF1" w:rsidRDefault="00D662A4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In statemen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2, R.H.S.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1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+3</m:t>
                      </m:r>
                    </m:e>
                  </m:d>
                </m:e>
              </m:func>
            </m:oMath>
          </w:p>
          <w:p w:rsidR="000E4697" w:rsidRPr="00A33FF1" w:rsidRDefault="000E469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R.H.S.</m:t>
                </m:r>
              </m:oMath>
            </m:oMathPara>
          </w:p>
          <w:p w:rsidR="00F92E63" w:rsidRPr="00A33FF1" w:rsidRDefault="00F92E6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But statement 2 does not explain </w:t>
            </w:r>
            <w:r w:rsidR="0022691D" w:rsidRPr="00A33FF1">
              <w:rPr>
                <w:rFonts w:ascii="Cambria Math" w:hAnsi="Cambria Math"/>
              </w:rPr>
              <w:t>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F6883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+…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F688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…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F688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, …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0D3848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, …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±1</m:t>
                </m:r>
              </m:oMath>
            </m:oMathPara>
          </w:p>
          <w:p w:rsidR="000F6883" w:rsidRPr="00A33FF1" w:rsidRDefault="000F688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Now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+…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 xml:space="preserve">=n-4 </m:t>
              </m:r>
            </m:oMath>
            <w:r w:rsidRPr="00A33FF1">
              <w:rPr>
                <w:rFonts w:ascii="Cambria Math" w:hAnsi="Cambria Math"/>
              </w:rPr>
              <w:t xml:space="preserve">means two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, …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func>
            </m:oMath>
            <w:r w:rsidRPr="00A33FF1">
              <w:rPr>
                <w:rFonts w:ascii="Cambria Math" w:hAnsi="Cambria Math"/>
              </w:rPr>
              <w:t xml:space="preserve"> must be -1 and the others are 1.  Now two values from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, …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func>
            </m:oMath>
            <w:r w:rsidRPr="00A33FF1">
              <w:rPr>
                <w:rFonts w:ascii="Cambria Math" w:hAnsi="Cambria Math"/>
              </w:rPr>
              <w:t xml:space="preserve"> can be selected i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33FF1">
              <w:rPr>
                <w:rFonts w:ascii="Cambria Math" w:hAnsi="Cambria Math"/>
              </w:rPr>
              <w:t xml:space="preserve"> ways.  Hence, the number of solutions i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-1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0F6883" w:rsidRPr="00A33FF1" w:rsidRDefault="000F688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ence, statement 1 is false, but statement 2 is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66BC2" w:rsidRDefault="00F66BC2" w:rsidP="00F66BC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B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nd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=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F66BC2" w:rsidRDefault="00F66BC2" w:rsidP="00F66BC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</m:e>
                </m:func>
              </m:oMath>
            </m:oMathPara>
          </w:p>
          <w:p w:rsidR="00F66BC2" w:rsidRDefault="00F66BC2" w:rsidP="00F66BC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A=2nπ±B,n∈I</m:t>
                </m:r>
              </m:oMath>
            </m:oMathPara>
          </w:p>
          <w:p w:rsidR="00F66BC2" w:rsidRDefault="00F66BC2" w:rsidP="00F66BC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A=nπ±B</m:t>
                </m:r>
              </m:oMath>
            </m:oMathPara>
          </w:p>
          <w:p w:rsidR="00F66BC2" w:rsidRDefault="00F66BC2" w:rsidP="00F66BC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A=nπ+B,n∈I </m:t>
                </m:r>
              </m:oMath>
            </m:oMathPara>
          </w:p>
          <w:p w:rsidR="00F66BC2" w:rsidRDefault="00F66BC2" w:rsidP="00F66BC2">
            <w:pPr>
              <w:rPr>
                <w:rFonts w:ascii="Cambria Math" w:hAnsi="Cambria Math"/>
              </w:rPr>
            </w:pPr>
            <w:r w:rsidRPr="008F4123">
              <w:rPr>
                <w:rFonts w:ascii="Cambria Math" w:hAnsi="Cambria Math"/>
              </w:rPr>
              <w:t>(</w:t>
            </w:r>
            <m:oMath>
              <m:r>
                <w:rPr>
                  <w:rFonts w:ascii="Cambria Math" w:hAnsi="Cambria Math"/>
                </w:rPr>
                <m:t>∵</m:t>
              </m:r>
            </m:oMath>
            <w:r>
              <w:rPr>
                <w:rFonts w:ascii="Cambria Math" w:hAnsi="Cambria Math"/>
              </w:rPr>
              <w:t xml:space="preserve"> given equation in square form)</w:t>
            </w:r>
          </w:p>
          <w:p w:rsidR="00F66BC2" w:rsidRDefault="00F66BC2" w:rsidP="00F66BC2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e>
              </m:func>
            </m:oMath>
          </w:p>
          <w:p w:rsidR="00F66BC2" w:rsidRPr="00EF0B0B" w:rsidRDefault="00F66BC2" w:rsidP="00F66BC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A=nπ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B,n∈I</m:t>
                </m:r>
              </m:oMath>
            </m:oMathPara>
          </w:p>
          <w:p w:rsidR="00F66BC2" w:rsidRDefault="00F66BC2" w:rsidP="00F66BC2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>
              <w:rPr>
                <w:rFonts w:ascii="Cambria Math" w:hAnsi="Cambria Math"/>
              </w:rPr>
              <w:t xml:space="preserve"> is even, then</w:t>
            </w:r>
          </w:p>
          <w:p w:rsidR="00F66BC2" w:rsidRDefault="00F66BC2" w:rsidP="00F66BC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nπ+B</m:t>
                </m:r>
              </m:oMath>
            </m:oMathPara>
          </w:p>
          <w:p w:rsidR="00F66BC2" w:rsidRDefault="00F66BC2" w:rsidP="00F66BC2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e>
              </m:func>
            </m:oMath>
          </w:p>
          <w:p w:rsidR="00F66BC2" w:rsidRDefault="00F66BC2" w:rsidP="00F66BC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2nπ±B, n∈I</m:t>
                </m:r>
              </m:oMath>
            </m:oMathPara>
          </w:p>
          <w:p w:rsidR="00F66BC2" w:rsidRPr="00EF0B0B" w:rsidRDefault="00F66BC2" w:rsidP="00F66BC2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Hence, Statement I is true Statement II is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84F4F" w:rsidRDefault="00784F4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=c</m:t>
                        </m:r>
                      </m:e>
                    </m:func>
                  </m:e>
                </m:func>
              </m:oMath>
            </m:oMathPara>
          </w:p>
          <w:p w:rsidR="00784F4F" w:rsidRDefault="00784F4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x/2)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x/2)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b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x/2)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x/2)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c</m:t>
                </m:r>
              </m:oMath>
            </m:oMathPara>
          </w:p>
          <w:p w:rsidR="00784F4F" w:rsidRDefault="00784F4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c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2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c-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</m:func>
                  </m:e>
                </m:func>
              </m:oMath>
            </m:oMathPara>
          </w:p>
          <w:p w:rsidR="00784F4F" w:rsidRDefault="00784F4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(a+c)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784F4F" w:rsidRDefault="00784F4F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β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c-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a+c</m:t>
                          </m:r>
                        </m:den>
                      </m:f>
                    </m:e>
                  </m:func>
                </m:e>
              </m:func>
            </m:oMath>
          </w:p>
          <w:p w:rsidR="00784F4F" w:rsidRDefault="00784F4F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α+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β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α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β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α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β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</m:den>
                  </m:f>
                </m:e>
              </m:func>
            </m:oMath>
          </w:p>
          <w:p w:rsidR="00784F4F" w:rsidRDefault="00784F4F" w:rsidP="00DE3BD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+c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c-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a+c</m:t>
                          </m:r>
                        </m:den>
                      </m:f>
                    </m:e>
                  </m:d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</m:oMath>
            <w:r>
              <w:rPr>
                <w:rFonts w:ascii="Cambria Math" w:hAnsi="Cambria Math"/>
              </w:rPr>
              <w:t xml:space="preserve">Independent of </w:t>
            </w:r>
            <m:oMath>
              <m:r>
                <w:rPr>
                  <w:rFonts w:ascii="Cambria Math" w:hAnsi="Cambria Math"/>
                </w:rPr>
                <m:t>c</m:t>
              </m:r>
            </m:oMath>
          </w:p>
          <w:p w:rsidR="00784F4F" w:rsidRDefault="00784F4F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rad>
              <m:r>
                <w:rPr>
                  <w:rFonts w:ascii="Cambria Math" w:hAnsi="Cambria Math"/>
                </w:rPr>
                <m:t xml:space="preserve"> 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cos</m:t>
                  </m:r>
                </m:fName>
                <m:e>
                  <m:r>
                    <w:rPr>
                      <w:rFonts w:ascii="Cambria Math" w:hAnsi="Cambria Math"/>
                    </w:rPr>
                    <m:t>x+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≤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rad>
                    </m:e>
                  </m:func>
                </m:e>
              </m:func>
            </m:oMath>
          </w:p>
          <w:p w:rsidR="00784F4F" w:rsidRDefault="00784F4F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rad>
                <m:r>
                  <w:rPr>
                    <w:rFonts w:ascii="Cambria Math" w:hAnsi="Cambria Math"/>
                  </w:rPr>
                  <m:t>≤c≤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B6CB6" w:rsidRDefault="008B6CB6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x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nd</m:t>
                  </m:r>
                  <m:r>
                    <w:rPr>
                      <w:rFonts w:ascii="Cambria Math" w:hAnsi="Cambria Math"/>
                    </w:rPr>
                    <m:t xml:space="preserve"> y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x+1</m:t>
                  </m:r>
                </m:e>
              </m:func>
            </m:oMath>
          </w:p>
          <w:p w:rsidR="008B6CB6" w:rsidRPr="0085092D" w:rsidRDefault="008B6CB6" w:rsidP="00DE3BDD">
            <w:pPr>
              <w:rPr>
                <w:rFonts w:ascii="Cambria Math" w:hAnsi="Cambria Math"/>
              </w:rPr>
            </w:pPr>
            <w:r>
              <w:object w:dxaOrig="4524" w:dyaOrig="33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in;height:106.1pt" o:ole="">
                  <v:imagedata r:id="IM3S311S0" o:title=""/>
                </v:shape>
                <o:OLEObject Type="Embed" ProgID="ChemDraw.Document.6.0" ShapeID="_x0000_i1025" DrawAspect="Content" ObjectID="_1440403570" r:id="OM3S311S0"/>
              </w:object>
            </w:r>
          </w:p>
          <w:p w:rsidR="008B6CB6" w:rsidRDefault="008B6CB6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r>
                <w:rPr>
                  <w:rFonts w:ascii="Cambria Math" w:hAnsi="Cambria Math"/>
                </w:rPr>
                <m:t>-1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x ≤1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nd</m:t>
                  </m:r>
                  <m:r>
                    <w:rPr>
                      <w:rFonts w:ascii="Cambria Math" w:hAnsi="Cambria Math"/>
                    </w:rPr>
                    <m:t xml:space="preserve"> y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func>
            </m:oMath>
          </w:p>
          <w:p w:rsidR="008B6CB6" w:rsidRDefault="008B6CB6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It is clear from the graph that no two curves inters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0720C" w:rsidRPr="00B25038" w:rsidRDefault="00A97DCB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Draw the graphs of </w:t>
            </w:r>
            <m:oMath>
              <m:r>
                <w:rPr>
                  <w:rFonts w:ascii="Cambria Math" w:hAnsi="Cambria Math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</m:oMath>
            <w:r w:rsidR="006269A1" w:rsidRPr="00B25038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6269A1" w:rsidRPr="00B25038">
              <w:rPr>
                <w:rFonts w:ascii="Cambria Math" w:hAnsi="Cambria Math"/>
              </w:rPr>
              <w:t xml:space="preserve"> and verify tha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has only one solution </w:t>
            </w:r>
            <m:oMath>
              <m:r>
                <w:rPr>
                  <w:rFonts w:ascii="Cambria Math" w:hAnsi="Cambria Math"/>
                </w:rPr>
                <m:t>x=0.</m:t>
              </m:r>
            </m:oMath>
            <w:r w:rsidR="006269A1" w:rsidRPr="00B25038">
              <w:rPr>
                <w:rFonts w:ascii="Cambria Math" w:hAnsi="Cambria Math"/>
              </w:rPr>
              <w:t xml:space="preserve"> </w:t>
            </w:r>
            <w:r w:rsidR="005D04B5" w:rsidRPr="00B25038">
              <w:rPr>
                <w:rFonts w:ascii="Cambria Math" w:hAnsi="Cambria Math"/>
              </w:rPr>
              <w:t>B</w:t>
            </w:r>
            <w:r w:rsidRPr="00B25038">
              <w:rPr>
                <w:rFonts w:ascii="Cambria Math" w:hAnsi="Cambria Math"/>
              </w:rPr>
              <w:t>ut statement 2 is not the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36114" w:rsidRPr="00DB5034" w:rsidRDefault="004236F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+b+c=2s,</m:t>
              </m:r>
            </m:oMath>
            <w:r w:rsidR="00F36114" w:rsidRPr="00DB5034">
              <w:rPr>
                <w:rFonts w:ascii="Cambria Math" w:hAnsi="Cambria Math"/>
              </w:rPr>
              <w:t xml:space="preserve"> then we have to find minimum value of </w:t>
            </w:r>
          </w:p>
          <w:p w:rsidR="00F36114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c</m:t>
                    </m:r>
                  </m:den>
                </m:f>
                <m:r>
                  <w:rPr>
                    <w:rFonts w:ascii="Cambria Math" w:hAnsi="Cambria Math"/>
                  </w:rPr>
                  <m:t>=-3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c</m:t>
                    </m:r>
                  </m:den>
                </m:f>
              </m:oMath>
            </m:oMathPara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lso ,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-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-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-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den>
                    </m:f>
                  </m:den>
                </m:f>
              </m:oMath>
            </m:oMathPara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-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1⇒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c</m:t>
                    </m:r>
                  </m:den>
                </m:f>
                <m:r>
                  <w:rPr>
                    <w:rFonts w:ascii="Cambria Math" w:hAnsi="Cambria Math"/>
                  </w:rPr>
                  <m:t>≥9</m:t>
                </m:r>
              </m:oMath>
            </m:oMathPara>
          </w:p>
          <w:p w:rsidR="00F36114" w:rsidRPr="00DB5034" w:rsidRDefault="00F361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us, the minimum value of the required expression is 6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E2D20" w:rsidRDefault="005E2D20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∏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nary>
                          <m:naryPr>
                            <m:chr m:val="∏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r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d>
                          </m:e>
                        </m:nary>
                      </m:num>
                      <m:den>
                        <m:nary>
                          <m:naryPr>
                            <m:chr m:val="∏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r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nary>
                      </m:den>
                    </m:f>
                  </m:e>
                </m:nary>
              </m:oMath>
            </m:oMathPara>
          </w:p>
          <w:p w:rsidR="005E2D20" w:rsidRDefault="005E2D20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nary>
                      <m:naryPr>
                        <m:chr m:val="∏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r-1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nary>
                  </m:num>
                  <m:den>
                    <m:nary>
                      <m:naryPr>
                        <m:chr m:val="∏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)</m:t>
                            </m:r>
                          </m:e>
                        </m:func>
                      </m:e>
                    </m:nary>
                  </m:den>
                </m:f>
              </m:oMath>
            </m:oMathPara>
          </w:p>
          <w:p w:rsidR="005E2D20" w:rsidRDefault="005E2D20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∙</m:t>
                    </m:r>
                    <m:nary>
                      <m:naryPr>
                        <m:chr m:val="∏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r-1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)</m:t>
                            </m:r>
                            <m:nary>
                              <m:naryPr>
                                <m:chr m:val="∏"/>
                                <m:limLoc m:val="undOvr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-1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θ)</m:t>
                                    </m:r>
                                  </m:e>
                                </m:func>
                              </m:e>
                            </m:nary>
                          </m:e>
                        </m:func>
                      </m:e>
                    </m:nary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)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  <m:nary>
                      <m:naryPr>
                        <m:chr m:val="∏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r-1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)</m:t>
                            </m:r>
                          </m:e>
                        </m:func>
                      </m:e>
                    </m:nary>
                  </m:den>
                </m:f>
              </m:oMath>
            </m:oMathPara>
          </w:p>
          <w:p w:rsidR="005E2D20" w:rsidRDefault="005E2D20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</m:d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θ)</m:t>
                        </m:r>
                      </m:e>
                    </m:func>
                  </m:den>
                </m:f>
              </m:oMath>
            </m:oMathPara>
          </w:p>
          <w:p w:rsidR="005E2D20" w:rsidRDefault="005E2D20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θ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C22D1" w:rsidRDefault="001C22D1" w:rsidP="001C22D1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 y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</w:rPr>
                  <m:t>≥2 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M≥GM)</m:t>
                </m:r>
              </m:oMath>
            </m:oMathPara>
          </w:p>
          <w:p w:rsidR="001C22D1" w:rsidRDefault="001C22D1" w:rsidP="001C22D1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 y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den>
                        </m:f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≥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1C22D1" w:rsidRDefault="001C22D1" w:rsidP="001C22D1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≥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e>
                  </m:func>
                </m:e>
              </m:func>
            </m:oMath>
          </w:p>
          <w:p w:rsidR="001C22D1" w:rsidRDefault="001C22D1" w:rsidP="001C22D1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|≤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e>
                  </m:func>
                </m:e>
              </m:func>
            </m:oMath>
          </w:p>
          <w:p w:rsidR="001C22D1" w:rsidRDefault="001C22D1" w:rsidP="001C22D1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y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  <m:r>
                <w:rPr>
                  <w:rFonts w:ascii="Cambria Math" w:hAnsi="Cambria Math"/>
                </w:rPr>
                <m:t>=2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=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e>
                  </m:func>
                </m:e>
              </m:func>
            </m:oMath>
          </w:p>
          <w:p w:rsidR="001C22D1" w:rsidRPr="000D6799" w:rsidRDefault="001C22D1" w:rsidP="001C22D1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Which is possibly for </w:t>
            </w:r>
            <m:oMath>
              <m:r>
                <w:rPr>
                  <w:rFonts w:ascii="Cambria Math" w:hAnsi="Cambria Math"/>
                </w:rPr>
                <m:t>y=1, 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AE3EDB" w:rsidRDefault="00AE3EDB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>≥2</m:t>
              </m:r>
            </m:oMath>
          </w:p>
          <w:p w:rsidR="00AE3EDB" w:rsidRDefault="00AE3EDB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B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 ≤1</m:t>
                  </m:r>
                </m:e>
              </m:func>
            </m:oMath>
          </w:p>
          <w:p w:rsidR="00AE3EDB" w:rsidRDefault="00AE3EDB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Hence, no real solution exist</w:t>
            </w:r>
          </w:p>
          <w:p w:rsidR="00AE3EDB" w:rsidRDefault="00AE3EDB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Hence, option (a) is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D3848" w:rsidRPr="00A33FF1" w:rsidRDefault="005B106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Obviously in triangle </w:t>
            </w:r>
            <m:oMath>
              <m:r>
                <w:rPr>
                  <w:rFonts w:ascii="Cambria Math" w:hAnsi="Cambria Math"/>
                </w:rPr>
                <m:t>ABC,</m:t>
              </m:r>
            </m:oMath>
          </w:p>
          <w:p w:rsidR="005B1067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e>
                        </m:d>
                      </m:e>
                    </m:d>
                  </m:e>
                </m:func>
              </m:oMath>
            </m:oMathPara>
          </w:p>
          <w:p w:rsidR="005B1067" w:rsidRPr="00A33FF1" w:rsidRDefault="005B106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e>
                </m:func>
              </m:oMath>
            </m:oMathPara>
          </w:p>
          <w:p w:rsidR="005B1067" w:rsidRPr="00A33FF1" w:rsidRDefault="005B106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-1</m:t>
                        </m:r>
                      </m:e>
                    </m:func>
                  </m:den>
                </m:f>
              </m:oMath>
            </m:oMathPara>
          </w:p>
          <w:p w:rsidR="005B1067" w:rsidRPr="00A33FF1" w:rsidRDefault="005B106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If angle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A33FF1">
              <w:rPr>
                <w:rFonts w:ascii="Cambria Math" w:hAnsi="Cambria Math"/>
              </w:rPr>
              <w:t xml:space="preserve"> is obtuse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&lt;0</m:t>
                  </m:r>
                </m:e>
              </m:func>
            </m:oMath>
          </w:p>
          <w:p w:rsidR="005B106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-1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5B106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&lt;1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as </m:t>
                    </m:r>
                    <m:r>
                      <w:rPr>
                        <w:rFonts w:ascii="Cambria Math" w:hAnsi="Cambria Math"/>
                      </w:rPr>
                      <m:t xml:space="preserve">B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and </m:t>
                    </m:r>
                    <m:r>
                      <w:rPr>
                        <w:rFonts w:ascii="Cambria Math" w:hAnsi="Cambria Math"/>
                      </w:rPr>
                      <m:t xml:space="preserve">C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ll be acute</m:t>
                    </m:r>
                  </m:e>
                </m:d>
              </m:oMath>
            </m:oMathPara>
          </w:p>
          <w:p w:rsidR="005B1067" w:rsidRPr="00A33FF1" w:rsidRDefault="005B106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Thus statement 1 is false and statement 2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</w:rPr>
              <w:t>a</w:t>
            </w:r>
            <w:r w:rsidRPr="00E50692">
              <w:rPr>
                <w:rFonts w:ascii="Cambria Math" w:hAnsi="Cambria Math"/>
              </w:rPr>
              <w:t xml:space="preserve">. We h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π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π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π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2</m:t>
                  </m:r>
                </m:e>
              </m:func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B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&lt;12&lt;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e have 2</m:t>
              </m:r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π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2</m:t>
                  </m:r>
                </m:e>
              </m:func>
              <m:r>
                <w:rPr>
                  <w:rFonts w:ascii="Cambria Math" w:hAnsi="Cambria Math"/>
                </w:rPr>
                <m:t>&lt;3</m:t>
              </m:r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</w:rPr>
              <w:t>b</w:t>
            </w:r>
            <w:r w:rsidRPr="00E50692">
              <w:rPr>
                <w:rFonts w:ascii="Cambria Math" w:hAnsi="Cambria Math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</m:sSup>
              <m:r>
                <w:rPr>
                  <w:rFonts w:ascii="Cambria Math" w:hAnsi="Cambria Math"/>
                </w:rPr>
                <m:t>=4;a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func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Similarly, </w:t>
            </w:r>
            <m:oMath>
              <m:r>
                <w:rPr>
                  <w:rFonts w:ascii="Cambria Math" w:hAnsi="Cambria Math"/>
                </w:rPr>
                <m:t>b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 xml:space="preserve">5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tc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abcdef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func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func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func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func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</m:func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8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</w:rPr>
              <w:t>c</w:t>
            </w:r>
            <w:r w:rsidRPr="00E50692">
              <w:rPr>
                <w:rFonts w:ascii="Cambria Math" w:hAnsi="Cambria Math"/>
              </w:rPr>
              <w:t xml:space="preserve">. We have to find characteristic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008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We know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024</m:t>
                  </m:r>
                </m:e>
              </m:func>
              <m:r>
                <w:rPr>
                  <w:rFonts w:ascii="Cambria Math" w:hAnsi="Cambria Math"/>
                </w:rPr>
                <m:t xml:space="preserve">=1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048</m:t>
                  </m:r>
                </m:e>
              </m:func>
              <m:r>
                <w:rPr>
                  <w:rFonts w:ascii="Cambria Math" w:hAnsi="Cambria Math"/>
                </w:rPr>
                <m:t>=11,</m:t>
              </m:r>
            </m:oMath>
            <w:r w:rsidRPr="00E50692">
              <w:rPr>
                <w:rFonts w:ascii="Cambria Math" w:hAnsi="Cambria Math"/>
              </w:rPr>
              <w:t xml:space="preserve"> therefore</w:t>
            </w:r>
          </w:p>
          <w:p w:rsidR="00793851" w:rsidRPr="00E50692" w:rsidRDefault="00793851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0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008</m:t>
                    </m:r>
                  </m:e>
                </m:func>
                <m:r>
                  <w:rPr>
                    <w:rFonts w:ascii="Cambria Math" w:hAnsi="Cambria Math"/>
                  </w:rPr>
                  <m:t>&lt;11</m:t>
                </m:r>
              </m:oMath>
            </m:oMathPara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Hence, it has characteristic </w:t>
            </w:r>
            <m:oMath>
              <m:r>
                <w:rPr>
                  <w:rFonts w:ascii="Cambria Math" w:hAnsi="Cambria Math"/>
                </w:rPr>
                <m:t>=10.</m:t>
              </m:r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</w:rPr>
              <w:t>d</w:t>
            </w:r>
            <w:r w:rsidRPr="00E50692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log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0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1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2⇒x=9</m:t>
              </m:r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Similarly, 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7938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3⇒y=8</m:t>
                </m:r>
              </m:oMath>
            </m:oMathPara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Therefore,</w:t>
            </w:r>
            <m:oMath>
              <m:r>
                <w:rPr>
                  <w:rFonts w:ascii="Cambria Math" w:hAnsi="Cambria Math"/>
                </w:rPr>
                <m:t xml:space="preserve"> x-y=1.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21D05" w:rsidRPr="00DB5034" w:rsidRDefault="009A13C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a</w:t>
            </w:r>
            <w:r w:rsidRPr="00DB5034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D56BC8" w:rsidRPr="00DB5034">
              <w:rPr>
                <w:rFonts w:ascii="Cambria Math" w:hAnsi="Cambria Math"/>
              </w:rPr>
              <w:t>are roots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c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  <m:r>
                <w:rPr>
                  <w:rFonts w:ascii="Cambria Math" w:hAnsi="Cambria Math"/>
                </w:rPr>
                <m:t>x+ab=0</m:t>
              </m:r>
            </m:oMath>
          </w:p>
          <w:p w:rsidR="00321D05" w:rsidRPr="00DB5034" w:rsidRDefault="00321D0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R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⇒2R=c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321D05" w:rsidRPr="00DB5034" w:rsidRDefault="007B028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Fr</w:t>
            </w:r>
            <w:r w:rsidR="00321D05" w:rsidRPr="00DB5034">
              <w:rPr>
                <w:rFonts w:ascii="Cambria Math" w:hAnsi="Cambria Math"/>
              </w:rPr>
              <w:t>om the sine formula,</w:t>
            </w:r>
          </w:p>
          <w:p w:rsidR="00321D05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=2R=c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sing Eq.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d>
                  </m:e>
                </m:d>
              </m:oMath>
            </m:oMathPara>
          </w:p>
          <w:p w:rsidR="00F1372D" w:rsidRPr="00DB5034" w:rsidRDefault="00D56BC8" w:rsidP="006B0C0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1⇒C=90°</m:t>
                </m:r>
              </m:oMath>
            </m:oMathPara>
          </w:p>
          <w:p w:rsidR="00321D05" w:rsidRPr="00DB5034" w:rsidRDefault="00321D0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b</w:t>
            </w:r>
            <w:r w:rsidRPr="00DB5034">
              <w:rPr>
                <w:rFonts w:ascii="Cambria Math" w:hAnsi="Cambria Math"/>
              </w:rPr>
              <w:t xml:space="preserve">. </w:t>
            </w:r>
            <w:r w:rsidR="00F34985" w:rsidRPr="00DB5034">
              <w:rPr>
                <w:rFonts w:ascii="Cambria Math" w:hAnsi="Cambria Math"/>
              </w:rPr>
              <w:object w:dxaOrig="3302" w:dyaOrig="2734">
                <v:shape id="_x0000_i1073" type="#_x0000_t75" style="width:100.8pt;height:79.2pt" o:ole="">
                  <v:imagedata r:id="IM3Z1077Z0" o:title=""/>
                </v:shape>
                <o:OLEObject Type="Embed" ProgID="ChemDraw.Document.6.0" ShapeID="_x0000_i1073" DrawAspect="Content" ObjectID="_1478862271" r:id="OM3Z1077Z0"/>
              </w:object>
            </w:r>
          </w:p>
          <w:p w:rsidR="00F34985" w:rsidRPr="00DB5034" w:rsidRDefault="00F34985" w:rsidP="006B0C02">
            <w:pPr>
              <w:rPr>
                <w:rFonts w:ascii="Cambria Math" w:hAnsi="Cambria Math"/>
              </w:rPr>
            </w:pPr>
          </w:p>
          <w:p w:rsidR="00321D05" w:rsidRPr="00DB5034" w:rsidRDefault="007B028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U</w:t>
            </w:r>
            <w:r w:rsidR="00321D05" w:rsidRPr="00DB5034">
              <w:rPr>
                <w:rFonts w:ascii="Cambria Math" w:hAnsi="Cambria Math"/>
              </w:rPr>
              <w:t>sing cosine formula,</w:t>
            </w:r>
          </w:p>
          <w:p w:rsidR="00321D05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0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×40×40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321D05" w:rsidRPr="00DB5034" w:rsidRDefault="00D56BC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40</m:t>
                </m:r>
              </m:oMath>
            </m:oMathPara>
          </w:p>
          <w:p w:rsidR="00321D05" w:rsidRPr="00DB5034" w:rsidRDefault="00321D05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AB=BC=40, </m:t>
              </m:r>
            </m:oMath>
            <w:r w:rsidR="00D56BC8" w:rsidRPr="00DB5034">
              <w:rPr>
                <w:rFonts w:ascii="Cambria Math" w:hAnsi="Cambria Math"/>
              </w:rPr>
              <w:t>we get tha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∆ABC </m:t>
              </m:r>
            </m:oMath>
            <w:r w:rsidR="00D56BC8" w:rsidRPr="00DB5034">
              <w:rPr>
                <w:rFonts w:ascii="Cambria Math" w:hAnsi="Cambria Math"/>
              </w:rPr>
              <w:t>is isosceles</w:t>
            </w:r>
          </w:p>
          <w:p w:rsidR="00B247C5" w:rsidRPr="00DB5034" w:rsidRDefault="00D56BC8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∠A=∠C=30°</m:t>
              </m:r>
            </m:oMath>
          </w:p>
          <w:p w:rsidR="00B247C5" w:rsidRPr="00DB5034" w:rsidRDefault="00D56BC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∠B=120°</m:t>
                </m:r>
              </m:oMath>
            </m:oMathPara>
          </w:p>
          <w:p w:rsidR="00321D05" w:rsidRPr="00DB5034" w:rsidRDefault="00D56BC8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refore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∆ABC </m:t>
              </m:r>
            </m:oMath>
            <w:r w:rsidRPr="00DB5034">
              <w:rPr>
                <w:rFonts w:ascii="Cambria Math" w:hAnsi="Cambria Math"/>
              </w:rPr>
              <w:t xml:space="preserve">is an obtuse-angled </w:t>
            </w:r>
            <m:oMath>
              <m:r>
                <w:rPr>
                  <w:rFonts w:ascii="Cambria Math" w:hAnsi="Cambria Math"/>
                </w:rPr>
                <m:t>∆</m:t>
              </m:r>
            </m:oMath>
          </w:p>
          <w:p w:rsidR="0084543F" w:rsidRPr="00DB5034" w:rsidRDefault="0084543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c</w:t>
            </w:r>
            <w:r w:rsidRPr="00DB5034">
              <w:rPr>
                <w:rFonts w:ascii="Cambria Math" w:hAnsi="Cambria Math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1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1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30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1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81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sup>
                  </m:sSup>
                </m:den>
              </m:f>
              <m:r>
                <w:rPr>
                  <w:rFonts w:ascii="Cambria Math" w:hAnsi="Cambria Math"/>
                </w:rPr>
                <m:t>=30</m:t>
              </m:r>
            </m:oMath>
          </w:p>
          <w:p w:rsidR="0084543F" w:rsidRPr="00DB5034" w:rsidRDefault="00D56BC8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Pu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1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x=t</m:t>
              </m:r>
            </m:oMath>
          </w:p>
          <w:p w:rsidR="0084543F" w:rsidRPr="00DB5034" w:rsidRDefault="0084543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t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=30 ⇒t=27, t=3</m:t>
                </m:r>
              </m:oMath>
            </m:oMathPara>
          </w:p>
          <w:p w:rsidR="0084543F" w:rsidRPr="00DB5034" w:rsidRDefault="00D56BC8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W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t=3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1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 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3 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3 ⇒x=30°</m:t>
              </m:r>
            </m:oMath>
          </w:p>
          <w:p w:rsidR="0084543F" w:rsidRPr="00DB5034" w:rsidRDefault="00D56BC8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t=27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⇒x=60°</m:t>
              </m:r>
            </m:oMath>
          </w:p>
          <w:p w:rsidR="0084543F" w:rsidRPr="00DB5034" w:rsidRDefault="0084543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r</w:t>
            </w:r>
            <w:r w:rsidR="00D56BC8" w:rsidRPr="00DB5034">
              <w:rPr>
                <w:rFonts w:ascii="Cambria Math" w:hAnsi="Cambria Math"/>
              </w:rPr>
              <w:t>efore, triangle is right angled</w:t>
            </w:r>
          </w:p>
          <w:p w:rsidR="009A797B" w:rsidRPr="00DB5034" w:rsidRDefault="009A797B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d</w:t>
            </w:r>
            <w:r w:rsidRPr="00DB5034">
              <w:rPr>
                <w:rFonts w:ascii="Cambria Math" w:hAnsi="Cambria Math"/>
              </w:rPr>
              <w:t xml:space="preserve">. </w:t>
            </w:r>
            <w:r w:rsidR="00547AB7"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∆ABC, </m:t>
              </m:r>
            </m:oMath>
          </w:p>
          <w:p w:rsidR="009A797B" w:rsidRPr="00DB5034" w:rsidRDefault="009C4598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1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9A797B" w:rsidRPr="00DB5034" w:rsidRDefault="00547AB7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≤1     [∵∠C</m:t>
              </m:r>
            </m:oMath>
            <w:r w:rsidRPr="00DB5034">
              <w:rPr>
                <w:rFonts w:ascii="Cambria Math" w:hAnsi="Cambria Math"/>
              </w:rPr>
              <w:t xml:space="preserve"> is an angle of the triangle]</w:t>
            </w:r>
          </w:p>
          <w:p w:rsidR="009A797B" w:rsidRPr="00DB5034" w:rsidRDefault="00547AB7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≤1</m:t>
                </m:r>
              </m:oMath>
            </m:oMathPara>
          </w:p>
          <w:p w:rsidR="009A797B" w:rsidRPr="00DB5034" w:rsidRDefault="00547AB7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9A797B" w:rsidRPr="00DB5034" w:rsidRDefault="00547AB7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9A797B" w:rsidRPr="00DB5034" w:rsidRDefault="00547AB7" w:rsidP="006B0C02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1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7B0289" w:rsidRPr="00DB5034"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≥1</m:t>
              </m:r>
            </m:oMath>
          </w:p>
          <w:p w:rsidR="00122FC1" w:rsidRPr="00DB5034" w:rsidRDefault="00547AB7" w:rsidP="006B0C02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A-B=0  ⇒A=B   </m:t>
              </m:r>
            </m:oMath>
            <w:r w:rsidRPr="00DB5034">
              <w:rPr>
                <w:rFonts w:ascii="Cambria Math" w:hAnsi="Cambria Math"/>
              </w:rPr>
              <w:t xml:space="preserve">  (ii)</w:t>
            </w:r>
          </w:p>
          <w:p w:rsidR="00122FC1" w:rsidRPr="00DB5034" w:rsidRDefault="00547AB7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 from Eq.(i) and (ii)</w:t>
            </w:r>
            <m:oMath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   </m:t>
              </m:r>
            </m:oMath>
            <w:r w:rsidRPr="00DB5034">
              <w:rPr>
                <w:rFonts w:ascii="Cambria Math" w:hAnsi="Cambria Math"/>
              </w:rPr>
              <w:t xml:space="preserve">  (iii)</w:t>
            </w:r>
          </w:p>
          <w:p w:rsidR="009A797B" w:rsidRPr="00DB5034" w:rsidRDefault="009C4598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1  ⇒C=90°</m:t>
                </m:r>
              </m:oMath>
            </m:oMathPara>
          </w:p>
          <w:p w:rsidR="00122FC1" w:rsidRPr="00DB5034" w:rsidRDefault="00122FC1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From Eqs. (ii) and (iii),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DB5034">
              <w:rPr>
                <w:rFonts w:ascii="Cambria Math" w:hAnsi="Cambria Math"/>
              </w:rPr>
              <w:t xml:space="preserve"> is a right-angled isosceles triang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21859" w:rsidRPr="00B25038" w:rsidRDefault="00121859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  <w:b/>
              </w:rPr>
              <w:t>a</w:t>
            </w:r>
            <w:r w:rsidRPr="00B25038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+3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e>
              </m:d>
            </m:oMath>
          </w:p>
          <w:p w:rsidR="00121859" w:rsidRPr="00B25038" w:rsidRDefault="00121859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+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121859" w:rsidRPr="00B25038" w:rsidRDefault="008D4081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ax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θ∈R</m:t>
                        </m:r>
                      </m:e>
                    </m:eqArr>
                  </m:fName>
                  <m:e>
                    <m:r>
                      <w:rPr>
                        <w:rFonts w:ascii="Cambria Math" w:hAnsi="Cambria Math"/>
                      </w:rPr>
                      <m:t>{5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-α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}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5+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9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rad>
              </m:oMath>
            </m:oMathPara>
          </w:p>
          <w:p w:rsidR="00121859" w:rsidRPr="00B25038" w:rsidRDefault="00121859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4+30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rad>
              </m:oMath>
            </m:oMathPara>
          </w:p>
          <w:p w:rsidR="00121859" w:rsidRPr="00B25038" w:rsidRDefault="00121859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the given equation is </w:t>
            </w:r>
            <m:oMath>
              <m:r>
                <w:rPr>
                  <w:rFonts w:ascii="Cambria Math" w:hAnsi="Cambria Math"/>
                </w:rPr>
                <m:t>34+30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49</m:t>
              </m:r>
            </m:oMath>
          </w:p>
          <w:p w:rsidR="00121859" w:rsidRPr="00B25038" w:rsidRDefault="008D4081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1/2  ⇒α=2nπ±π/3, n∈Z</m:t>
                </m:r>
              </m:oMath>
            </m:oMathPara>
          </w:p>
          <w:p w:rsidR="00AE65A5" w:rsidRPr="00B25038" w:rsidRDefault="004F64C1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  <w:b/>
              </w:rPr>
              <w:t>b</w:t>
            </w:r>
            <w:r w:rsidRPr="00B25038">
              <w:rPr>
                <w:rFonts w:ascii="Cambria Math" w:hAnsi="Cambria Math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-3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+2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</w:p>
          <w:p w:rsidR="00AE65A5" w:rsidRPr="00B25038" w:rsidRDefault="008D4081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func>
                <m:r>
                  <w:rPr>
                    <w:rFonts w:ascii="Cambria Math" w:hAnsi="Cambria Math"/>
                  </w:rPr>
                  <m:t>=0  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 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]</m:t>
                </m:r>
              </m:oMath>
            </m:oMathPara>
          </w:p>
          <w:p w:rsidR="00AE65A5" w:rsidRPr="00B25038" w:rsidRDefault="00AE65A5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But this does not satisfy the equation because </w:t>
            </w:r>
            <m:oMath>
              <m:r>
                <w:rPr>
                  <w:rFonts w:ascii="Cambria Math" w:hAnsi="Cambria Math"/>
                </w:rPr>
                <m:t>0°=1</m:t>
              </m:r>
            </m:oMath>
            <w:r w:rsidR="004F64C1" w:rsidRPr="00B25038">
              <w:rPr>
                <w:rFonts w:ascii="Cambria Math" w:hAnsi="Cambria Math"/>
              </w:rPr>
              <w:t xml:space="preserve"> is absurd</w:t>
            </w:r>
          </w:p>
          <w:p w:rsidR="00AE65A5" w:rsidRPr="00B25038" w:rsidRDefault="00AE65A5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  <w:b/>
              </w:rPr>
              <w:t xml:space="preserve">c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rad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1/4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0 </m:t>
              </m:r>
            </m:oMath>
            <w:r w:rsidR="004F64C1" w:rsidRPr="00B25038">
              <w:rPr>
                <w:rFonts w:ascii="Cambria Math" w:hAnsi="Cambria Math"/>
              </w:rPr>
              <w:t xml:space="preserve">    (i)</w:t>
            </w:r>
          </w:p>
          <w:p w:rsidR="00AE65A5" w:rsidRPr="00B25038" w:rsidRDefault="00AE65A5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rad>
              <m:r>
                <w:rPr>
                  <w:rFonts w:ascii="Cambria Math" w:hAnsi="Cambria Math"/>
                </w:rPr>
                <m:t xml:space="preserve">&gt;0 </m:t>
              </m:r>
            </m:oMath>
            <w:r w:rsidR="004F64C1" w:rsidRPr="00B25038">
              <w:rPr>
                <w:rFonts w:ascii="Cambria Math" w:hAnsi="Cambria Math"/>
              </w:rPr>
              <w:t xml:space="preserve">and so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&lt;0,</m:t>
              </m:r>
            </m:oMath>
          </w:p>
          <w:p w:rsidR="00AE65A5" w:rsidRPr="00B25038" w:rsidRDefault="00AE65A5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Also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&gt;0⇒x</m:t>
              </m:r>
            </m:oMath>
            <w:r w:rsidRPr="00B25038">
              <w:rPr>
                <w:rFonts w:ascii="Cambria Math" w:hAnsi="Cambria Math"/>
              </w:rPr>
              <w:t xml:space="preserve"> lies in 2</w:t>
            </w:r>
            <w:r w:rsidR="004F64C1" w:rsidRPr="00B25038">
              <w:rPr>
                <w:rFonts w:ascii="Cambria Math" w:hAnsi="Cambria Math"/>
              </w:rPr>
              <w:t>nd</w:t>
            </w:r>
            <w:r w:rsidRPr="00B25038">
              <w:rPr>
                <w:rFonts w:ascii="Cambria Math" w:hAnsi="Cambria Math"/>
              </w:rPr>
              <w:t xml:space="preserve"> quadrant</w:t>
            </w:r>
          </w:p>
          <w:p w:rsidR="00AE65A5" w:rsidRPr="00B25038" w:rsidRDefault="00AE65A5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Equation (i) can be rewritten a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1/4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rad>
            </m:oMath>
          </w:p>
          <w:p w:rsidR="00AE65A5" w:rsidRPr="00B25038" w:rsidRDefault="00AE65A5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n squaring, we get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2B40A4" w:rsidRPr="00B25038" w:rsidRDefault="008D4081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=0  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E65A5" w:rsidRPr="00B25038" w:rsidRDefault="006A1AF8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≠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 xml:space="preserve">, </m:t>
              </m:r>
            </m:oMath>
            <w:r w:rsidR="004F64C1" w:rsidRPr="00B25038">
              <w:rPr>
                <w:rFonts w:ascii="Cambria Math" w:hAnsi="Cambria Math"/>
              </w:rPr>
              <w:t xml:space="preserve">therefo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="004F64C1" w:rsidRPr="00B25038">
              <w:rPr>
                <w:rFonts w:ascii="Cambria Math" w:hAnsi="Cambria Math"/>
              </w:rPr>
              <w:t xml:space="preserve">      (ii)</w:t>
            </w:r>
          </w:p>
          <w:p w:rsidR="00AE65A5" w:rsidRPr="00B25038" w:rsidRDefault="008D4081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3π/4</m:t>
              </m:r>
            </m:oMath>
            <w:r w:rsidR="00AE65A5" w:rsidRPr="00B25038">
              <w:rPr>
                <w:rFonts w:ascii="Cambria Math" w:hAnsi="Cambria Math"/>
              </w:rPr>
              <w:t xml:space="preserve"> and so the general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AE65A5" w:rsidRPr="00B25038">
              <w:rPr>
                <w:rFonts w:ascii="Cambria Math" w:hAnsi="Cambria Math"/>
              </w:rPr>
              <w:t xml:space="preserve"> is given by </w:t>
            </w:r>
            <m:oMath>
              <m:r>
                <w:rPr>
                  <w:rFonts w:ascii="Cambria Math" w:hAnsi="Cambria Math"/>
                </w:rPr>
                <m:t>x=2nπ+3π/4, n∈Z</m:t>
              </m:r>
            </m:oMath>
          </w:p>
          <w:p w:rsidR="000D7630" w:rsidRPr="00B25038" w:rsidRDefault="00AE65A5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  <w:b/>
              </w:rPr>
              <w:t>d</w:t>
            </w:r>
            <w:r w:rsidRPr="00B25038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</m:func>
                </m:e>
              </m:d>
            </m:oMath>
          </w:p>
          <w:p w:rsidR="00AE65A5" w:rsidRPr="00B25038" w:rsidRDefault="008D4081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)  </m:t>
              </m:r>
            </m:oMath>
            <w:r w:rsidR="004F64C1" w:rsidRPr="00B25038">
              <w:rPr>
                <w:rFonts w:ascii="Cambria Math" w:hAnsi="Cambria Math"/>
              </w:rPr>
              <w:t xml:space="preserve">  (i)</w:t>
            </w:r>
          </w:p>
          <w:p w:rsidR="000D7630" w:rsidRPr="00B25038" w:rsidRDefault="000D7630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inc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4F64C1" w:rsidRPr="00B25038">
              <w:rPr>
                <w:rFonts w:ascii="Cambria Math" w:hAnsi="Cambria Math"/>
              </w:rPr>
              <w:t xml:space="preserve"> </w:t>
            </w:r>
            <w:r w:rsidRPr="00B25038">
              <w:rPr>
                <w:rFonts w:ascii="Cambria Math" w:hAnsi="Cambria Math"/>
              </w:rPr>
              <w:t xml:space="preserve">is real when </w:t>
            </w:r>
            <m:oMath>
              <m:r>
                <w:rPr>
                  <w:rFonts w:ascii="Cambria Math" w:hAnsi="Cambria Math"/>
                </w:rPr>
                <m:t xml:space="preserve">x&gt;0, </m:t>
              </m:r>
            </m:oMath>
            <w:r w:rsidRPr="00B25038">
              <w:rPr>
                <w:rFonts w:ascii="Cambria Math" w:hAnsi="Cambria Math"/>
              </w:rPr>
              <w:t>we have</w:t>
            </w:r>
          </w:p>
          <w:p w:rsidR="000D7630" w:rsidRPr="00B25038" w:rsidRDefault="006A1AF8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gt;0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0D7630" w:rsidRPr="00B25038" w:rsidRDefault="000D7630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25038">
              <w:rPr>
                <w:rFonts w:ascii="Cambria Math" w:hAnsi="Cambria Math"/>
              </w:rPr>
              <w:t xml:space="preserve"> lies in the first quadrant.  Now Eq. (i) gives</w:t>
            </w:r>
          </w:p>
          <w:p w:rsidR="000D7630" w:rsidRPr="00B25038" w:rsidRDefault="006A1AF8" w:rsidP="000B4D3D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4F64C1"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/3</m:t>
              </m:r>
            </m:oMath>
          </w:p>
          <w:p w:rsidR="000D7630" w:rsidRPr="00B25038" w:rsidRDefault="000D7630" w:rsidP="000B4D3D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x=2nπ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(1/3)</m:t>
                    </m:r>
                  </m:e>
                </m:func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A6CB7" w:rsidRPr="00A33FF1" w:rsidRDefault="00602D5C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here </m:t>
                </m:r>
                <m:r>
                  <w:rPr>
                    <w:rFonts w:ascii="Cambria Math" w:hAnsi="Cambria Math"/>
                  </w:rPr>
                  <m:t>0&lt;θ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.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DA6CB7" w:rsidRPr="00A33FF1" w:rsidRDefault="00DA6CB7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Squaring both sides of Eq. (i), we get</w:t>
            </w:r>
          </w:p>
          <w:p w:rsidR="00DA6CB7" w:rsidRPr="00A33FF1" w:rsidRDefault="00DA6CB7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DA6CB7" w:rsidRPr="00A33FF1" w:rsidRDefault="00DA6CB7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</m:oMath>
            </m:oMathPara>
          </w:p>
          <w:p w:rsidR="00DA6CB7" w:rsidRPr="00A33FF1" w:rsidRDefault="00DA6CB7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lso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</m:oMath>
            </m:oMathPara>
          </w:p>
          <w:p w:rsidR="00DA6CB7" w:rsidRPr="00A33FF1" w:rsidRDefault="00DA6CB7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DA6CB7" w:rsidRPr="00A33FF1" w:rsidRDefault="00DA6CB7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/2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  <w:p w:rsidR="00DA6CB7" w:rsidRPr="00A33FF1" w:rsidRDefault="00DA6CB7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lso solving Eqs. (i) and (ii), we g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4/5.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. Since angles, </w:t>
            </w:r>
            <m:oMath>
              <m:r>
                <w:rPr>
                  <w:rFonts w:ascii="Cambria Math" w:hAnsi="Cambria Math"/>
                </w:rPr>
                <m:t xml:space="preserve">A,B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C</m:t>
              </m:r>
            </m:oMath>
            <w:r w:rsidRPr="00A33FF1">
              <w:rPr>
                <w:rFonts w:ascii="Cambria Math" w:hAnsi="Cambria Math"/>
              </w:rPr>
              <w:t xml:space="preserve"> are acute angles</w:t>
            </w:r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+B&gt;π/2</m:t>
                </m:r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-B </m:t>
                </m:r>
              </m:oMath>
            </m:oMathPara>
          </w:p>
          <w:p w:rsidR="008B46A8" w:rsidRPr="00A33FF1" w:rsidRDefault="00602D5C" w:rsidP="002178ED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&lt;0 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d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gain, </m:t>
                </m:r>
                <m:r>
                  <w:rPr>
                    <w:rFonts w:ascii="Cambria Math" w:hAnsi="Cambria Math"/>
                  </w:rPr>
                  <m:t>B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A</m:t>
                </m:r>
              </m:oMath>
            </m:oMathPara>
          </w:p>
          <w:p w:rsidR="008B46A8" w:rsidRPr="00A33FF1" w:rsidRDefault="00602D5C" w:rsidP="002178ED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&g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8B46A8" w:rsidRPr="00A33FF1" w:rsidRDefault="00602D5C" w:rsidP="002178ED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&gt;0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Form Eq. (i) and (ii), we get that </w:t>
            </w:r>
            <m:oMath>
              <m:r>
                <w:rPr>
                  <w:rFonts w:ascii="Cambria Math" w:hAnsi="Cambria Math"/>
                </w:rPr>
                <m:t>x-</m:t>
              </m:r>
            </m:oMath>
            <w:r w:rsidRPr="00A33FF1">
              <w:rPr>
                <w:rFonts w:ascii="Cambria Math" w:hAnsi="Cambria Math"/>
              </w:rPr>
              <w:t xml:space="preserve">coordinates is </w:t>
            </w:r>
            <m:oMath>
              <m:r>
                <w:rPr>
                  <w:rFonts w:ascii="Cambria Math" w:hAnsi="Cambria Math"/>
                </w:rPr>
                <m:t>–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ve and </m:t>
              </m:r>
              <m:r>
                <w:rPr>
                  <w:rFonts w:ascii="Cambria Math" w:hAnsi="Cambria Math"/>
                </w:rPr>
                <m:t>y-</m:t>
              </m:r>
            </m:oMath>
            <w:r w:rsidRPr="00A33FF1">
              <w:rPr>
                <w:rFonts w:ascii="Cambria Math" w:hAnsi="Cambria Math"/>
              </w:rPr>
              <w:t xml:space="preserve">coordinate is </w:t>
            </w:r>
            <m:oMath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ve.</m:t>
              </m:r>
            </m:oMath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Therefore, line is in 2</w:t>
            </w:r>
            <w:r w:rsidRPr="00A33FF1">
              <w:rPr>
                <w:rFonts w:ascii="Cambria Math" w:hAnsi="Cambria Math"/>
                <w:vertAlign w:val="superscript"/>
              </w:rPr>
              <w:t>nd</w:t>
            </w:r>
            <w:r w:rsidRPr="00A33FF1">
              <w:rPr>
                <w:rFonts w:ascii="Cambria Math" w:hAnsi="Cambria Math"/>
              </w:rPr>
              <w:t xml:space="preserve">  quadrant only</w:t>
            </w:r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&gt;1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&gt;0⇒θ∈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or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d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quadrant </m:t>
              </m:r>
            </m:oMath>
          </w:p>
          <w:p w:rsidR="008B46A8" w:rsidRPr="00A33FF1" w:rsidRDefault="00602D5C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&lt;1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&lt;0⇒θ∈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d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d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quadrant</m:t>
                </m:r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Hence, </m:t>
                </m:r>
                <m:r>
                  <w:rPr>
                    <w:rFonts w:ascii="Cambria Math" w:hAnsi="Cambria Math"/>
                  </w:rPr>
                  <m:t>θ∈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d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quadrant </m:t>
                </m:r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c.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</m:oMath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A33FF1">
              <w:rPr>
                <w:rFonts w:ascii="Cambria Math" w:hAnsi="Cambria Math"/>
              </w:rPr>
              <w:t xml:space="preserve"> must have same sign or at least one is zero.</w:t>
            </w:r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∈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d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or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h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quadrant</m:t>
                </m:r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.H.S.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|</m:t>
                  </m:r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hich is true only if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6937" w:rsidRPr="00DB5034" w:rsidRDefault="002D6937" w:rsidP="006B0C02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a</w:t>
            </w:r>
            <w:r w:rsidRPr="00DB5034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+c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</m:oMath>
          </w:p>
          <w:p w:rsidR="002D6937" w:rsidRPr="00DB5034" w:rsidRDefault="007B0289" w:rsidP="006B0C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/2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/2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</m:oMath>
            </m:oMathPara>
          </w:p>
          <w:p w:rsidR="002D6937" w:rsidRPr="00DB5034" w:rsidRDefault="007B0289" w:rsidP="006B0C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/2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/2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-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</m:oMath>
            </m:oMathPara>
          </w:p>
          <w:p w:rsidR="000749FC" w:rsidRPr="00DB5034" w:rsidRDefault="007B0289" w:rsidP="006B0C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0749FC" w:rsidRPr="00DB5034" w:rsidRDefault="007B0289" w:rsidP="006B0C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B-C</m:t>
                </m:r>
              </m:oMath>
            </m:oMathPara>
          </w:p>
          <w:p w:rsidR="000749FC" w:rsidRPr="00DB5034" w:rsidRDefault="007B0289" w:rsidP="006B0C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C=B</m:t>
                </m:r>
              </m:oMath>
            </m:oMathPara>
          </w:p>
          <w:p w:rsidR="00E63C9E" w:rsidRPr="00DB5034" w:rsidRDefault="007B0289" w:rsidP="006B0C0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B+C=2B=π  ⇒B=π/2</m:t>
                </m:r>
              </m:oMath>
            </m:oMathPara>
          </w:p>
          <w:p w:rsidR="00C00DD7" w:rsidRPr="00DB5034" w:rsidRDefault="00C00DD7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b</w:t>
            </w:r>
            <w:r w:rsidR="007E7E28" w:rsidRPr="00DB5034">
              <w:rPr>
                <w:rFonts w:ascii="Cambria Math" w:hAnsi="Cambria Math"/>
              </w:rPr>
              <w:t>. If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ABC, 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</m:oMath>
          </w:p>
          <w:p w:rsidR="00C00DD7" w:rsidRPr="00DB5034" w:rsidRDefault="00063489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R</w:t>
            </w:r>
            <w:r w:rsidR="00C00DD7" w:rsidRPr="00DB5034">
              <w:rPr>
                <w:rFonts w:ascii="Cambria Math" w:hAnsi="Cambria Math"/>
              </w:rPr>
              <w:t>ewrite the given relation as</w:t>
            </w:r>
          </w:p>
          <w:p w:rsidR="00C00DD7" w:rsidRPr="00DB5034" w:rsidRDefault="00C00DD7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b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e>
                </m:d>
              </m:oMath>
            </m:oMathPara>
          </w:p>
          <w:p w:rsidR="00C00DD7" w:rsidRPr="00DB5034" w:rsidRDefault="007B0289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+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+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B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</m:oMath>
            </m:oMathPara>
          </w:p>
          <w:p w:rsidR="00D56733" w:rsidRPr="00DB5034" w:rsidRDefault="007B0289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R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R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</m:oMath>
            </m:oMathPara>
          </w:p>
          <w:p w:rsidR="00D56733" w:rsidRPr="00DB5034" w:rsidRDefault="007B0289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B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00DD7" w:rsidRPr="00DB5034" w:rsidRDefault="007B0289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A=B </m:t>
              </m:r>
            </m:oMath>
            <w:r w:rsidRPr="00DB5034">
              <w:rPr>
                <w:rFonts w:ascii="Cambria Math" w:hAnsi="Cambria Math"/>
              </w:rPr>
              <w:t>from either factor</w:t>
            </w:r>
          </w:p>
          <w:p w:rsidR="00EC6B12" w:rsidRPr="00DB5034" w:rsidRDefault="00EC6B12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c</w:t>
            </w:r>
            <w:r w:rsidRPr="00DB5034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</w:p>
          <w:p w:rsidR="00EC6B12" w:rsidRPr="00DB5034" w:rsidRDefault="00EC6B12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EC6B12" w:rsidRPr="00DB5034" w:rsidRDefault="007B0289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B</m:t>
                    </m:r>
                  </m:e>
                </m:func>
              </m:oMath>
            </m:oMathPara>
          </w:p>
          <w:p w:rsidR="00EC6B12" w:rsidRPr="00DB5034" w:rsidRDefault="007B0289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2A=2B</m:t>
              </m:r>
            </m:oMath>
            <w:r w:rsidRPr="00DB5034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π-2B</m:t>
              </m:r>
            </m:oMath>
          </w:p>
          <w:p w:rsidR="00EC6B12" w:rsidRPr="00DB5034" w:rsidRDefault="007B0289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A=B </m:t>
              </m:r>
            </m:oMath>
            <w:r w:rsidRPr="00DB5034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A+B=π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/2</m:t>
              </m:r>
            </m:oMath>
          </w:p>
          <w:p w:rsidR="00EC6B12" w:rsidRPr="00DB5034" w:rsidRDefault="007B0289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∆ABC </m:t>
              </m:r>
            </m:oMath>
            <w:r w:rsidRPr="00DB5034">
              <w:rPr>
                <w:rFonts w:ascii="Cambria Math" w:hAnsi="Cambria Math"/>
              </w:rPr>
              <w:t xml:space="preserve">is isosceles or </w:t>
            </w:r>
            <m:oMath>
              <m:r>
                <w:rPr>
                  <w:rFonts w:ascii="Cambria Math" w:hAnsi="Cambria Math"/>
                </w:rPr>
                <m:t xml:space="preserve">C=π/2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.e., </m:t>
              </m:r>
              <m:r>
                <w:rPr>
                  <w:rFonts w:ascii="Cambria Math" w:hAnsi="Cambria Math"/>
                </w:rPr>
                <m:t xml:space="preserve">∆ABC </m:t>
              </m:r>
            </m:oMath>
            <w:r w:rsidRPr="00DB5034">
              <w:rPr>
                <w:rFonts w:ascii="Cambria Math" w:hAnsi="Cambria Math"/>
              </w:rPr>
              <w:t>is right angled</w:t>
            </w:r>
          </w:p>
          <w:p w:rsidR="00FE3D4A" w:rsidRPr="00DB5034" w:rsidRDefault="00FE3D4A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  <w:b/>
              </w:rPr>
              <w:t>d</w:t>
            </w:r>
            <w:r w:rsidRPr="00DB5034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den>
              </m:f>
            </m:oMath>
          </w:p>
          <w:p w:rsidR="00FE3D4A" w:rsidRPr="00DB5034" w:rsidRDefault="007B0289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b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c</m:t>
                    </m:r>
                  </m:den>
                </m:f>
              </m:oMath>
            </m:oMathPara>
          </w:p>
          <w:p w:rsidR="00FE3D4A" w:rsidRPr="00DB5034" w:rsidRDefault="007B0289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E3D4A" w:rsidRPr="00DB5034" w:rsidRDefault="007B0289" w:rsidP="006B0C02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⇒c=a  ⇒∆ </m:t>
              </m:r>
            </m:oMath>
            <w:r w:rsidR="0074007F" w:rsidRPr="00DB5034">
              <w:rPr>
                <w:rFonts w:ascii="Cambria Math" w:hAnsi="Cambria Math"/>
              </w:rPr>
              <w:t>is isoscele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B40A4" w:rsidRPr="00B25038" w:rsidRDefault="002B40A4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  <w:b/>
              </w:rPr>
              <w:t>a</w:t>
            </w:r>
            <w:r w:rsidRPr="00B25038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2B40A4" w:rsidRPr="00B25038" w:rsidRDefault="00ED4B2C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B40A4" w:rsidRPr="00B25038" w:rsidRDefault="00ED4B2C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621946" w:rsidRPr="00B25038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2B40A4" w:rsidRPr="00B25038" w:rsidRDefault="00ED4B2C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-1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-1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  <w:p w:rsidR="002B40A4" w:rsidRPr="00B25038" w:rsidRDefault="00ED4B2C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-1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-1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B40A4" w:rsidRPr="00B25038" w:rsidRDefault="002B40A4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the general solution i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-1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 w:rsidR="00621946" w:rsidRPr="00B25038">
              <w:rPr>
                <w:rFonts w:ascii="Cambria Math" w:hAnsi="Cambria Math"/>
              </w:rPr>
              <w:t xml:space="preserve"> a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-1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621946" w:rsidRPr="00B25038">
              <w:rPr>
                <w:rFonts w:ascii="Cambria Math" w:hAnsi="Cambria Math"/>
              </w:rPr>
              <w:t>is contained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-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</w:p>
          <w:p w:rsidR="00913577" w:rsidRPr="00B25038" w:rsidRDefault="00913577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  <w:b/>
              </w:rPr>
              <w:t>b</w:t>
            </w:r>
            <w:r w:rsidRPr="00B25038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  <w:p w:rsidR="00913577" w:rsidRPr="00B25038" w:rsidRDefault="00ED4B2C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913577" w:rsidRPr="00B25038" w:rsidRDefault="00ED4B2C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func>
              </m:oMath>
            </m:oMathPara>
          </w:p>
          <w:p w:rsidR="0063589D" w:rsidRPr="00B25038" w:rsidRDefault="00ED4B2C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2nπ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n ∈Z</m:t>
                </m:r>
              </m:oMath>
            </m:oMathPara>
          </w:p>
          <w:p w:rsidR="0063589D" w:rsidRPr="00B25038" w:rsidRDefault="00ED4B2C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2n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  <w:p w:rsidR="00913577" w:rsidRPr="00B25038" w:rsidRDefault="00ED4B2C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=2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  <w:p w:rsidR="0063589D" w:rsidRPr="00B25038" w:rsidRDefault="0063589D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  <w:b/>
              </w:rPr>
              <w:t>c</w:t>
            </w:r>
            <w:r w:rsidRPr="00B25038">
              <w:rPr>
                <w:rFonts w:ascii="Cambria Math" w:hAnsi="Cambria Math"/>
              </w:rPr>
              <w:t xml:space="preserve">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63589D" w:rsidRPr="00B25038" w:rsidRDefault="00ED4B2C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3589D" w:rsidRPr="00B25038" w:rsidRDefault="00ED4B2C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3589D" w:rsidRPr="00B25038" w:rsidRDefault="0063589D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  ⇒x=n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 n∈Z</m:t>
                </m:r>
              </m:oMath>
            </m:oMathPara>
          </w:p>
          <w:p w:rsidR="0063589D" w:rsidRPr="00B25038" w:rsidRDefault="00621946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⇒x=nπ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,n∈Z</m:t>
              </m:r>
            </m:oMath>
          </w:p>
          <w:p w:rsidR="0063589D" w:rsidRPr="00B25038" w:rsidRDefault="0063589D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  <w:b/>
              </w:rPr>
              <w:t>d</w:t>
            </w:r>
            <w:r w:rsidRPr="00B25038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63589D" w:rsidRPr="00B25038" w:rsidRDefault="00621946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63589D" w:rsidRPr="00B25038" w:rsidRDefault="0063589D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x=nπ </m:t>
              </m:r>
            </m:oMath>
            <w:r w:rsidR="00621946" w:rsidRPr="00B25038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nπ/2 </m:t>
              </m:r>
            </m:oMath>
            <w:r w:rsidR="00621946" w:rsidRPr="00B25038">
              <w:rPr>
                <w:rFonts w:ascii="Cambria Math" w:hAnsi="Cambria Math"/>
              </w:rPr>
              <w:t xml:space="preserve">(rejected)  or </w:t>
            </w:r>
            <m:oMath>
              <m:r>
                <w:rPr>
                  <w:rFonts w:ascii="Cambria Math" w:hAnsi="Cambria Math"/>
                </w:rPr>
                <m:t>nπ/3</m:t>
              </m:r>
            </m:oMath>
          </w:p>
          <w:p w:rsidR="0063589D" w:rsidRPr="00B25038" w:rsidRDefault="0063589D" w:rsidP="000B4D3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the general solution is </w:t>
            </w:r>
            <m:oMath>
              <m:r>
                <w:rPr>
                  <w:rFonts w:ascii="Cambria Math" w:hAnsi="Cambria Math"/>
                </w:rPr>
                <m:t>nπ/3</m:t>
              </m:r>
            </m:oMath>
            <w:r w:rsidR="00621946" w:rsidRPr="00B25038">
              <w:rPr>
                <w:rFonts w:ascii="Cambria Math" w:hAnsi="Cambria Math"/>
              </w:rPr>
              <w:t xml:space="preserve"> as </w:t>
            </w:r>
            <m:oMath>
              <m:r>
                <w:rPr>
                  <w:rFonts w:ascii="Cambria Math" w:hAnsi="Cambria Math"/>
                </w:rPr>
                <m:t>nπ</m:t>
              </m:r>
            </m:oMath>
            <w:r w:rsidRPr="00B25038">
              <w:rPr>
                <w:rFonts w:ascii="Cambria Math" w:hAnsi="Cambria Math"/>
              </w:rPr>
              <w:t xml:space="preserve"> is contained in </w:t>
            </w:r>
            <m:oMath>
              <m:r>
                <w:rPr>
                  <w:rFonts w:ascii="Cambria Math" w:hAnsi="Cambria Math"/>
                </w:rPr>
                <m:t>nπ/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11B6E" w:rsidRPr="00DB5034" w:rsidRDefault="00962406" w:rsidP="006B0C02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O</m:t>
              </m:r>
            </m:oMath>
            <w:r w:rsidRPr="00DB5034">
              <w:rPr>
                <w:rFonts w:ascii="Cambria Math" w:hAnsi="Cambria Math"/>
              </w:rPr>
              <w:t xml:space="preserve"> is circumcentre, then in </w:t>
            </w:r>
            <m:oMath>
              <m:r>
                <w:rPr>
                  <w:rFonts w:ascii="Cambria Math" w:hAnsi="Cambria Math"/>
                </w:rPr>
                <m:t>∆OMB, OM=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(distance of circumcentre from </w:t>
            </w:r>
            <m:oMath>
              <m:r>
                <w:rPr>
                  <w:rFonts w:ascii="Cambria Math" w:hAnsi="Cambria Math"/>
                </w:rPr>
                <m:t>BC</m:t>
              </m:r>
            </m:oMath>
            <w:r w:rsidR="009A5B27" w:rsidRPr="00DB5034">
              <w:rPr>
                <w:rFonts w:ascii="Cambria Math" w:hAnsi="Cambria Math"/>
              </w:rPr>
              <w:t>)</w:t>
            </w:r>
          </w:p>
          <w:p w:rsidR="00D9026B" w:rsidRPr="00DB5034" w:rsidRDefault="00D9026B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Similarly, distances of circumcentre from </w:t>
            </w:r>
            <m:oMath>
              <m:r>
                <w:rPr>
                  <w:rFonts w:ascii="Cambria Math" w:hAnsi="Cambria Math"/>
                </w:rPr>
                <m:t xml:space="preserve">AC </m:t>
              </m:r>
            </m:oMath>
            <w:r w:rsidR="009A5B27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 xml:space="preserve">AB </m:t>
              </m:r>
            </m:oMath>
            <w:r w:rsidR="009A5B27" w:rsidRPr="00DB5034">
              <w:rPr>
                <w:rFonts w:ascii="Cambria Math" w:hAnsi="Cambria Math"/>
              </w:rPr>
              <w:t>a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R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r>
                <w:rPr>
                  <w:rFonts w:ascii="Cambria Math" w:hAnsi="Cambria Math"/>
                </w:rPr>
                <m:t xml:space="preserve">⁡B </m:t>
              </m:r>
            </m:oMath>
            <w:r w:rsidR="009A5B27" w:rsidRPr="00DB5034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</w:p>
          <w:p w:rsidR="00F34985" w:rsidRPr="00DB5034" w:rsidRDefault="00F34985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3242" w:dyaOrig="4644">
                <v:shape id="_x0000_i1070" type="#_x0000_t75" style="width:93.6pt;height:129.6pt" o:ole="">
                  <v:imagedata r:id="IM3Z1075Z0" o:title=""/>
                </v:shape>
                <o:OLEObject Type="Embed" ProgID="ChemDraw.Document.6.0" ShapeID="_x0000_i1070" DrawAspect="Content" ObjectID="_1478862268" r:id="OM3Z1075Z0"/>
              </w:object>
            </w:r>
          </w:p>
          <w:p w:rsidR="003D3406" w:rsidRPr="00DB5034" w:rsidRDefault="003D3406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pplying sine rule in triangle </w:t>
            </w:r>
            <m:oMath>
              <m:r>
                <w:rPr>
                  <w:rFonts w:ascii="Cambria Math" w:hAnsi="Cambria Math"/>
                </w:rPr>
                <m:t>OBC, 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A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den>
              </m:f>
            </m:oMath>
          </w:p>
          <w:p w:rsidR="001203FA" w:rsidRPr="00DB5034" w:rsidRDefault="009A5B27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milarly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 xml:space="preserve">[w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DB5034">
              <w:rPr>
                <w:rFonts w:ascii="Cambria Math" w:hAnsi="Cambria Math"/>
              </w:rPr>
              <w:t xml:space="preserve"> are circumradius of </w:t>
            </w:r>
            <m:oMath>
              <m:r>
                <w:rPr>
                  <w:rFonts w:ascii="Cambria Math" w:hAnsi="Cambria Math"/>
                </w:rPr>
                <m:t>∆OBC, ∆OCA</m:t>
              </m:r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∆OAB</m:t>
              </m:r>
            </m:oMath>
            <w:r w:rsidRPr="00DB5034">
              <w:rPr>
                <w:rFonts w:ascii="Cambria Math" w:hAnsi="Cambria Math"/>
              </w:rPr>
              <w:t>, respectively]</w:t>
            </w:r>
          </w:p>
          <w:p w:rsidR="00F34985" w:rsidRPr="00DB5034" w:rsidRDefault="00F34985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3991" w:dyaOrig="3449">
                <v:shape id="_x0000_i1071" type="#_x0000_t75" style="width:122.4pt;height:108pt" o:ole="">
                  <v:imagedata r:id="IM3Z1075Z1" o:title=""/>
                </v:shape>
                <o:OLEObject Type="Embed" ProgID="ChemDraw.Document.6.0" ShapeID="_x0000_i1071" DrawAspect="Content" ObjectID="_1478862269" r:id="OM3Z1075Z1"/>
              </w:object>
            </w:r>
          </w:p>
          <w:p w:rsidR="000C35A3" w:rsidRPr="00DB5034" w:rsidRDefault="00547AB7" w:rsidP="006B0C02">
            <w:pPr>
              <w:jc w:val="both"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∆AFH, AH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F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∠FAH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90°-B)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2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</m:oMath>
          </w:p>
          <w:p w:rsidR="00397932" w:rsidRPr="00DB5034" w:rsidRDefault="00547AB7" w:rsidP="006B0C02">
            <w:pPr>
              <w:jc w:val="both"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Similarly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H=2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, CH=2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</w:p>
          <w:p w:rsidR="00397932" w:rsidRPr="00DB5034" w:rsidRDefault="00547AB7" w:rsidP="006B0C02">
            <w:pPr>
              <w:jc w:val="both"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Also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HF=AF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∠FAH</m:t>
                  </m:r>
                </m:e>
              </m:func>
              <m:r>
                <w:rPr>
                  <w:rFonts w:ascii="Cambria Math" w:hAnsi="Cambria Math"/>
                </w:rPr>
                <m:t>=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2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</w:p>
          <w:p w:rsidR="00397932" w:rsidRPr="00DB5034" w:rsidRDefault="00547AB7" w:rsidP="006B0C02">
            <w:pPr>
              <w:jc w:val="both"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Similarly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HE=2 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DB5034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HD=2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</w:p>
          <w:p w:rsidR="00F34985" w:rsidRPr="00DB5034" w:rsidRDefault="00F34985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795" w:dyaOrig="3878">
                <v:shape id="_x0000_i1072" type="#_x0000_t75" style="width:122.4pt;height:100.8pt" o:ole="">
                  <v:imagedata r:id="IM3Z1075Z2" o:title=""/>
                </v:shape>
                <o:OLEObject Type="Embed" ProgID="ChemDraw.Document.6.0" ShapeID="_x0000_i1072" DrawAspect="Content" ObjectID="_1478862270" r:id="OM3Z1075Z2"/>
              </w:object>
            </w:r>
          </w:p>
          <w:p w:rsidR="005B3F5E" w:rsidRPr="00DB5034" w:rsidRDefault="00547AB7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∆</m:t>
              </m:r>
              <m:r>
                <w:rPr>
                  <w:rFonts w:ascii="Cambria Math" w:hAnsi="Cambria Math"/>
                </w:rPr>
                <m:t>IDB, B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ID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∠IBD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/2</m:t>
                          </m:r>
                        </m:e>
                      </m:d>
                    </m:e>
                  </m:func>
                </m:den>
              </m:f>
            </m:oMath>
          </w:p>
          <w:p w:rsidR="005B3F5E" w:rsidRPr="00DB5034" w:rsidRDefault="00547AB7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milarly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I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C/2</m:t>
                          </m:r>
                        </m:e>
                      </m:d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I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/2</m:t>
                          </m:r>
                        </m:e>
                      </m:d>
                    </m:e>
                  </m:func>
                </m:den>
              </m:f>
            </m:oMath>
          </w:p>
          <w:p w:rsidR="005B3F5E" w:rsidRPr="00DB5034" w:rsidRDefault="00547AB7" w:rsidP="006B0C02">
            <w:pPr>
              <w:jc w:val="both"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Also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IB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I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I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∠BI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/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/2</m:t>
                              </m:r>
                            </m:e>
                          </m:d>
                        </m:e>
                      </m:func>
                    </m:e>
                  </m:d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/2</m:t>
                          </m:r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C/2</m:t>
                          </m:r>
                        </m:e>
                      </m:d>
                    </m:e>
                  </m:func>
                </m:den>
              </m:f>
            </m:oMath>
          </w:p>
          <w:p w:rsidR="005B3F5E" w:rsidRPr="00DB5034" w:rsidRDefault="00547AB7" w:rsidP="006B0C02">
            <w:pPr>
              <w:jc w:val="both"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Similarly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I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/2</m:t>
                          </m:r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C/2</m:t>
                          </m:r>
                        </m:e>
                      </m:d>
                    </m:e>
                  </m:func>
                </m:den>
              </m:f>
            </m:oMath>
          </w:p>
          <w:p w:rsidR="005B3F5E" w:rsidRPr="00DB5034" w:rsidRDefault="00547AB7" w:rsidP="006B0C02">
            <w:pPr>
              <w:jc w:val="both"/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I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/2</m:t>
                          </m:r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/2</m:t>
                          </m:r>
                        </m:e>
                      </m:d>
                    </m:e>
                  </m:func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E2294" w:rsidRPr="00A33FF1" w:rsidRDefault="006E2294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.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A+θ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B+θ</m:t>
                          </m:r>
                        </m:e>
                      </m:d>
                    </m:e>
                  </m:func>
                </m:e>
              </m:d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+θ</m:t>
                      </m:r>
                    </m:e>
                  </m:d>
                </m:e>
              </m:func>
            </m:oMath>
          </w:p>
          <w:p w:rsidR="006E2294" w:rsidRPr="00A33FF1" w:rsidRDefault="006E2294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maximum value is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hen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+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6E2294" w:rsidRPr="00A33FF1" w:rsidRDefault="006E2294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b.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  <m:r>
                    <w:rPr>
                      <w:rFonts w:ascii="Cambria Math" w:hAnsi="Cambria Math"/>
                    </w:rPr>
                    <m:t>A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oMath>
          </w:p>
          <w:p w:rsidR="006E2294" w:rsidRPr="00A33FF1" w:rsidRDefault="006E2294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</m:oMath>
            </m:oMathPara>
          </w:p>
          <w:p w:rsidR="006E2294" w:rsidRPr="00A33FF1" w:rsidRDefault="006E2294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Maximum value is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hen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6E2294" w:rsidRPr="00A33FF1" w:rsidRDefault="006E22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c.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For </m:t>
              </m:r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 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/2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tangent drawn to it at any point lies completely below the graph of</w:t>
            </w:r>
          </w:p>
          <w:p w:rsidR="006E2294" w:rsidRPr="00A33FF1" w:rsidRDefault="006E22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us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</m:oMath>
            </m:oMathPara>
          </w:p>
          <w:p w:rsidR="006E2294" w:rsidRPr="00A33FF1" w:rsidRDefault="006E22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B</m:t>
                    </m:r>
                  </m:e>
                </m:func>
                <m:r>
                  <w:rPr>
                    <w:rFonts w:ascii="Cambria Math" w:hAnsi="Cambria Math"/>
                  </w:rPr>
                  <m:t>≥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</m:oMath>
            </m:oMathPara>
          </w:p>
          <w:p w:rsidR="006E2294" w:rsidRPr="00A33FF1" w:rsidRDefault="006E22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Hence, the minimum value is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.</m:t>
              </m:r>
            </m:oMath>
          </w:p>
          <w:p w:rsidR="006E2294" w:rsidRPr="00A33FF1" w:rsidRDefault="006E22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d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fun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+B</m:t>
                          </m:r>
                        </m:e>
                      </m:d>
                    </m:e>
                  </m:d>
                </m:e>
              </m:ra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func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t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func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-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rad>
            </m:oMath>
          </w:p>
          <w:p w:rsidR="006E2294" w:rsidRPr="00A33FF1" w:rsidRDefault="006E22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e>
                        </m:d>
                      </m:e>
                    </m:func>
                  </m:e>
                </m:rad>
              </m:oMath>
            </m:oMathPara>
          </w:p>
          <w:p w:rsidR="006E2294" w:rsidRPr="00A33FF1" w:rsidRDefault="006E22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Minimum value occurs when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ra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rad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</m:oMath>
          </w:p>
          <w:p w:rsidR="006E2294" w:rsidRPr="00A33FF1" w:rsidRDefault="006E22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Minimum value is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+B</m:t>
                          </m:r>
                        </m:e>
                      </m:d>
                    </m:e>
                  </m:func>
                </m:e>
              </m:rad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. </w:t>
            </w:r>
            <m:oMath>
              <m:r>
                <w:rPr>
                  <w:rFonts w:ascii="Cambria Math" w:hAnsi="Cambria Math"/>
                </w:rPr>
                <m:t>9+16+2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37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n squaring and adding</m:t>
                  </m:r>
                </m:e>
              </m:d>
            </m:oMath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4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12 </m:t>
                </m:r>
              </m:oMath>
            </m:oMathPara>
          </w:p>
          <w:p w:rsidR="005E24ED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, 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C=30°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150°</m:t>
                </m:r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C=30°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for </m:t>
                    </m:r>
                    <m:r>
                      <w:rPr>
                        <w:rFonts w:ascii="Cambria Math" w:hAnsi="Cambria Math"/>
                      </w:rPr>
                      <m:t>C=150°</m:t>
                    </m:r>
                  </m:e>
                </m:d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C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C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C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s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≠0</m:t>
                    </m:r>
                  </m:e>
                </m:d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1/2</m:t>
                </m:r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C=60°</m:t>
                </m:r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c.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 cox x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2×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4x=30°⇒x=7.5°</m:t>
                </m:r>
              </m:oMath>
            </m:oMathPara>
          </w:p>
          <w:p w:rsidR="005E24ED" w:rsidRPr="00A33FF1" w:rsidRDefault="005E24ED" w:rsidP="002178ED">
            <w:pPr>
              <w:rPr>
                <w:rFonts w:ascii="Cambria Math" w:hAnsi="Cambria Math"/>
                <w:color w:val="FF0000"/>
              </w:rPr>
            </w:pPr>
            <w:r w:rsidRPr="00A33FF1">
              <w:rPr>
                <w:rFonts w:ascii="Cambria Math" w:hAnsi="Cambria Math"/>
              </w:rPr>
              <w:t>d.</w:t>
            </w:r>
            <w:r w:rsidRPr="00A33FF1">
              <w:rPr>
                <w:rFonts w:ascii="Cambria Math" w:hAnsi="Cambria Math"/>
                <w:color w:val="FF0000"/>
              </w:rPr>
              <w:t xml:space="preserve"> </w:t>
            </w:r>
            <w:r w:rsidR="005065EF" w:rsidRPr="00A33FF1">
              <w:rPr>
                <w:rFonts w:ascii="Cambria Math" w:hAnsi="Cambria Math"/>
              </w:rPr>
              <w:object w:dxaOrig="5402" w:dyaOrig="4867">
                <v:shape id="_x0000_i1035" type="#_x0000_t75" style="width:187.2pt;height:165.6pt" o:ole="">
                  <v:imagedata r:id="IM3Z736Z0" o:title=""/>
                </v:shape>
                <o:OLEObject Type="Embed" ProgID="ChemDraw.Document.6.0" ShapeID="_x0000_i1035" DrawAspect="Content" ObjectID="_1478862012" r:id="OM3Z736Z0"/>
              </w:object>
            </w:r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Obviously, </w:t>
            </w:r>
            <m:oMath>
              <m:r>
                <w:rPr>
                  <w:rFonts w:ascii="Cambria Math" w:hAnsi="Cambria Math"/>
                </w:rPr>
                <m:t>AEOD</m:t>
              </m:r>
            </m:oMath>
            <w:r w:rsidRPr="00A33FF1">
              <w:rPr>
                <w:rFonts w:ascii="Cambria Math" w:hAnsi="Cambria Math"/>
              </w:rPr>
              <w:t xml:space="preserve"> is a cyclic quadrilateral, we have</w:t>
            </w:r>
          </w:p>
          <w:p w:rsidR="005E24ED" w:rsidRPr="00A33FF1" w:rsidRDefault="005E24E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∠COD=120°+45°=165°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  <w:iCs/>
              </w:rPr>
              <w:t>a</w:t>
            </w:r>
            <w:r w:rsidRPr="00E50692">
              <w:rPr>
                <w:rFonts w:ascii="Cambria Math" w:hAnsi="Cambria Math"/>
                <w:iCs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56</m:t>
                          </m:r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e>
                        </m:func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2</m:t>
                            </m:r>
                          </m:sup>
                        </m:sSup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+4=1+4=5</m:t>
                </m:r>
              </m:oMath>
            </m:oMathPara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</w:rPr>
              <w:t>b</w:t>
            </w:r>
            <w:r w:rsidRPr="00E50692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x-2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x+1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=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func>
            </m:oMath>
          </w:p>
          <w:p w:rsidR="007938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x-2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7938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5x-2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x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x-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3x+1</m:t>
                    </m:r>
                  </m:den>
                </m:f>
                <m:r>
                  <w:rPr>
                    <w:rFonts w:ascii="Cambria Math" w:hAnsi="Cambria Math"/>
                  </w:rPr>
                  <m:t>=3⇒x=1</m:t>
                </m:r>
              </m:oMath>
            </m:oMathPara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</w:rPr>
              <w:t>c</w:t>
            </w:r>
            <w:r w:rsidRPr="00E50692">
              <w:rPr>
                <w:rFonts w:ascii="Cambria Math" w:hAnsi="Cambria Math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4x+5</m:t>
                          </m:r>
                        </m:e>
                      </m:d>
                    </m:e>
                  </m:func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</m:oMath>
          </w:p>
          <w:p w:rsidR="007938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x+5=x-1</m:t>
                </m:r>
              </m:oMath>
            </m:oMathPara>
          </w:p>
          <w:p w:rsidR="007938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5x+6=0</m:t>
                </m:r>
              </m:oMath>
            </m:oMathPara>
          </w:p>
          <w:p w:rsidR="00793851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⇒x=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=3</m:t>
                </m:r>
              </m:oMath>
            </m:oMathPara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Also we must ha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-4x+5&gt;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x-1&gt;0</m:t>
              </m:r>
            </m:oMath>
          </w:p>
          <w:p w:rsidR="007938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x&gt;1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as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-4x+5&gt;0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s true for all real numbers</m:t>
                    </m:r>
                  </m:e>
                </m:d>
              </m:oMath>
            </m:oMathPara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  <w:iCs/>
              </w:rPr>
              <w:t>d</w:t>
            </w:r>
            <w:r w:rsidRPr="00E50692">
              <w:rPr>
                <w:rFonts w:ascii="Cambria Math" w:hAnsi="Cambria Math"/>
                <w:iCs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x&gt;0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fun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&gt;0</m:t>
              </m:r>
            </m:oMath>
          </w:p>
          <w:p w:rsidR="007938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&gt;0</m:t>
                </m:r>
              </m:oMath>
            </m:oMathPara>
          </w:p>
          <w:p w:rsidR="007938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2&lt;0</m:t>
                </m:r>
              </m:oMath>
            </m:oMathPara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t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e have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t-2&lt;0</m:t>
              </m:r>
            </m:oMath>
          </w:p>
          <w:p w:rsidR="00793851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-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+1</m:t>
                    </m:r>
                  </m:e>
                </m:d>
                <m:r>
                  <w:rPr>
                    <w:rFonts w:ascii="Cambria Math" w:hAnsi="Cambria Math"/>
                  </w:rPr>
                  <m:t>&lt;0⇒-1&lt;t&lt;2</m:t>
                </m:r>
              </m:oMath>
            </m:oMathPara>
          </w:p>
          <w:p w:rsidR="00793851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1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lt;2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x&lt;4</m:t>
                </m:r>
              </m:oMath>
            </m:oMathPara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Hence, the number of integers is </w:t>
            </w:r>
            <m:oMath>
              <m:r>
                <w:rPr>
                  <w:rFonts w:ascii="Cambria Math" w:hAnsi="Cambria Math"/>
                </w:rPr>
                <m:t xml:space="preserve">3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.e.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 2, 3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B40A4" w:rsidRPr="00B25038" w:rsidRDefault="00445795" w:rsidP="000B4D3D">
            <w:pPr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  <w:b/>
              </w:rPr>
              <w:t>a</w:t>
            </w:r>
            <w:r w:rsidRPr="00B25038">
              <w:rPr>
                <w:rFonts w:ascii="Cambria Math" w:hAnsi="Cambria Math"/>
              </w:rPr>
              <w:t xml:space="preserve">. Here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4</m:t>
              </m:r>
            </m:oMath>
          </w:p>
          <w:p w:rsidR="00445795" w:rsidRPr="00B25038" w:rsidRDefault="00445795" w:rsidP="000B4D3D">
            <w:pPr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B25038">
              <w:rPr>
                <w:rFonts w:ascii="Cambria Math" w:hAnsi="Cambria Math"/>
              </w:rPr>
              <w:t xml:space="preserve"> satisfies the equation</w:t>
            </w:r>
          </w:p>
          <w:p w:rsidR="00445795" w:rsidRPr="00B25038" w:rsidRDefault="00065D47" w:rsidP="000B4D3D">
            <w:pPr>
              <w:jc w:val="both"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0&lt;x≤π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&gt;4</m:t>
              </m:r>
            </m:oMath>
          </w:p>
          <w:p w:rsidR="00445795" w:rsidRPr="00B25038" w:rsidRDefault="00065D47" w:rsidP="000B4D3D">
            <w:pPr>
              <w:jc w:val="both"/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π&lt;x≤2π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&gt;27+25-2</m:t>
              </m:r>
            </m:oMath>
          </w:p>
          <w:p w:rsidR="00445795" w:rsidRPr="00B25038" w:rsidRDefault="00065D47" w:rsidP="000B4D3D">
            <w:pPr>
              <w:jc w:val="both"/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 xml:space="preserve">x=0 </m:t>
              </m:r>
            </m:oMath>
            <w:r w:rsidRPr="00B25038">
              <w:rPr>
                <w:rFonts w:ascii="Cambria Math" w:hAnsi="Cambria Math"/>
              </w:rPr>
              <w:t>is the only solution</w:t>
            </w:r>
          </w:p>
          <w:p w:rsidR="00A44FD2" w:rsidRPr="00B25038" w:rsidRDefault="00A44FD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  <w:b/>
              </w:rPr>
              <w:t>b</w:t>
            </w:r>
            <w:r w:rsidRPr="00B25038">
              <w:rPr>
                <w:rFonts w:ascii="Cambria Math" w:hAnsi="Cambria Math"/>
              </w:rPr>
              <w:t xml:space="preserve">. </w:t>
            </w:r>
            <w:r w:rsidR="00065D47" w:rsidRPr="00B25038">
              <w:rPr>
                <w:rFonts w:ascii="Cambria Math" w:hAnsi="Cambria Math"/>
              </w:rPr>
              <w:t>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x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2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.M.≥G.M.</m:t>
                  </m:r>
                </m:e>
              </m:d>
            </m:oMath>
          </w:p>
          <w:p w:rsidR="00A44FD2" w:rsidRPr="00B25038" w:rsidRDefault="00065D4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≥1 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A44FD2" w:rsidRPr="00B25038" w:rsidRDefault="00A44FD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But equality can hold w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 xml:space="preserve">=1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.e., </m:t>
              </m:r>
              <m:r>
                <w:rPr>
                  <w:rFonts w:ascii="Cambria Math" w:hAnsi="Cambria Math"/>
                </w:rPr>
                <m:t>x=0</m:t>
              </m:r>
            </m:oMath>
          </w:p>
          <w:p w:rsidR="00A44FD2" w:rsidRPr="00B25038" w:rsidRDefault="00A44FD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.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1, </m:t>
              </m:r>
            </m:oMath>
            <w:r w:rsidR="00065D47" w:rsidRPr="00B25038">
              <w:rPr>
                <w:rFonts w:ascii="Cambria Math" w:hAnsi="Cambria Math"/>
              </w:rPr>
              <w:t>which is not true</w:t>
            </w:r>
          </w:p>
          <w:p w:rsidR="00A44FD2" w:rsidRPr="00B25038" w:rsidRDefault="00065D47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Hence, there is no solution</w:t>
            </w:r>
          </w:p>
          <w:p w:rsidR="00A61FD8" w:rsidRPr="00B25038" w:rsidRDefault="00A61FD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  <w:b/>
              </w:rPr>
              <w:t>c</w:t>
            </w:r>
            <w:r w:rsidRPr="00B25038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</m:oMath>
          </w:p>
          <w:p w:rsidR="00A61FD8" w:rsidRPr="00B25038" w:rsidRDefault="00065D47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1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A44FD2" w:rsidRPr="00B25038" w:rsidRDefault="00A61FD8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1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="004E2652"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1-2=1 </m:t>
              </m:r>
            </m:oMath>
            <w:r w:rsidR="004E2652" w:rsidRPr="00B25038">
              <w:rPr>
                <w:rFonts w:ascii="Cambria Math" w:hAnsi="Cambria Math"/>
              </w:rPr>
              <w:t>(absurd)</w:t>
            </w:r>
          </w:p>
          <w:p w:rsidR="00A61FD8" w:rsidRPr="00B25038" w:rsidRDefault="00A61FD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  <w:b/>
              </w:rPr>
              <w:t>d</w:t>
            </w:r>
            <w:r w:rsidRPr="00B25038">
              <w:rPr>
                <w:rFonts w:ascii="Cambria Math" w:hAnsi="Cambria Math"/>
              </w:rPr>
              <w:t xml:space="preserve">. </w:t>
            </w:r>
            <w:r w:rsidR="004E2652" w:rsidRPr="00B25038">
              <w:rPr>
                <w:rFonts w:ascii="Cambria Math" w:hAnsi="Cambria Math"/>
              </w:rPr>
              <w:t>T</w:t>
            </w:r>
            <w:r w:rsidRPr="00B25038">
              <w:rPr>
                <w:rFonts w:ascii="Cambria Math" w:hAnsi="Cambria Math"/>
              </w:rPr>
              <w:t xml:space="preserve">he given solution is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x/30</m:t>
              </m:r>
            </m:oMath>
          </w:p>
          <w:p w:rsidR="00A61FD8" w:rsidRPr="00B25038" w:rsidRDefault="00A61FD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the solution of this equation is the point of intersections of the curves, i.e., </w:t>
            </w:r>
            <m:oMath>
              <m:r>
                <w:rPr>
                  <w:rFonts w:ascii="Cambria Math" w:hAnsi="Cambria Math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4E2652" w:rsidRPr="00B25038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x/30</m:t>
              </m:r>
            </m:oMath>
          </w:p>
          <w:p w:rsidR="00B65FA2" w:rsidRPr="00B25038" w:rsidRDefault="00B65FA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object w:dxaOrig="5114" w:dyaOrig="2306">
                <v:shape id="_x0000_i1033" type="#_x0000_t75" style="width:180pt;height:79.2pt" o:ole="">
                  <v:imagedata r:id="IM3Z915Z0" o:title=""/>
                </v:shape>
                <o:OLEObject Type="Embed" ProgID="ChemDraw.Document.6.0" ShapeID="_x0000_i1033" DrawAspect="Content" ObjectID="_1478862070" r:id="OM3Z915Z0"/>
              </w:object>
            </w:r>
          </w:p>
          <w:p w:rsidR="00A61FD8" w:rsidRPr="00B25038" w:rsidRDefault="00A61FD8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Since there are four points of intersection in </w:t>
            </w:r>
            <m:oMath>
              <m:r>
                <w:rPr>
                  <w:rFonts w:ascii="Cambria Math" w:hAnsi="Cambria Math"/>
                </w:rPr>
                <m:t>0≤x≤2π,</m:t>
              </m:r>
            </m:oMath>
            <w:r w:rsidRPr="00B25038">
              <w:rPr>
                <w:rFonts w:ascii="Cambria Math" w:hAnsi="Cambria Math"/>
              </w:rPr>
              <w:t xml:space="preserve"> the equation has four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</w:rPr>
              <w:t>a</w:t>
            </w:r>
            <w:r w:rsidRPr="00E50692">
              <w:rPr>
                <w:rFonts w:ascii="Cambria Math" w:hAnsi="Cambria Math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eg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rad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15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/2</m:t>
                              </m:r>
                            </m:sup>
                          </m:sSup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15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2/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15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/3</m:t>
                          </m:r>
                        </m:sup>
                      </m:sSup>
                    </m:e>
                  </m:func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5</m:t>
                  </m:r>
                </m:e>
                <m:sup>
                  <m:r>
                    <w:rPr>
                      <w:rFonts w:ascii="Cambria Math" w:hAnsi="Cambria Math"/>
                    </w:rPr>
                    <m:t>2/3</m:t>
                  </m:r>
                </m:sup>
              </m:sSup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</w:rPr>
              <w:t>b</w:t>
            </w:r>
            <w:r w:rsidRPr="00E5069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e>
                          </m:func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log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0</m:t>
                                          </m:r>
                                        </m:sub>
                                      </m:sSub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.1</m:t>
                                      </m:r>
                                    </m:e>
                                  </m:func>
                                </m:e>
                              </m:d>
                            </m:e>
                          </m:rad>
                        </m:den>
                      </m:f>
                    </m:e>
                  </m:d>
                </m:e>
              </m:rad>
              <m:r>
                <w:rPr>
                  <w:rFonts w:ascii="Cambria Math" w:hAnsi="Cambria Math"/>
                </w:rPr>
                <m:t>=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e>
                          </m:func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log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0</m:t>
                                          </m:r>
                                        </m:sub>
                                      </m:sSub>
                                    </m:fName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.1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sup>
                                      </m:sSup>
                                    </m:e>
                                  </m:func>
                                </m:e>
                              </m:d>
                            </m:e>
                          </m:rad>
                        </m:den>
                      </m:f>
                    </m:e>
                  </m:d>
                </m:e>
              </m:rad>
              <m:r>
                <w:rPr>
                  <w:rFonts w:ascii="Cambria Math" w:hAnsi="Cambria Math"/>
                </w:rPr>
                <m:t>=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7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log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0</m:t>
                                  </m:r>
                                </m:e>
                              </m:func>
                            </m:e>
                          </m:rad>
                        </m:den>
                      </m:f>
                    </m:e>
                  </m:d>
                </m:e>
              </m:rad>
              <m:r>
                <w:rPr>
                  <w:rFonts w:ascii="Cambria Math" w:hAnsi="Cambria Math"/>
                </w:rPr>
                <m:t>=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7+1</m:t>
                      </m:r>
                    </m:e>
                  </m:d>
                </m:e>
              </m:rad>
              <m:r>
                <w:rPr>
                  <w:rFonts w:ascii="Cambria Math" w:hAnsi="Cambria Math"/>
                </w:rPr>
                <m:t>=2</m:t>
              </m:r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</w:rPr>
              <w:t>c</w:t>
            </w:r>
            <w:r w:rsidRPr="00E50692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func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5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7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7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5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  <w:b/>
              </w:rPr>
              <w:t>d</w:t>
            </w:r>
            <w:r w:rsidRPr="00E50692">
              <w:rPr>
                <w:rFonts w:ascii="Cambria Math" w:hAnsi="Cambria Math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100x</m:t>
                  </m:r>
                </m:e>
              </m:func>
              <m:r>
                <w:rPr>
                  <w:rFonts w:ascii="Cambria Math" w:hAnsi="Cambria Math"/>
                </w:rPr>
                <m:t>=2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10x</m:t>
                  </m:r>
                </m:e>
              </m:func>
            </m:oMath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Putting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t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e get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+t</m:t>
              </m:r>
            </m:oMath>
          </w:p>
          <w:p w:rsidR="00793851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t-2=0</m:t>
                </m:r>
              </m:oMath>
            </m:oMathPara>
          </w:p>
          <w:p w:rsidR="007938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t=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793851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0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0x</m:t>
                    </m:r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793851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x=10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=1/10</m:t>
                </m:r>
              </m:oMath>
            </m:oMathPara>
          </w:p>
          <w:p w:rsidR="00793851" w:rsidRPr="00E50692" w:rsidRDefault="007938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Hence, the product of roots is 10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80662" w:rsidRPr="00A33FF1" w:rsidRDefault="0078066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10°+400°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810°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720°+90°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90°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780662" w:rsidRPr="00A33FF1" w:rsidRDefault="0078066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2°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1°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°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°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°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°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°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°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780662" w:rsidRPr="00A33FF1" w:rsidRDefault="0078066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c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870°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660°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855°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840°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80°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900°</m:t>
                      </m:r>
                    </m:e>
                  </m:d>
                </m:e>
              </m:func>
            </m:oMath>
          </w:p>
          <w:p w:rsidR="00780662" w:rsidRPr="00A33FF1" w:rsidRDefault="0078066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810°+6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20°-60°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810°+45°</m:t>
                        </m: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20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20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0°</m:t>
                    </m:r>
                  </m:e>
                </m:func>
              </m:oMath>
            </m:oMathPara>
          </w:p>
          <w:p w:rsidR="00780662" w:rsidRPr="00A33FF1" w:rsidRDefault="00780662" w:rsidP="002178ED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+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1=-1</m:t>
                </m:r>
              </m:oMath>
            </m:oMathPara>
          </w:p>
          <w:p w:rsidR="00780662" w:rsidRPr="00A33FF1" w:rsidRDefault="0078066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d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-ϕ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  <w:iCs/>
              </w:rPr>
              <w:t xml:space="preserve">a. </w:t>
            </w:r>
            <m:oMath>
              <m:r>
                <w:rPr>
                  <w:rFonts w:ascii="Cambria Math" w:hAnsi="Cambria Math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θ+1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θ</m:t>
                    </m:r>
                  </m:e>
                </m:func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ow, </m:t>
                </m:r>
                <m:r>
                  <w:rPr>
                    <w:rFonts w:ascii="Cambria Math" w:hAnsi="Cambria Math"/>
                  </w:rPr>
                  <m:t>-1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θ</m:t>
                    </m:r>
                  </m:e>
                </m:func>
                <m:r>
                  <w:rPr>
                    <w:rFonts w:ascii="Cambria Math" w:hAnsi="Cambria Math"/>
                  </w:rPr>
                  <m:t>≤1</m:t>
                </m:r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θ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A≤1</m:t>
                </m:r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b. </w:t>
            </w:r>
            <m:oMath>
              <m:r>
                <w:rPr>
                  <w:rFonts w:ascii="Cambria Math" w:hAnsi="Cambria Math"/>
                </w:rPr>
                <m:t>A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3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θ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+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+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ow, </m:t>
                </m:r>
                <m:r>
                  <w:rPr>
                    <w:rFonts w:ascii="Cambria Math" w:hAnsi="Cambria Math"/>
                  </w:rPr>
                  <m:t>1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+2≤3</m:t>
                </m:r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θ+2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3</m:t>
                </m:r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c. </w:t>
            </w:r>
            <m:oMath>
              <m:r>
                <w:rPr>
                  <w:rFonts w:ascii="Cambria Math" w:hAnsi="Cambria Math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ow, </m:t>
                </m:r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+1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24725F" w:rsidRPr="00A33FF1" w:rsidRDefault="0024725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1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1</m:t>
                </m:r>
              </m:oMath>
            </m:oMathPara>
          </w:p>
          <w:p w:rsidR="0024725F" w:rsidRPr="00A33FF1" w:rsidRDefault="0024725F" w:rsidP="002178ED">
            <w:pPr>
              <w:jc w:val="bot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d. </w:t>
            </w:r>
            <m:oMath>
              <m:r>
                <w:rPr>
                  <w:rFonts w:ascii="Cambria Math" w:hAnsi="Cambria Math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≥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75F72" w:rsidRPr="00A33FF1" w:rsidRDefault="00602D5C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1/2</m:t>
                </m:r>
              </m:oMath>
            </m:oMathPara>
          </w:p>
          <w:p w:rsidR="00D75F72" w:rsidRPr="00A33FF1" w:rsidRDefault="00D75F7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+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-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d>
              </m:oMath>
            </m:oMathPara>
          </w:p>
          <w:p w:rsidR="00D75F72" w:rsidRPr="00A33FF1" w:rsidRDefault="00602D5C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1/3</m:t>
                </m:r>
              </m:oMath>
            </m:oMathPara>
          </w:p>
          <w:p w:rsidR="00D75F72" w:rsidRPr="00A33FF1" w:rsidRDefault="00D75F7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+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-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</m:e>
                </m:d>
              </m:oMath>
            </m:oMathPara>
          </w:p>
          <w:p w:rsidR="00D75F72" w:rsidRPr="00A33FF1" w:rsidRDefault="00D75F7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Dividing Eq. (ii) by Eq. (i), we get</w:t>
            </w:r>
          </w:p>
          <w:p w:rsidR="00D75F72" w:rsidRPr="00A33FF1" w:rsidRDefault="00602D5C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+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D75F72" w:rsidRPr="00A33FF1" w:rsidRDefault="00D75F7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+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e>
                    </m:rad>
                  </m:den>
                </m:f>
              </m:oMath>
            </m:oMathPara>
          </w:p>
          <w:p w:rsidR="00D75F72" w:rsidRPr="00A33FF1" w:rsidRDefault="00D75F7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Squaring and adding the given results, we have</w:t>
            </w:r>
          </w:p>
          <w:p w:rsidR="00D75F72" w:rsidRPr="00A33FF1" w:rsidRDefault="00D75F7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6</m:t>
                    </m:r>
                  </m:den>
                </m:f>
              </m:oMath>
            </m:oMathPara>
          </w:p>
          <w:p w:rsidR="00D75F72" w:rsidRPr="00A33FF1" w:rsidRDefault="00D75F7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2</m:t>
                    </m:r>
                  </m:den>
                </m:f>
              </m:oMath>
            </m:oMathPara>
          </w:p>
          <w:p w:rsidR="00D75F72" w:rsidRPr="00A33FF1" w:rsidRDefault="00D75F7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ow, </m:t>
                </m:r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-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-1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</m:func>
              </m:oMath>
            </m:oMathPara>
          </w:p>
          <w:p w:rsidR="00D75F72" w:rsidRPr="00A33FF1" w:rsidRDefault="00D75F7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-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2</m:t>
                    </m:r>
                  </m:den>
                </m:f>
              </m:oMath>
            </m:oMathPara>
          </w:p>
          <w:p w:rsidR="00D75F72" w:rsidRPr="00A33FF1" w:rsidRDefault="00D75F72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-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  <w:p w:rsidR="00D75F72" w:rsidRPr="00A33FF1" w:rsidRDefault="00D75F72" w:rsidP="002178ED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-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±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3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0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80°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50°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0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50°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50°</m:t>
                  </m:r>
                </m:e>
              </m:func>
            </m:oMath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0°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0°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b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0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6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</m:oMath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6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d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0+0+0=1</m:t>
                </m:r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c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0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0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60°</m:t>
                  </m:r>
                </m:e>
              </m:func>
              <m:r>
                <w:rPr>
                  <w:rFonts w:ascii="Cambria Math" w:hAnsi="Cambria Math"/>
                </w:rPr>
                <m:t>-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0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0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0°</m:t>
                  </m:r>
                </m:e>
              </m:func>
            </m:oMath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0°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0°</m:t>
                    </m:r>
                  </m:e>
                </m:func>
                <m:r>
                  <w:rPr>
                    <w:rFonts w:ascii="Cambria Math" w:hAnsi="Cambria Math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0°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  <m:r>
                  <w:rPr>
                    <w:rFonts w:ascii="Cambria Math" w:hAnsi="Cambria Math"/>
                  </w:rPr>
                  <m:t>-1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 °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0°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1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1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d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0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00°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00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40°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40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00°</m:t>
                  </m:r>
                </m:e>
              </m:func>
            </m:oMath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0°</m:t>
                        </m:r>
                      </m:e>
                    </m:func>
                  </m:e>
                </m:d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e>
                </m:d>
              </m:oMath>
            </m:oMathPara>
          </w:p>
          <w:p w:rsidR="008B46A8" w:rsidRPr="00A33FF1" w:rsidRDefault="008B46A8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AE4894" w:rsidRPr="00A33FF1" w:rsidRDefault="00AE4894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.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, c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AE4894" w:rsidRPr="00A33FF1" w:rsidRDefault="00AE4894" w:rsidP="002178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P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On adding, we get </m:t>
              </m:r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θ</m:t>
                      </m:r>
                    </m:e>
                  </m:func>
                  <m:r>
                    <w:rPr>
                      <w:rFonts w:ascii="Cambria Math" w:hAnsi="Cambria Math"/>
                    </w:rPr>
                    <m:t>+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θ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n subtraction, we get </m:t>
                </m:r>
                <m:r>
                  <w:rPr>
                    <w:rFonts w:ascii="Cambria Math" w:hAnsi="Cambria Math"/>
                  </w:rPr>
                  <m:t>b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⇒ab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θ≤1</m:t>
                </m:r>
              </m:oMath>
            </m:oMathPara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c. </w:t>
            </w:r>
            <m:oMath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8x+19</m:t>
              </m:r>
            </m:oMath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ow L.H.S.</m:t>
                </m:r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≤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 L.H.S.has the greatest valeue 3.</m:t>
                </m:r>
              </m:oMath>
            </m:oMathPara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ut R.H.S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3≥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 R.H.S.has the least value 3.</m:t>
                </m:r>
              </m:oMath>
            </m:oMathPara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Hence, L.H.S.=R.H.S.when 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=3</m:t>
                </m:r>
              </m:oMath>
            </m:oMathPara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x-4=0</m:t>
                </m:r>
              </m:oMath>
            </m:oMathPara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θ=2nπ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 xml:space="preserve">x=4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where </m:t>
                </m:r>
                <m:r>
                  <w:rPr>
                    <w:rFonts w:ascii="Cambria Math" w:hAnsi="Cambria Math"/>
                  </w:rPr>
                  <m:t>n ϵ Z</m:t>
                </m:r>
              </m:oMath>
            </m:oMathPara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d. </w:t>
            </w:r>
            <m:oMath>
              <m:r>
                <w:rPr>
                  <w:rFonts w:ascii="Cambria Math" w:hAnsi="Cambria Math"/>
                </w:rPr>
                <m:t>λ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y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</m:oMath>
            </m:oMathPara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E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xy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4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AE4894" w:rsidRPr="00A33FF1" w:rsidRDefault="00AE4894" w:rsidP="002178ED">
            <w:pPr>
              <w:spacing w:line="276" w:lineRule="auto"/>
              <w:contextualSpacing/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E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, 6</m:t>
                    </m:r>
                  </m:e>
                </m:d>
                <m:r>
                  <w:rPr>
                    <w:rFonts w:ascii="Cambria Math" w:hAnsi="Cambria Math"/>
                  </w:rPr>
                  <m:t>⇒a+b=8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30CA2" w:rsidRDefault="00430CA2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m</m:t>
                </m:r>
              </m:oMath>
            </m:oMathPara>
          </w:p>
          <w:p w:rsidR="00430CA2" w:rsidRDefault="00430CA2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430CA2" w:rsidRDefault="00430CA2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+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+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func>
                          </m:e>
                        </m:fun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430CA2" w:rsidRDefault="00430CA2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θ=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430CA2" w:rsidRDefault="00430CA2" w:rsidP="00DE3BDD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w, from Eq. (iii), we get</w:t>
            </w:r>
          </w:p>
          <w:p w:rsidR="00430CA2" w:rsidRDefault="00430CA2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</w:rPr>
                  <m:t>=1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430CA2" w:rsidRDefault="00430CA2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430CA2" w:rsidRDefault="00430CA2" w:rsidP="00DE3BD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B5E2D" w:rsidRDefault="004B5E2D" w:rsidP="00254E9B">
            <w:pPr>
              <w:rPr>
                <w:rFonts w:ascii="Cambria Math" w:hAnsi="Cambria Math"/>
              </w:rPr>
            </w:pPr>
            <w:r w:rsidRPr="004502C9">
              <w:rPr>
                <w:rFonts w:ascii="Cambria Math" w:hAnsi="Cambria Math"/>
                <w:b/>
              </w:rPr>
              <w:t>Solution for questions 30 and 31 based on passage II</w:t>
            </w:r>
          </w:p>
          <w:p w:rsidR="004B5E2D" w:rsidRDefault="004B5E2D" w:rsidP="00254E9B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x=-1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r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4B5E2D" w:rsidRDefault="004B5E2D" w:rsidP="00254E9B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o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  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s</m:t>
              </m:r>
              <m:r>
                <w:rPr>
                  <w:rFonts w:ascii="Cambria Math" w:hAnsi="Cambria Math"/>
                </w:rPr>
                <m:t xml:space="preserve"> 0≤α≤π/2)</m:t>
              </m:r>
            </m:oMath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4B5E2D" w:rsidRDefault="004B5E2D" w:rsidP="00254E9B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 </w:t>
            </w:r>
            <m:oMath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1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+3=0</m:t>
                      </m:r>
                    </m:e>
                  </m:func>
                </m:e>
              </m:func>
            </m:oMath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≠3</m:t>
                        </m:r>
                      </m:e>
                    </m:func>
                  </m:e>
                </m:func>
              </m:oMath>
            </m:oMathPara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β</m:t>
                    </m:r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</m:t>
                        </m:r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4B5E2D" w:rsidRDefault="004B5E2D" w:rsidP="00254E9B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func>
                </m:e>
              </m:func>
            </m:oMath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=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1/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e>
                </m:func>
              </m:oMath>
            </m:oMathPara>
          </w:p>
          <w:p w:rsidR="004B5E2D" w:rsidRDefault="004B5E2D" w:rsidP="00254E9B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=1</m:t>
                      </m:r>
                    </m:e>
                  </m:func>
                </m:e>
              </m:func>
            </m:oMath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1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=0</m:t>
                        </m:r>
                      </m:e>
                    </m:func>
                  </m:e>
                </m:func>
              </m:oMath>
            </m:oMathPara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=1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=0</m:t>
                        </m:r>
                      </m:e>
                    </m:func>
                  </m:e>
                </m:func>
              </m:oMath>
            </m:oMathPara>
          </w:p>
          <w:p w:rsidR="004B5E2D" w:rsidRDefault="004B5E2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γ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1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+8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den>
                            </m:f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E519D" w:rsidRDefault="00FE519D" w:rsidP="00254E9B">
            <w:pPr>
              <w:rPr>
                <w:rFonts w:ascii="Cambria Math" w:hAnsi="Cambria Math"/>
                <w:color w:val="FF0000"/>
              </w:rPr>
            </w:pPr>
            <w:r w:rsidRPr="0085092D">
              <w:rPr>
                <w:rFonts w:ascii="Cambria Math" w:hAnsi="Cambria Math"/>
                <w:noProof/>
                <w:color w:val="FF0000"/>
              </w:rPr>
              <w:drawing>
                <wp:inline distT="0" distB="0" distL="0" distR="0">
                  <wp:extent cx="2313940" cy="1630045"/>
                  <wp:effectExtent l="19050" t="0" r="0" b="0"/>
                  <wp:docPr id="2" name="Picture 3" descr="\\SERVER\Common Folder\Data Typing Files\Sujata\AIEEE Maths all structures\12. sol I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\\SERVER\Common Folder\Data Typing Files\Sujata\AIEEE Maths all structures\12. sol I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3S393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3940" cy="16300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519D" w:rsidRDefault="00FE519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L=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=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func>
              </m:oMath>
            </m:oMathPara>
          </w:p>
          <w:p w:rsidR="00FE519D" w:rsidRDefault="00FE519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M=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β</m:t>
                    </m:r>
                    <m:r>
                      <w:rPr>
                        <w:rFonts w:ascii="Cambria Math" w:hAnsi="Cambria Math"/>
                      </w:rPr>
                      <m:t>=y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e>
                </m:func>
              </m:oMath>
            </m:oMathPara>
          </w:p>
          <w:p w:rsidR="00FE519D" w:rsidRDefault="00FE519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N=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=</m:t>
                    </m:r>
                    <m:r>
                      <m:rPr>
                        <m:scr m:val="script"/>
                      </m:rPr>
                      <w:rPr>
                        <w:rFonts w:ascii="Cambria Math" w:hAnsi="Cambria Math"/>
                      </w:rPr>
                      <m:t>z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func>
                  </m:e>
                </m:func>
              </m:oMath>
            </m:oMathPara>
          </w:p>
          <w:p w:rsidR="00FE519D" w:rsidRPr="007541C9" w:rsidRDefault="00FE519D" w:rsidP="00254E9B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L+BM+CN=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+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+</m:t>
                        </m:r>
                        <m:r>
                          <w:rPr>
                            <w:rFonts w:ascii="Cambria Math" w:hAnsi="Cambria Math"/>
                          </w:rPr>
                          <m:t>c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B4DCE" w:rsidRDefault="00BB4DCE" w:rsidP="00BB4DC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M≥GM</m:t>
                </m:r>
              </m:oMath>
            </m:oMathPara>
          </w:p>
          <w:p w:rsidR="00BB4DCE" w:rsidRDefault="00BB4DCE" w:rsidP="00BB4DC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≥2</m:t>
                </m:r>
              </m:oMath>
            </m:oMathPara>
          </w:p>
          <w:p w:rsidR="00BB4DCE" w:rsidRDefault="00BB4DCE" w:rsidP="00BB4DC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≥2</m:t>
                    </m:r>
                  </m:e>
                </m:func>
              </m:oMath>
            </m:oMathPara>
          </w:p>
          <w:p w:rsidR="00BB4DCE" w:rsidRDefault="00BB4DCE" w:rsidP="00BB4DC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≥1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BB4DCE" w:rsidRDefault="00BB4DCE" w:rsidP="00BB4DC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 xml:space="preserve">=1  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∵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s never</m:t>
                        </m:r>
                        <m:r>
                          <w:rPr>
                            <w:rFonts w:ascii="Cambria Math" w:hAnsi="Cambria Math"/>
                          </w:rPr>
                          <m:t>&gt;1</m:t>
                        </m:r>
                      </m:e>
                    </m:d>
                  </m:e>
                </m:func>
              </m:oMath>
            </m:oMathPara>
          </w:p>
          <w:p w:rsidR="00BB4DCE" w:rsidRDefault="00BB4DCE" w:rsidP="00BB4DC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2nπ, n∈I</m:t>
                </m:r>
              </m:oMath>
            </m:oMathPara>
          </w:p>
          <w:p w:rsidR="00BB4DCE" w:rsidRDefault="00BB4DCE" w:rsidP="00BB4DC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x=4nπ</m:t>
                </m:r>
              </m:oMath>
            </m:oMathPara>
          </w:p>
          <w:p w:rsidR="00BB4DCE" w:rsidRPr="00A32310" w:rsidRDefault="00BB4DCE" w:rsidP="00BB4DC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t </w:t>
            </w:r>
            <m:oMath>
              <m:r>
                <w:rPr>
                  <w:rFonts w:ascii="Cambria Math" w:hAnsi="Cambria Math"/>
                </w:rPr>
                <m:t>n=0</m:t>
              </m:r>
            </m:oMath>
            <w:r>
              <w:rPr>
                <w:rFonts w:ascii="Cambria Math" w:hAnsi="Cambria Math"/>
              </w:rPr>
              <w:t xml:space="preserve"> it satisfies the given equation but other values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>
              <w:rPr>
                <w:rFonts w:ascii="Cambria Math" w:hAnsi="Cambria Math"/>
              </w:rPr>
              <w:t xml:space="preserve"> do not satisfy the equa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212A5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d>
              </m:oMath>
            </m:oMathPara>
          </w:p>
          <w:p w:rsidR="00EB1278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d>
              </m:oMath>
            </m:oMathPara>
          </w:p>
          <w:p w:rsidR="00D91FA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AC26E6" w:rsidRPr="00A33FF1" w:rsidRDefault="00AC26E6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We have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</m:oMath>
            </m:oMathPara>
          </w:p>
          <w:p w:rsidR="00AC26E6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3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  <w:p w:rsidR="00AC26E6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t</m:t>
                    </m:r>
                  </m:den>
                </m:f>
                <m:r>
                  <w:rPr>
                    <w:rFonts w:ascii="Cambria Math" w:hAnsi="Cambria Math"/>
                  </w:rPr>
                  <m:t>=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t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putting </m:t>
                    </m:r>
                    <m:r>
                      <w:rPr>
                        <w:rFonts w:ascii="Cambria Math" w:hAnsi="Cambria Math"/>
                      </w:rPr>
                      <m:t>t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D91FA2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-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8t-1=0</m:t>
                </m:r>
              </m:oMath>
            </m:oMathPara>
          </w:p>
          <w:p w:rsidR="00AC26E6" w:rsidRPr="00A33FF1" w:rsidRDefault="00AC26E6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ence,</w:t>
            </w:r>
          </w:p>
          <w:p w:rsidR="00AC26E6" w:rsidRPr="00A33FF1" w:rsidRDefault="00602D5C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um of roots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C26E6" w:rsidRPr="00A33FF1" w:rsidRDefault="00602D5C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um of product of roots taken two at a time=-2</m:t>
                </m:r>
              </m:oMath>
            </m:oMathPara>
          </w:p>
          <w:p w:rsidR="00AC26E6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um of product of roots taken three at time=-8/3</m:t>
                </m:r>
              </m:oMath>
            </m:oMathPara>
          </w:p>
          <w:p w:rsidR="00AC26E6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product of all roots=-1/3</m:t>
                </m:r>
              </m:oMath>
            </m:oMathPara>
          </w:p>
          <w:p w:rsidR="00AC26E6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nary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7717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3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2D771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+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-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3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2D7717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4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2D7717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+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-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4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v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2D7717" w:rsidRPr="00A33FF1" w:rsidRDefault="002D771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Dividing Eq. (ii) by Eq. (iv), we have</w:t>
            </w:r>
          </w:p>
          <w:p w:rsidR="002D7717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+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83360E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α+β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α+β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</m:oMath>
            </m:oMathPara>
          </w:p>
          <w:p w:rsidR="00FD3D51" w:rsidRPr="00A33FF1" w:rsidRDefault="00FD3D51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α+β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α+β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E3CB8" w:rsidRPr="00A33FF1" w:rsidRDefault="005E3CB8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o that 7</m:t>
                    </m:r>
                    <m:r>
                      <w:rPr>
                        <w:rFonts w:ascii="Cambria Math" w:hAnsi="Cambria Math"/>
                      </w:rPr>
                      <m:t>θ=nπ</m:t>
                    </m:r>
                  </m:e>
                </m:d>
              </m:oMath>
            </m:oMathPara>
          </w:p>
          <w:p w:rsidR="005E3CB8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θ+3θ=nπ</m:t>
                </m:r>
              </m:oMath>
            </m:oMathPara>
          </w:p>
          <w:p w:rsidR="005E3CB8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π-3θ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θ</m:t>
                    </m:r>
                  </m:e>
                </m:func>
              </m:oMath>
            </m:oMathPara>
          </w:p>
          <w:p w:rsidR="005E3CB8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6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  <w:p w:rsidR="00223E2B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z-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-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z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-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here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z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ay</m:t>
                        </m:r>
                      </m:e>
                    </m:d>
                  </m:e>
                </m:d>
              </m:oMath>
            </m:oMathPara>
          </w:p>
          <w:p w:rsidR="00223E2B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-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e>
                </m:d>
              </m:oMath>
            </m:oMathPara>
          </w:p>
          <w:p w:rsidR="00223E2B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</w:rPr>
                  <m:t>-2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3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-7=0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223E2B" w:rsidRPr="00A33FF1" w:rsidRDefault="00223E2B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is is a cubic equation i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</m:oMath>
            <w:r w:rsidRPr="00A33FF1">
              <w:rPr>
                <w:rFonts w:ascii="Cambria Math" w:hAnsi="Cambria Math"/>
              </w:rPr>
              <w:t xml:space="preserve">i.e., i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</w:p>
          <w:p w:rsidR="00223E2B" w:rsidRPr="00A33FF1" w:rsidRDefault="00223E2B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The roots of this equation are therefo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π/7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2π/7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3π/7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A33FF1">
              <w:rPr>
                <w:rFonts w:ascii="Cambria Math" w:hAnsi="Cambria Math"/>
              </w:rPr>
              <w:t xml:space="preserve">from Eq. (i), sum of the roots </w:t>
            </w: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21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=21</m:t>
              </m:r>
            </m:oMath>
          </w:p>
          <w:p w:rsidR="00223E2B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=21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</m:e>
                </m:d>
              </m:oMath>
            </m:oMathPara>
          </w:p>
          <w:p w:rsidR="00223E2B" w:rsidRPr="00A33FF1" w:rsidRDefault="00223E2B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1/y</m:t>
              </m:r>
            </m:oMath>
            <w:r w:rsidRPr="00A33FF1">
              <w:rPr>
                <w:rFonts w:ascii="Cambria Math" w:hAnsi="Cambria Math"/>
              </w:rPr>
              <w:t xml:space="preserve"> in place of </w:t>
            </w:r>
            <m:oMath>
              <m:r>
                <w:rPr>
                  <w:rFonts w:ascii="Cambria Math" w:hAnsi="Cambria Math"/>
                </w:rPr>
                <m:t>z</m:t>
              </m:r>
            </m:oMath>
            <w:r w:rsidRPr="00A33FF1">
              <w:rPr>
                <w:rFonts w:ascii="Cambria Math" w:hAnsi="Cambria Math"/>
              </w:rPr>
              <w:t xml:space="preserve"> in Eq. (i), we get </w:t>
            </w:r>
            <m:oMath>
              <m:r>
                <w:rPr>
                  <w:rFonts w:ascii="Cambria Math" w:hAnsi="Cambria Math"/>
                </w:rPr>
                <m:t>-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+3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2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=0</m:t>
              </m:r>
            </m:oMath>
          </w:p>
          <w:p w:rsidR="00223E2B" w:rsidRPr="00A33FF1" w:rsidRDefault="00223E2B" w:rsidP="002178ED">
            <w:pPr>
              <w:rPr>
                <w:rFonts w:ascii="Cambria Math" w:hAnsi="Cambria Math"/>
                <w:i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or </m:t>
              </m:r>
              <m:r>
                <w:rPr>
                  <w:rFonts w:ascii="Cambria Math" w:hAnsi="Cambria Math"/>
                </w:rPr>
                <m:t>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-3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=2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-1=0  </m:t>
              </m:r>
            </m:oMath>
            <w:r w:rsidR="003602E5" w:rsidRPr="00A33FF1">
              <w:rPr>
                <w:rFonts w:ascii="Cambria Math" w:hAnsi="Cambria Math"/>
              </w:rPr>
              <w:t>(iii)</w:t>
            </w:r>
          </w:p>
          <w:p w:rsidR="00223E2B" w:rsidRPr="00A33FF1" w:rsidRDefault="00223E2B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is is a cubic equation i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A33FF1">
              <w:rPr>
                <w:rFonts w:ascii="Cambria Math" w:hAnsi="Cambria Math"/>
              </w:rPr>
              <w:t xml:space="preserve"> i.e., i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</w:p>
          <w:p w:rsidR="00223E2B" w:rsidRPr="00A33FF1" w:rsidRDefault="007A51F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roots of this Eq. are therefo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π/7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2π/7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3π/7</m:t>
                  </m:r>
                </m:e>
              </m:func>
              <m:r>
                <w:rPr>
                  <w:rFonts w:ascii="Cambria Math" w:hAnsi="Cambria Math"/>
                </w:rPr>
                <m:t>.</m:t>
              </m:r>
            </m:oMath>
          </w:p>
          <w:p w:rsidR="007A51F3" w:rsidRPr="00A33FF1" w:rsidRDefault="007A51F3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 xml:space="preserve">Sum of the roots of Eq. (iii) </w:t>
            </w:r>
            <m:oMath>
              <m:r>
                <w:rPr>
                  <w:rFonts w:ascii="Cambria Math" w:hAnsi="Cambria Math"/>
                </w:rPr>
                <m:t>=35/7=5</m:t>
              </m:r>
            </m:oMath>
          </w:p>
          <w:p w:rsidR="00FD3D51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=5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v</m:t>
                    </m:r>
                  </m:e>
                </m:d>
              </m:oMath>
            </m:oMathPara>
          </w:p>
          <w:p w:rsidR="006F5592" w:rsidRPr="00A33FF1" w:rsidRDefault="006F5592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By multiplying Eqs. (ii) and (iv), we get</w:t>
            </w:r>
          </w:p>
          <w:p w:rsidR="006F5592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1×5=10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ngles </w:t>
            </w:r>
            <m:oMath>
              <m:r>
                <w:rPr>
                  <w:rFonts w:ascii="Cambria Math" w:hAnsi="Cambria Math"/>
                </w:rPr>
                <m:t xml:space="preserve">BEC, ABD, ABE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BAC</m:t>
              </m:r>
            </m:oMath>
            <w:r w:rsidRPr="00A33FF1">
              <w:rPr>
                <w:rFonts w:ascii="Cambria Math" w:hAnsi="Cambria Math"/>
              </w:rPr>
              <w:t xml:space="preserve"> are in A.P.</w:t>
            </w:r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r>
                  <w:rPr>
                    <w:rFonts w:ascii="Cambria Math" w:hAnsi="Cambria Math"/>
                  </w:rPr>
                  <m:t xml:space="preserve">∠BEC=α-3β, ∠ABD=α-β, ∠ABE=α+β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∠BAC=α+3β</m:t>
                </m:r>
              </m:oMath>
            </m:oMathPara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object w:dxaOrig="4728" w:dyaOrig="33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2.5pt;height:122.25pt" o:ole="">
                  <v:imagedata r:id="IM3S731S0" o:title=""/>
                </v:shape>
                <o:OLEObject Type="Embed" ProgID="ChemDraw.Document.6.0" ShapeID="_x0000_i1025" DrawAspect="Content" ObjectID="_1541599802" r:id="OM3S731S0"/>
              </w:object>
            </w:r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From ∆abd, α-β+α+3β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β+2β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α+β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ow </m:t>
                </m:r>
                <m:r>
                  <w:rPr>
                    <w:rFonts w:ascii="Cambria Math" w:hAnsi="Cambria Math"/>
                  </w:rPr>
                  <m:t>,α-3β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+3β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+β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sing exterior angle theorem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α=-7β</m:t>
                </m:r>
              </m:oMath>
            </m:oMathPara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β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</w:rPr>
                  <m:t>, 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</m:oMath>
            </m:oMathPara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object w:dxaOrig="4065" w:dyaOrig="4032">
                <v:shape id="_x0000_i1026" type="#_x0000_t75" style="width:2in;height:2in" o:ole="">
                  <v:imagedata r:id="IM3S731S1" o:title=""/>
                </v:shape>
                <o:OLEObject Type="Embed" ProgID="ChemDraw.Document.6.0" ShapeID="_x0000_i1026" DrawAspect="Content" ObjectID="_1541599803" r:id="OM3S731S1"/>
              </w:object>
            </w:r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∠B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+β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∠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,∠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ABC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s a 30°-90°-60° </m:t>
              </m:r>
            </m:oMath>
            <w:r w:rsidRPr="00A33FF1">
              <w:rPr>
                <w:rFonts w:ascii="Cambria Math" w:hAnsi="Cambria Math"/>
              </w:rPr>
              <w:t>triangle</w:t>
            </w:r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rea of the circle circumscribing </w:t>
            </w:r>
            <m:oMath>
              <m:r>
                <w:rPr>
                  <w:rFonts w:ascii="Cambria Math" w:hAnsi="Cambria Math"/>
                </w:rPr>
                <m:t>∆ABC=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Area of the circle circumscribing </w:t>
            </w:r>
            <m:oMath>
              <m:r>
                <w:rPr>
                  <w:rFonts w:ascii="Cambria Math" w:hAnsi="Cambria Math"/>
                </w:rPr>
                <m:t>∆ ABC= 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∆BOC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equilateral ⇒</m:t>
                </m:r>
                <m:r>
                  <w:rPr>
                    <w:rFonts w:ascii="Cambria Math" w:hAnsi="Cambria Math"/>
                  </w:rPr>
                  <m:t xml:space="preserve">r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AC23AF" w:rsidRPr="00A33FF1" w:rsidRDefault="00AC23AF" w:rsidP="00AC23A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D=OB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  <w:p w:rsidR="007F7B38" w:rsidRPr="00A33FF1" w:rsidRDefault="00AC23AF" w:rsidP="00AC23A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BD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91FA2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x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E5463" w:rsidRPr="00B25038" w:rsidRDefault="003E546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Given cubic function is</w:t>
            </w:r>
          </w:p>
          <w:p w:rsidR="003E5463" w:rsidRPr="00B25038" w:rsidRDefault="003E5463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3E5463" w:rsidRPr="00B25038" w:rsidRDefault="003E546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roots are </w:t>
            </w:r>
            <m:oMath>
              <m:r>
                <w:rPr>
                  <w:rFonts w:ascii="Cambria Math" w:hAnsi="Cambria Math"/>
                </w:rPr>
                <m:t>1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="00830AD6"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3E5463" w:rsidRPr="00B25038" w:rsidRDefault="003E5463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=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C5CED" w:rsidRPr="00B25038" w:rsidRDefault="00FC5CED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ee </w:t>
            </w:r>
            <w:r w:rsidR="00161EFE" w:rsidRPr="00B25038">
              <w:rPr>
                <w:rFonts w:ascii="Cambria Math" w:hAnsi="Cambria Math"/>
              </w:rPr>
              <w:t xml:space="preserve">below </w:t>
            </w:r>
            <w:r w:rsidRPr="00B25038">
              <w:rPr>
                <w:rFonts w:ascii="Cambria Math" w:hAnsi="Cambria Math"/>
              </w:rPr>
              <w:t xml:space="preserve">Fig. </w:t>
            </w:r>
            <w:r w:rsidR="00402154" w:rsidRPr="00B25038">
              <w:rPr>
                <w:rFonts w:ascii="Cambria Math" w:hAnsi="Cambria Math"/>
              </w:rPr>
              <w:t xml:space="preserve">3.17 </w:t>
            </w:r>
            <w:r w:rsidRPr="00B25038">
              <w:rPr>
                <w:rFonts w:ascii="Cambria Math" w:hAnsi="Cambria Math"/>
              </w:rPr>
              <w:t>for the solution</w:t>
            </w:r>
          </w:p>
          <w:p w:rsidR="00B65FA2" w:rsidRPr="00B25038" w:rsidRDefault="006B2282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object w:dxaOrig="7363" w:dyaOrig="9217">
                <v:shape id="_x0000_i1032" type="#_x0000_t75" style="width:201.6pt;height:252pt" o:ole="">
                  <v:imagedata r:id="IM3S905S0" o:title=""/>
                </v:shape>
                <o:OLEObject Type="Embed" ProgID="ChemDraw.Document.6.0" ShapeID="_x0000_i1032" DrawAspect="Content" ObjectID="_1478862069" r:id="OM3S905S0"/>
              </w:object>
            </w:r>
          </w:p>
          <w:p w:rsidR="007B1731" w:rsidRPr="00B25038" w:rsidRDefault="006A1AF8" w:rsidP="000B4D3D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r>
                <w:rPr>
                  <w:rFonts w:ascii="Cambria Math" w:hAnsi="Cambria Math"/>
                </w:rPr>
                <m:t>θ=a</m:t>
              </m:r>
            </m:oMath>
            <w:r w:rsidR="007B1731" w:rsidRPr="00B25038">
              <w:rPr>
                <w:rFonts w:ascii="Cambria Math" w:hAnsi="Cambria Math"/>
              </w:rPr>
              <w:t xml:space="preserve"> has solution where graphs of </w:t>
            </w:r>
            <m:oMath>
              <m:r>
                <w:rPr>
                  <w:rFonts w:ascii="Cambria Math" w:hAnsi="Cambria Math"/>
                </w:rPr>
                <m:t xml:space="preserve">y=a </m:t>
              </m:r>
            </m:oMath>
            <w:r w:rsidR="00FC5CED" w:rsidRPr="00B25038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r>
                <w:rPr>
                  <w:rFonts w:ascii="Cambria Math" w:hAnsi="Cambria Math"/>
                </w:rPr>
                <m:t>θ</m:t>
              </m:r>
            </m:oMath>
            <w:r w:rsidR="007B1731" w:rsidRPr="00B25038">
              <w:rPr>
                <w:rFonts w:ascii="Cambria Math" w:hAnsi="Cambria Math"/>
              </w:rPr>
              <w:t xml:space="preserve"> intersect. </w:t>
            </w:r>
            <w:r w:rsidR="00FC5CED" w:rsidRPr="00B25038">
              <w:rPr>
                <w:rFonts w:ascii="Cambria Math" w:hAnsi="Cambria Math"/>
              </w:rPr>
              <w:t xml:space="preserve">     (i)</w:t>
            </w:r>
          </w:p>
          <w:p w:rsidR="007B1731" w:rsidRPr="00B25038" w:rsidRDefault="007B173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Graphs of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, y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r>
                <w:rPr>
                  <w:rFonts w:ascii="Cambria Math" w:hAnsi="Cambria Math"/>
                </w:rPr>
                <m:t xml:space="preserve">θ </m:t>
              </m:r>
            </m:oMath>
            <w:r w:rsidR="00FC5CED" w:rsidRPr="00B25038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ec </m:t>
              </m:r>
              <m:r>
                <w:rPr>
                  <w:rFonts w:ascii="Cambria Math" w:hAnsi="Cambria Math"/>
                </w:rPr>
                <m:t xml:space="preserve">θ </m:t>
              </m:r>
            </m:oMath>
            <w:r w:rsidRPr="00B25038">
              <w:rPr>
                <w:rFonts w:ascii="Cambria Math" w:hAnsi="Cambria Math"/>
              </w:rPr>
              <w:t>are as shown in Fig. 3.17.</w:t>
            </w:r>
          </w:p>
          <w:p w:rsidR="007B1731" w:rsidRPr="00B25038" w:rsidRDefault="007B173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Clearly, Eq. (i) has two solutions if </w:t>
            </w:r>
            <m:oMath>
              <m:r>
                <w:rPr>
                  <w:rFonts w:ascii="Cambria Math" w:hAnsi="Cambria Math"/>
                </w:rPr>
                <m:t>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&lt;y&lt;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  <w:p w:rsidR="007B1731" w:rsidRPr="00B25038" w:rsidRDefault="007B173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Equation (i) has four solutions if </w:t>
            </w:r>
            <m:oMath>
              <m:r>
                <w:rPr>
                  <w:rFonts w:ascii="Cambria Math" w:hAnsi="Cambria Math"/>
                </w:rPr>
                <m:t>y≤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="00FC5CED" w:rsidRPr="00B25038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y≥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  <w:p w:rsidR="007B1731" w:rsidRPr="00B25038" w:rsidRDefault="007B1731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In any case, Eq. (i) has two roots alway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4279E" w:rsidRPr="00B25038" w:rsidRDefault="00DE68C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 given system i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y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oMath>
            <w:r w:rsidR="00294891" w:rsidRPr="00B25038">
              <w:rPr>
                <w:rFonts w:ascii="Cambria Math" w:hAnsi="Cambria Math"/>
              </w:rPr>
              <w:t xml:space="preserve">,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y</m:t>
                  </m:r>
                </m:e>
              </m:func>
              <m:r>
                <w:rPr>
                  <w:rFonts w:ascii="Cambria Math" w:hAnsi="Cambria Math"/>
                </w:rPr>
                <m:t xml:space="preserve">=a+1 </m:t>
              </m:r>
            </m:oMath>
            <w:r w:rsidR="00294891" w:rsidRPr="00B25038">
              <w:rPr>
                <w:rFonts w:ascii="Cambria Math" w:hAnsi="Cambria Math"/>
              </w:rPr>
              <w:t xml:space="preserve"> (i)</w:t>
            </w:r>
          </w:p>
          <w:p w:rsidR="00DE68C1" w:rsidRPr="00B25038" w:rsidRDefault="00DE68C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ince the L.H.S. of the equations does not exceed 1, the given system may have solutions only for </w:t>
            </w:r>
            <m:oMath>
              <m:r>
                <w:rPr>
                  <w:rFonts w:ascii="Cambria Math" w:hAnsi="Cambria Math"/>
                </w:rPr>
                <m:t>a'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oMath>
            <w:r w:rsidRPr="00B25038">
              <w:rPr>
                <w:rFonts w:ascii="Cambria Math" w:hAnsi="Cambria Math"/>
              </w:rPr>
              <w:t xml:space="preserve"> such that</w:t>
            </w:r>
          </w:p>
          <w:p w:rsidR="00DE68C1" w:rsidRPr="00B25038" w:rsidRDefault="006A1AF8" w:rsidP="000B4D3D">
            <w:pPr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≤1</m:t>
              </m:r>
            </m:oMath>
            <w:r w:rsidR="00294891" w:rsidRPr="00B25038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  <m:r>
                <w:rPr>
                  <w:rFonts w:ascii="Cambria Math" w:hAnsi="Cambria Math"/>
                </w:rPr>
                <m:t xml:space="preserve">≤a+1≤1 </m:t>
              </m:r>
            </m:oMath>
            <w:r w:rsidR="00294891" w:rsidRPr="00B25038">
              <w:rPr>
                <w:rFonts w:ascii="Cambria Math" w:hAnsi="Cambria Math"/>
              </w:rPr>
              <w:t xml:space="preserve"> (ii)</w:t>
            </w:r>
          </w:p>
          <w:p w:rsidR="00DE68C1" w:rsidRPr="00B25038" w:rsidRDefault="006A1AF8" w:rsidP="000B4D3D">
            <w:pPr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≤1  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≤0  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  ⇒a=1</m:t>
              </m:r>
            </m:oMath>
            <w:r w:rsidR="00294891" w:rsidRPr="00B25038">
              <w:rPr>
                <w:rFonts w:ascii="Cambria Math" w:hAnsi="Cambria Math"/>
              </w:rPr>
              <w:t xml:space="preserve">   (ii)</w:t>
            </w:r>
          </w:p>
          <w:p w:rsidR="00DE68C1" w:rsidRPr="00B25038" w:rsidRDefault="00DE68C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a=1</m:t>
              </m:r>
            </m:oMath>
            <w:r w:rsidRPr="00B25038">
              <w:rPr>
                <w:rFonts w:ascii="Cambria Math" w:hAnsi="Cambria Math"/>
              </w:rPr>
              <w:t xml:space="preserve"> does not satisf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y</m:t>
                  </m:r>
                </m:e>
              </m:func>
              <m:r>
                <w:rPr>
                  <w:rFonts w:ascii="Cambria Math" w:hAnsi="Cambria Math"/>
                </w:rPr>
                <m:t>=a+1</m:t>
              </m:r>
            </m:oMath>
          </w:p>
          <w:p w:rsidR="00DE68C1" w:rsidRPr="00B25038" w:rsidRDefault="00DE68C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a=-1</m:t>
              </m:r>
            </m:oMath>
            <w:r w:rsidRPr="00B25038">
              <w:rPr>
                <w:rFonts w:ascii="Cambria Math" w:hAnsi="Cambria Math"/>
              </w:rPr>
              <w:t xml:space="preserve"> only and we get</w:t>
            </w:r>
          </w:p>
          <w:p w:rsidR="00DE68C1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y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DE68C1" w:rsidRPr="00B25038" w:rsidRDefault="006A1AF8" w:rsidP="000B4D3D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y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=0 </m:t>
              </m:r>
            </m:oMath>
            <w:r w:rsidR="00294891" w:rsidRPr="00B25038">
              <w:rPr>
                <w:rFonts w:ascii="Cambria Math" w:hAnsi="Cambria Math"/>
              </w:rPr>
              <w:t xml:space="preserve">     (iii)</w:t>
            </w:r>
          </w:p>
          <w:p w:rsidR="00DE68C1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y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DE68C1" w:rsidRPr="00B25038" w:rsidRDefault="0029489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y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DE68C1" w:rsidRPr="00B25038" w:rsidRDefault="00294891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-1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y</m:t>
                  </m:r>
                </m:e>
              </m:func>
              <m:r>
                <w:rPr>
                  <w:rFonts w:ascii="Cambria Math" w:hAnsi="Cambria Math"/>
                </w:rPr>
                <m:t>=-1</m:t>
              </m:r>
            </m:oMath>
          </w:p>
          <w:p w:rsidR="00DE68C1" w:rsidRPr="00B25038" w:rsidRDefault="00DE68C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y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F2AF4" w:rsidRPr="00B25038" w:rsidRDefault="00294891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Given tha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8t+13</m:t>
                      </m:r>
                    </m:e>
                  </m:d>
                </m:e>
              </m:nary>
              <m:r>
                <w:rPr>
                  <w:rFonts w:ascii="Cambria Math" w:hAnsi="Cambria Math"/>
                </w:rPr>
                <m:t>dt=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a/x)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 (i)</w:t>
            </w:r>
          </w:p>
          <w:p w:rsidR="00FE6F28" w:rsidRPr="00B25038" w:rsidRDefault="00FE6F2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R.H.S. shows tha</w:t>
            </w:r>
            <w:r w:rsidR="006C3411" w:rsidRPr="00B25038">
              <w:rPr>
                <w:rFonts w:ascii="Cambria Math" w:hAnsi="Cambria Math"/>
              </w:rPr>
              <w:t xml:space="preserve">t </w:t>
            </w:r>
            <m:oMath>
              <m:r>
                <w:rPr>
                  <w:rFonts w:ascii="Cambria Math" w:hAnsi="Cambria Math"/>
                </w:rPr>
                <m:t>x≠0</m:t>
              </m:r>
            </m:oMath>
          </w:p>
          <w:p w:rsidR="006C3411" w:rsidRPr="00B25038" w:rsidRDefault="006C341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Integrating L.H.S., we get</w:t>
            </w:r>
          </w:p>
          <w:p w:rsidR="006C3411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3t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bSup>
                <m:r>
                  <w:rPr>
                    <w:rFonts w:ascii="Cambria Math" w:hAnsi="Cambria Math"/>
                  </w:rPr>
                  <m:t>=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a/x)</m:t>
                    </m:r>
                  </m:e>
                </m:func>
              </m:oMath>
            </m:oMathPara>
          </w:p>
          <w:p w:rsidR="006C3411" w:rsidRPr="00B25038" w:rsidRDefault="00294891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/3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39x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/x</m:t>
                      </m:r>
                    </m:e>
                  </m:d>
                </m:e>
              </m:func>
            </m:oMath>
          </w:p>
          <w:p w:rsidR="006C3411" w:rsidRPr="00B25038" w:rsidRDefault="00294891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/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/3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2x+39</m:t>
                  </m:r>
                </m:e>
              </m:d>
              <m:r>
                <w:rPr>
                  <w:rFonts w:ascii="Cambria Math" w:hAnsi="Cambria Math"/>
                </w:rPr>
                <m:t xml:space="preserve"> 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x≠0</m:t>
                  </m:r>
                </m:e>
              </m:d>
            </m:oMath>
          </w:p>
          <w:p w:rsidR="006C3411" w:rsidRPr="00B25038" w:rsidRDefault="006C3411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/3</m:t>
                    </m:r>
                  </m:e>
                </m:d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6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3</m:t>
                    </m:r>
                  </m:e>
                </m:d>
              </m:oMath>
            </m:oMathPara>
          </w:p>
          <w:p w:rsidR="006C3411" w:rsidRPr="00B25038" w:rsidRDefault="006C341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/3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6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  <w:p w:rsidR="006C3411" w:rsidRPr="00B25038" w:rsidRDefault="006C341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B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/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≤1,</m:t>
              </m:r>
            </m:oMath>
            <w:r w:rsidR="00294891" w:rsidRPr="00B25038">
              <w:rPr>
                <w:rFonts w:ascii="Cambria Math" w:hAnsi="Cambria Math"/>
              </w:rPr>
              <w:t xml:space="preserve"> so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/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1, </m:t>
              </m:r>
            </m:oMath>
            <w:r w:rsidRPr="00B25038">
              <w:rPr>
                <w:rFonts w:ascii="Cambria Math" w:hAnsi="Cambria Math"/>
              </w:rPr>
              <w:t xml:space="preserve">which is possible only for </w:t>
            </w:r>
            <m:oMath>
              <m:r>
                <w:rPr>
                  <w:rFonts w:ascii="Cambria Math" w:hAnsi="Cambria Math"/>
                </w:rPr>
                <m:t>x=6</m:t>
              </m:r>
            </m:oMath>
          </w:p>
          <w:p w:rsidR="006C3411" w:rsidRPr="00B25038" w:rsidRDefault="006C341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n 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/6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6C3411" w:rsidRPr="00B25038" w:rsidRDefault="00294891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/6=2nπ+π/2 </m:t>
              </m:r>
            </m:oMath>
            <w:r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=12nπ+3π, n∈Z</m:t>
              </m:r>
            </m:oMath>
          </w:p>
          <w:p w:rsidR="006C3411" w:rsidRPr="00B25038" w:rsidRDefault="006C341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x=6, a=12nπ+3π, n∈Z.</m:t>
              </m:r>
            </m:oMath>
          </w:p>
          <w:p w:rsidR="006C3411" w:rsidRPr="00B25038" w:rsidRDefault="006C341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a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100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Pr="00B25038">
              <w:rPr>
                <w:rFonts w:ascii="Cambria Math" w:hAnsi="Cambria Math"/>
              </w:rPr>
              <w:t xml:space="preserve">there are exactly three values of </w:t>
            </w:r>
            <m:oMath>
              <m:r>
                <w:rPr>
                  <w:rFonts w:ascii="Cambria Math" w:hAnsi="Cambria Math"/>
                </w:rPr>
                <m:t xml:space="preserve">a=3π, 15π </m:t>
              </m:r>
            </m:oMath>
            <w:r w:rsidR="00294891" w:rsidRPr="00B25038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27π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.e., </m:t>
              </m:r>
            </m:oMath>
          </w:p>
          <w:p w:rsidR="00A320DB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&lt;x  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+1</m:t>
                    </m:r>
                  </m:e>
                </m:d>
                <m:r>
                  <w:rPr>
                    <w:rFonts w:ascii="Cambria Math" w:hAnsi="Cambria Math"/>
                  </w:rPr>
                  <m:t>&lt;6  ⇒y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7, 5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329B8" w:rsidRPr="00B25038" w:rsidRDefault="008F139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e given equation are</w:t>
            </w:r>
          </w:p>
          <w:p w:rsidR="008F1394" w:rsidRPr="00B25038" w:rsidRDefault="008F1394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+3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 xml:space="preserve">=14 </m:t>
              </m:r>
            </m:oMath>
            <w:r w:rsidR="00AE6C68" w:rsidRPr="00B25038">
              <w:rPr>
                <w:rFonts w:ascii="Cambria Math" w:hAnsi="Cambria Math"/>
              </w:rPr>
              <w:t>and     (i)</w:t>
            </w:r>
          </w:p>
          <w:p w:rsidR="008F1394" w:rsidRPr="00B25038" w:rsidRDefault="008F1394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+3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 xml:space="preserve">=13 </m:t>
              </m:r>
            </m:oMath>
            <w:r w:rsidR="00AE6C68" w:rsidRPr="00B25038">
              <w:rPr>
                <w:rFonts w:ascii="Cambria Math" w:hAnsi="Cambria Math"/>
              </w:rPr>
              <w:t xml:space="preserve">            (ii)</w:t>
            </w:r>
          </w:p>
          <w:p w:rsidR="008F1394" w:rsidRPr="00B25038" w:rsidRDefault="008F139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Adding Eqs. (i) and (ii), we have</w:t>
            </w:r>
          </w:p>
          <w:p w:rsidR="00DB459A" w:rsidRPr="00B25038" w:rsidRDefault="008F1394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+3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+3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7</m:t>
                </m:r>
              </m:oMath>
            </m:oMathPara>
          </w:p>
          <w:p w:rsidR="00DB459A" w:rsidRPr="00B25038" w:rsidRDefault="00AE6C6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27</m:t>
                </m:r>
              </m:oMath>
            </m:oMathPara>
          </w:p>
          <w:p w:rsidR="00DB459A" w:rsidRPr="00B25038" w:rsidRDefault="00AE6C6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/3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=3 </m:t>
                </m:r>
              </m:oMath>
            </m:oMathPara>
          </w:p>
          <w:p w:rsidR="00DB459A" w:rsidRPr="00B25038" w:rsidRDefault="00DB459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ubtracting Eq. (ii) from Eq. (i), we have  </w:t>
            </w:r>
            <w:r w:rsidR="00AE6C68" w:rsidRPr="00B25038">
              <w:rPr>
                <w:rFonts w:ascii="Cambria Math" w:hAnsi="Cambria Math"/>
              </w:rPr>
              <w:t xml:space="preserve">   (iii)</w:t>
            </w:r>
          </w:p>
          <w:p w:rsidR="00DB459A" w:rsidRPr="00B25038" w:rsidRDefault="00DB459A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+3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-3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DB459A" w:rsidRPr="00B25038" w:rsidRDefault="00AE6C6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DB459A" w:rsidRPr="00B25038" w:rsidRDefault="00AE6C68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B25038">
              <w:rPr>
                <w:rFonts w:ascii="Cambria Math" w:hAnsi="Cambria Math"/>
              </w:rPr>
              <w:t xml:space="preserve">    (iv)</w:t>
            </w:r>
          </w:p>
          <w:p w:rsidR="00DB459A" w:rsidRPr="00B25038" w:rsidRDefault="00DB459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Dividing Eq. (iii) by (iv), we get</w:t>
            </w:r>
          </w:p>
          <w:p w:rsidR="00DB459A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</m:oMathPara>
          </w:p>
          <w:p w:rsidR="008F1394" w:rsidRPr="00B25038" w:rsidRDefault="00AE6C6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1/2</m:t>
                </m:r>
              </m:oMath>
            </m:oMathPara>
          </w:p>
          <w:p w:rsidR="00DB459A" w:rsidRPr="00B25038" w:rsidRDefault="00DB459A" w:rsidP="000B4D3D">
            <w:pPr>
              <w:rPr>
                <w:rFonts w:ascii="Cambria Math" w:hAnsi="Cambria Math"/>
                <w:b/>
              </w:rPr>
            </w:pPr>
            <w:r w:rsidRPr="00B25038">
              <w:rPr>
                <w:rFonts w:ascii="Cambria Math" w:hAnsi="Cambria Math"/>
                <w:b/>
              </w:rPr>
              <w:t>Case I:</w:t>
            </w:r>
          </w:p>
          <w:p w:rsidR="00DB459A" w:rsidRPr="00B25038" w:rsidRDefault="006A1AF8" w:rsidP="000B4D3D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="00AE6C68" w:rsidRPr="00B25038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2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oMath>
          </w:p>
          <w:p w:rsidR="00FA3295" w:rsidRPr="00B25038" w:rsidRDefault="00FA3295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y=2nπ+α</m:t>
              </m:r>
            </m:oMath>
            <w:r w:rsidR="00AE6C68" w:rsidRPr="00B25038">
              <w:rPr>
                <w:rFonts w:ascii="Cambria Math" w:hAnsi="Cambria Math"/>
              </w:rPr>
              <w:t>,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&lt;α&lt;π/2</m:t>
              </m:r>
            </m:oMath>
            <w:r w:rsidR="00AE6C68"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oMath>
          </w:p>
          <w:p w:rsidR="00FA3295" w:rsidRPr="00B25038" w:rsidRDefault="00FA329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.e.,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B25038">
              <w:rPr>
                <w:rFonts w:ascii="Cambria Math" w:hAnsi="Cambria Math"/>
              </w:rPr>
              <w:t xml:space="preserve"> lies in the first quadrant</w:t>
            </w:r>
          </w:p>
          <w:p w:rsidR="00FA3295" w:rsidRPr="00B25038" w:rsidRDefault="00FA329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rom Eqs. (iii)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/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e>
              </m:d>
              <m:r>
                <w:rPr>
                  <w:rFonts w:ascii="Cambria Math" w:hAnsi="Cambria Math"/>
                </w:rPr>
                <m:t>=3</m:t>
              </m:r>
            </m:oMath>
            <w:r w:rsidR="00AE6C68" w:rsidRPr="00B25038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5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oMath>
          </w:p>
          <w:p w:rsidR="00FA3295" w:rsidRPr="00B25038" w:rsidRDefault="00FA3295" w:rsidP="000B4D3D">
            <w:pPr>
              <w:rPr>
                <w:rFonts w:ascii="Cambria Math" w:hAnsi="Cambria Math"/>
                <w:b/>
              </w:rPr>
            </w:pPr>
            <w:r w:rsidRPr="00B25038">
              <w:rPr>
                <w:rFonts w:ascii="Cambria Math" w:hAnsi="Cambria Math"/>
                <w:b/>
              </w:rPr>
              <w:t>Case II:</w:t>
            </w:r>
          </w:p>
          <w:p w:rsidR="00FA3295" w:rsidRPr="00B25038" w:rsidRDefault="006A1AF8" w:rsidP="000B4D3D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-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oMath>
            <w:r w:rsidR="00AE6C68" w:rsidRPr="00B25038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-2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oMath>
          </w:p>
          <w:p w:rsidR="00FA3295" w:rsidRPr="00B25038" w:rsidRDefault="00FA3295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y=2nπ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+α</m:t>
                  </m:r>
                </m:e>
              </m:d>
            </m:oMath>
            <w:r w:rsidR="00AE6C68" w:rsidRPr="00B25038">
              <w:rPr>
                <w:rFonts w:ascii="Cambria Math" w:hAnsi="Cambria Math"/>
              </w:rPr>
              <w:t>,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0&lt;α&lt;π/2 </m:t>
              </m:r>
            </m:oMath>
            <w:r w:rsidR="00AE6C68" w:rsidRPr="00B25038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-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oMath>
          </w:p>
          <w:p w:rsidR="00FA3295" w:rsidRPr="00B25038" w:rsidRDefault="00FA329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.e.,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B25038">
              <w:rPr>
                <w:rFonts w:ascii="Cambria Math" w:hAnsi="Cambria Math"/>
              </w:rPr>
              <w:t xml:space="preserve"> lies in the 3</w:t>
            </w:r>
            <w:r w:rsidRPr="00B25038">
              <w:rPr>
                <w:rFonts w:ascii="Cambria Math" w:hAnsi="Cambria Math"/>
                <w:vertAlign w:val="superscript"/>
              </w:rPr>
              <w:t>rd</w:t>
            </w:r>
            <w:r w:rsidRPr="00B25038">
              <w:rPr>
                <w:rFonts w:ascii="Cambria Math" w:hAnsi="Cambria Math"/>
              </w:rPr>
              <w:t xml:space="preserve"> quadrant</w:t>
            </w:r>
          </w:p>
          <w:p w:rsidR="00DB459A" w:rsidRPr="00B25038" w:rsidRDefault="00025969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</w:t>
            </w:r>
            <w:r w:rsidR="00FA3295" w:rsidRPr="00B25038">
              <w:rPr>
                <w:rFonts w:ascii="Cambria Math" w:hAnsi="Cambria Math"/>
              </w:rPr>
              <w:t xml:space="preserve">herefore, from Eq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/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e>
              </m:d>
              <m:r>
                <w:rPr>
                  <w:rFonts w:ascii="Cambria Math" w:hAnsi="Cambria Math"/>
                </w:rPr>
                <m:t xml:space="preserve">=3 </m:t>
              </m:r>
            </m:oMath>
            <w:r w:rsidR="00AE6C68" w:rsidRPr="00B25038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x=-5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oMath>
          </w:p>
          <w:p w:rsidR="00FA3295" w:rsidRPr="00B25038" w:rsidRDefault="00FA329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us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1/5+8/5=9/5</m:t>
              </m:r>
            </m:oMath>
          </w:p>
          <w:p w:rsidR="00FA3295" w:rsidRPr="00B25038" w:rsidRDefault="00FA3295" w:rsidP="000B4D3D">
            <w:pPr>
              <w:rPr>
                <w:rFonts w:ascii="Cambria Math" w:hAnsi="Cambria Math"/>
                <w:i/>
              </w:rPr>
            </w:pPr>
            <w:r w:rsidRPr="00B25038">
              <w:rPr>
                <w:rFonts w:ascii="Cambria Math" w:hAnsi="Cambria Math"/>
              </w:rPr>
              <w:t xml:space="preserve">Also there are exactly six values of </w:t>
            </w:r>
            <m:oMath>
              <m:r>
                <w:rPr>
                  <w:rFonts w:ascii="Cambria Math" w:hAnsi="Cambria Math"/>
                </w:rPr>
                <m:t>y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6π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B25038">
              <w:rPr>
                <w:rFonts w:ascii="Cambria Math" w:hAnsi="Cambria Math"/>
              </w:rPr>
              <w:t xml:space="preserve"> three in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vertAlign w:val="superscript"/>
                    </w:rPr>
                    <m:t>st</m:t>
                  </m:r>
                  <m:ctrlPr>
                    <w:rPr>
                      <w:rFonts w:ascii="Cambria Math" w:hAnsi="Cambria Math"/>
                      <w:vertAlign w:val="superscript"/>
                    </w:rPr>
                  </m:ctrlPr>
                </m:sup>
              </m:sSup>
            </m:oMath>
            <w:r w:rsidRPr="00B25038">
              <w:rPr>
                <w:rFonts w:ascii="Cambria Math" w:hAnsi="Cambria Math"/>
              </w:rPr>
              <w:t xml:space="preserve"> quadrant and three in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d</m:t>
                  </m:r>
                </m:sup>
              </m:sSup>
            </m:oMath>
            <w:r w:rsidRPr="00B25038">
              <w:rPr>
                <w:rFonts w:ascii="Cambria Math" w:hAnsi="Cambria Math"/>
              </w:rPr>
              <w:t xml:space="preserve"> quadran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91FA2" w:rsidRPr="00DB5034" w:rsidRDefault="00A0264D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We have,</w:t>
            </w:r>
          </w:p>
          <w:p w:rsidR="00A0264D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a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2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b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3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-c</m:t>
                    </m:r>
                  </m:den>
                </m:f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  <w:p w:rsidR="00A0264D" w:rsidRPr="00DB5034" w:rsidRDefault="00211AD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Giv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=6,</m:t>
              </m:r>
            </m:oMath>
          </w:p>
          <w:p w:rsidR="00A0264D" w:rsidRPr="00DB5034" w:rsidRDefault="00A0264D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s-a=3    </m:t>
              </m:r>
            </m:oMath>
            <w:r w:rsidR="00211ADF" w:rsidRPr="00DB5034">
              <w:rPr>
                <w:rFonts w:ascii="Cambria Math" w:hAnsi="Cambria Math"/>
              </w:rPr>
              <w:t>(i)</w:t>
            </w:r>
          </w:p>
          <w:p w:rsidR="00A0264D" w:rsidRPr="00DB5034" w:rsidRDefault="00A0264D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s-b=2       </m:t>
              </m:r>
            </m:oMath>
            <w:r w:rsidR="00211ADF" w:rsidRPr="00DB5034">
              <w:rPr>
                <w:rFonts w:ascii="Cambria Math" w:hAnsi="Cambria Math"/>
              </w:rPr>
              <w:t>(ii)</w:t>
            </w:r>
          </w:p>
          <w:p w:rsidR="00A0264D" w:rsidRPr="00DB5034" w:rsidRDefault="00A0264D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s-c=1       </m:t>
              </m:r>
            </m:oMath>
            <w:r w:rsidR="00211ADF" w:rsidRPr="00DB5034">
              <w:rPr>
                <w:rFonts w:ascii="Cambria Math" w:hAnsi="Cambria Math"/>
              </w:rPr>
              <w:t>(iii)</w:t>
            </w:r>
          </w:p>
          <w:p w:rsidR="00A0264D" w:rsidRPr="00DB5034" w:rsidRDefault="00A0264D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dding Eq. (i) and (ii), </w:t>
            </w:r>
            <m:oMath>
              <m:r>
                <w:rPr>
                  <w:rFonts w:ascii="Cambria Math" w:hAnsi="Cambria Math"/>
                </w:rPr>
                <m:t xml:space="preserve">2s-a-b=5 ⇒a+b+c-a-b=5 </m:t>
              </m:r>
            </m:oMath>
            <w:r w:rsidR="00211ADF" w:rsidRPr="00DB5034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c=5</m:t>
              </m:r>
            </m:oMath>
          </w:p>
          <w:p w:rsidR="00A0264D" w:rsidRPr="00DB5034" w:rsidRDefault="00A0264D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dding Eqs. (i) and (iii), </w:t>
            </w:r>
            <m:oMath>
              <m:r>
                <w:rPr>
                  <w:rFonts w:ascii="Cambria Math" w:hAnsi="Cambria Math"/>
                </w:rPr>
                <m:t>2s-a-c=4,  ∴b=4</m:t>
              </m:r>
            </m:oMath>
          </w:p>
          <w:p w:rsidR="00A0264D" w:rsidRPr="00DB5034" w:rsidRDefault="00211AD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</w:t>
            </w:r>
            <w:r w:rsidR="00A0264D" w:rsidRPr="00DB5034">
              <w:rPr>
                <w:rFonts w:ascii="Cambria Math" w:hAnsi="Cambria Math"/>
              </w:rPr>
              <w:t xml:space="preserve">nd adding Eqs. (ii) and (iii), </w:t>
            </w:r>
            <m:oMath>
              <m:r>
                <w:rPr>
                  <w:rFonts w:ascii="Cambria Math" w:hAnsi="Cambria Math"/>
                </w:rPr>
                <m:t>2s-b-c=3,  ∴a=3</m:t>
              </m:r>
            </m:oMath>
          </w:p>
          <w:p w:rsidR="00A0264D" w:rsidRPr="00DB5034" w:rsidRDefault="00A0264D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Hence the sides of the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Pr="00DB5034">
              <w:rPr>
                <w:rFonts w:ascii="Cambria Math" w:hAnsi="Cambria Math"/>
              </w:rPr>
              <w:t xml:space="preserve"> are </w:t>
            </w:r>
            <m:oMath>
              <m:r>
                <w:rPr>
                  <w:rFonts w:ascii="Cambria Math" w:hAnsi="Cambria Math"/>
                </w:rPr>
                <m:t>a=3, b=4, c=5</m:t>
              </m:r>
            </m:oMath>
          </w:p>
          <w:p w:rsidR="00A0264D" w:rsidRPr="00DB5034" w:rsidRDefault="00A0264D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Since the triangle is right angled, the greatest angle is </w:t>
            </w:r>
            <m:oMath>
              <m:r>
                <w:rPr>
                  <w:rFonts w:ascii="Cambria Math" w:hAnsi="Cambria Math"/>
                </w:rPr>
                <m:t>90°</m:t>
              </m:r>
            </m:oMath>
          </w:p>
          <w:p w:rsidR="007874DD" w:rsidRPr="00DB5034" w:rsidRDefault="0035552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the least angle is opposite to side </w:t>
            </w:r>
            <m:oMath>
              <m:r>
                <w:rPr>
                  <w:rFonts w:ascii="Cambria Math" w:hAnsi="Cambria Math"/>
                </w:rPr>
                <m:t>a,</m:t>
              </m:r>
            </m:oMath>
            <w:r w:rsidRPr="00DB5034">
              <w:rPr>
                <w:rFonts w:ascii="Cambria Math" w:hAnsi="Cambria Math"/>
              </w:rPr>
              <w:t xml:space="preserve"> which i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func>
            </m:oMath>
          </w:p>
          <w:p w:rsidR="007874DD" w:rsidRPr="00DB5034" w:rsidRDefault="00211AD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90°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func>
              </m:oMath>
            </m:oMathPara>
          </w:p>
          <w:p w:rsidR="007874DD" w:rsidRPr="00DB5034" w:rsidRDefault="00211AD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R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c</m:t>
                  </m:r>
                </m:num>
                <m:den>
                  <m:r>
                    <w:rPr>
                      <w:rFonts w:ascii="Cambria Math" w:hAnsi="Cambria Math"/>
                    </w:rPr>
                    <m:t>4∆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0</m:t>
                  </m:r>
                </m:num>
                <m:den>
                  <m:r>
                    <w:rPr>
                      <w:rFonts w:ascii="Cambria Math" w:hAnsi="Cambria Math"/>
                    </w:rPr>
                    <m:t>24</m:t>
                  </m:r>
                </m:den>
              </m:f>
              <m:r>
                <w:rPr>
                  <w:rFonts w:ascii="Cambria Math" w:hAnsi="Cambria Math"/>
                </w:rPr>
                <m:t>=2.5</m:t>
              </m:r>
            </m:oMath>
          </w:p>
          <w:p w:rsidR="00355526" w:rsidRPr="00DB5034" w:rsidRDefault="007874D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A23E34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573BB9" w:rsidRPr="00DB5034" w:rsidRDefault="00211AD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573BB9" w:rsidRPr="00DB5034" w:rsidRDefault="00211AD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  <w:p w:rsidR="00573BB9" w:rsidRPr="00DB5034" w:rsidRDefault="00211AD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573BB9" w:rsidRPr="00DB5034" w:rsidRDefault="0041182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,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-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-b</m:t>
                  </m:r>
                </m:num>
                <m:den>
                  <m:r>
                    <w:rPr>
                      <w:rFonts w:ascii="Cambria Math" w:hAnsi="Cambria Math"/>
                    </w:rPr>
                    <m:t>a+b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</w:p>
          <w:p w:rsidR="00573BB9" w:rsidRPr="00DB5034" w:rsidRDefault="00211AD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+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573BB9" w:rsidRPr="00DB5034" w:rsidRDefault="00211AD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1  ⇒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573BB9" w:rsidRPr="00DB5034" w:rsidRDefault="0041182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rea of triangle</w:t>
            </w: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a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×6×3×1=9</m:t>
              </m:r>
            </m:oMath>
          </w:p>
          <w:p w:rsidR="00573BB9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</m:t>
                    </m:r>
                  </m:den>
                </m:f>
              </m:oMath>
            </m:oMathPara>
          </w:p>
          <w:p w:rsidR="00573BB9" w:rsidRPr="00DB5034" w:rsidRDefault="00211AD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5</m:t>
                    </m:r>
                  </m:e>
                </m:rad>
              </m:oMath>
            </m:oMathPara>
          </w:p>
          <w:p w:rsidR="00AC26E6" w:rsidRPr="00DB5034" w:rsidRDefault="00211AD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5402F" w:rsidRPr="00DB5034" w:rsidRDefault="0045402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607" w:dyaOrig="3343">
                <v:shape id="_x0000_i1065" type="#_x0000_t75" style="width:129.6pt;height:93.6pt" o:ole="">
                  <v:imagedata r:id="IM3S1071S0" o:title=""/>
                </v:shape>
                <o:OLEObject Type="Embed" ProgID="ChemDraw.Document.6.0" ShapeID="_x0000_i1065" DrawAspect="Content" ObjectID="_1478862263" r:id="OM3S1071S0"/>
              </w:object>
            </w:r>
          </w:p>
          <w:p w:rsidR="003D7B04" w:rsidRPr="00DB5034" w:rsidRDefault="003D7B0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h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∆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∆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∆</m:t>
              </m:r>
            </m:oMath>
          </w:p>
          <w:p w:rsidR="003D7B04" w:rsidRPr="00DB5034" w:rsidRDefault="00ED7F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  <w:p w:rsidR="003D7B04" w:rsidRPr="00DB5034" w:rsidRDefault="003D7B0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8D4760" w:rsidRPr="00DB5034" w:rsidRDefault="008D476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h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p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 ∆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p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 ∆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 ∆</m:t>
              </m:r>
            </m:oMath>
          </w:p>
          <w:p w:rsidR="008D4760" w:rsidRPr="00DB5034" w:rsidRDefault="008D476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8D4760" w:rsidRPr="00DB5034" w:rsidRDefault="008D476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8D4760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∆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∆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∆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+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∆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∆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∆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</m:oMath>
            </m:oMathPara>
          </w:p>
          <w:p w:rsidR="00F9289B" w:rsidRPr="00DB5034" w:rsidRDefault="00F9289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.H.S.=cos</m:t>
                </m:r>
                <m:r>
                  <w:rPr>
                    <w:rFonts w:ascii="Cambria Math" w:hAnsi="Cambria Math"/>
                  </w:rPr>
                  <m:t>A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∆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+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r>
                  <w:rPr>
                    <w:rFonts w:ascii="Cambria Math" w:hAnsi="Cambria Math"/>
                  </w:rPr>
                  <m:t>B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∆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+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r>
                  <w:rPr>
                    <w:rFonts w:ascii="Cambria Math" w:hAnsi="Cambria Math"/>
                  </w:rPr>
                  <m:t xml:space="preserve">C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∆</m:t>
                    </m:r>
                  </m:den>
                </m:f>
              </m:oMath>
            </m:oMathPara>
          </w:p>
          <w:p w:rsidR="008D4760" w:rsidRPr="00DB5034" w:rsidRDefault="00F9289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∆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(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r>
                  <w:rPr>
                    <w:rFonts w:ascii="Cambria Math" w:hAnsi="Cambria Math"/>
                  </w:rPr>
                  <m:t xml:space="preserve">A+2R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r>
                  <w:rPr>
                    <w:rFonts w:ascii="Cambria Math" w:hAnsi="Cambria Math"/>
                  </w:rPr>
                  <m:t>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+2R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F9289B" w:rsidRPr="00DB5034" w:rsidRDefault="00F9289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∆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r>
                  <w:rPr>
                    <w:rFonts w:ascii="Cambria Math" w:hAnsi="Cambria Math"/>
                  </w:rPr>
                  <m:t>2A+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C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F9289B" w:rsidRPr="00DB5034" w:rsidRDefault="00F9289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∆</m:t>
                    </m:r>
                  </m:den>
                </m:f>
                <m:r>
                  <w:rPr>
                    <w:rFonts w:ascii="Cambria Math" w:hAnsi="Cambria Math"/>
                  </w:rPr>
                  <m:t>(4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F9289B" w:rsidRPr="00DB5034" w:rsidRDefault="00F9289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∆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R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R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F9289B" w:rsidRPr="00DB5034" w:rsidRDefault="00F9289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∆R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</m:oMath>
            </m:oMathPara>
          </w:p>
          <w:p w:rsidR="00F9289B" w:rsidRPr="00DB5034" w:rsidRDefault="00F9289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∆R</m:t>
                    </m:r>
                  </m:den>
                </m:f>
                <m:r>
                  <w:rPr>
                    <w:rFonts w:ascii="Cambria Math" w:hAnsi="Cambria Math"/>
                  </w:rPr>
                  <m:t>∆ 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770FC" w:rsidRPr="00DB5034" w:rsidRDefault="000770F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pplying sine formula in </w:t>
            </w:r>
            <m:oMath>
              <m:r>
                <w:rPr>
                  <w:rFonts w:ascii="Cambria Math" w:hAnsi="Cambria Math"/>
                </w:rPr>
                <m:t xml:space="preserve">∆AOB, </m:t>
              </m:r>
            </m:oMath>
            <w:r w:rsidRPr="00DB5034">
              <w:rPr>
                <w:rFonts w:ascii="Cambria Math" w:hAnsi="Cambria Math"/>
              </w:rPr>
              <w:t>we have</w:t>
            </w:r>
          </w:p>
          <w:p w:rsidR="000770FC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OA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∠ABO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∠AOB</m:t>
                        </m:r>
                      </m:e>
                    </m:func>
                  </m:den>
                </m:f>
              </m:oMath>
            </m:oMathPara>
          </w:p>
          <w:p w:rsidR="0045402F" w:rsidRPr="00DB5034" w:rsidRDefault="0045402F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622" w:dyaOrig="3401">
                <v:shape id="_x0000_i1066" type="#_x0000_t75" style="width:136.8pt;height:100.8pt" o:ole="">
                  <v:imagedata r:id="IM3S1062S0" o:title=""/>
                </v:shape>
                <o:OLEObject Type="Embed" ProgID="ChemDraw.Document.6.0" ShapeID="_x0000_i1066" DrawAspect="Content" ObjectID="_1478862264" r:id="OM3S1062S0"/>
              </w:object>
            </w:r>
          </w:p>
          <w:p w:rsidR="000770FC" w:rsidRPr="00DB5034" w:rsidRDefault="00ED7F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O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∠ABO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∠AO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-θ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0770FC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∠ABO=B-θ, ∠AOB=180°-θ-∠ABO=180°-B</m:t>
                    </m:r>
                  </m:e>
                </m:d>
              </m:oMath>
            </m:oMathPara>
          </w:p>
          <w:p w:rsidR="000770FC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OA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∠ACO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C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∠AOC</m:t>
                        </m:r>
                      </m:e>
                    </m:func>
                  </m:den>
                </m:f>
              </m:oMath>
            </m:oMathPara>
          </w:p>
          <w:p w:rsidR="000770FC" w:rsidRPr="00DB5034" w:rsidRDefault="00ED7F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O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∠ACO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∠AOC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0770FC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∠OAC=A-θ, ∠OAC=A-θ, ∠AOC=180°-θ-∠OAC=180°-A</m:t>
                    </m:r>
                  </m:e>
                </m:d>
              </m:oMath>
            </m:oMathPara>
          </w:p>
          <w:p w:rsidR="000770FC" w:rsidRPr="00DB5034" w:rsidRDefault="000770F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From Eqs. (i) and (ii), we have</w:t>
            </w:r>
          </w:p>
          <w:p w:rsidR="000770FC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-θ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</m:oMath>
            </m:oMathPara>
          </w:p>
          <w:p w:rsidR="000770FC" w:rsidRPr="00DB5034" w:rsidRDefault="000770F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θ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0770FC" w:rsidRPr="00DB5034" w:rsidRDefault="000770F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C</m:t>
                        </m:r>
                      </m:e>
                    </m:d>
                  </m:e>
                </m:func>
              </m:oMath>
            </m:oMathPara>
          </w:p>
          <w:p w:rsidR="000770FC" w:rsidRPr="00DB5034" w:rsidRDefault="00ED7F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</m:oMath>
            </m:oMathPara>
          </w:p>
          <w:p w:rsidR="000770FC" w:rsidRPr="00DB5034" w:rsidRDefault="000770F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Dividing both sides by </w:t>
            </w:r>
            <m:oMath>
              <m:r>
                <w:rPr>
                  <w:rFonts w:ascii="Cambria Math" w:hAnsi="Cambria Math"/>
                </w:rPr>
                <m:t>2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DB5034">
              <w:rPr>
                <w:rFonts w:ascii="Cambria Math" w:hAnsi="Cambria Math"/>
              </w:rPr>
              <w:t xml:space="preserve"> we get</w:t>
            </w:r>
          </w:p>
          <w:p w:rsidR="000770FC" w:rsidRPr="00DB5034" w:rsidRDefault="009C4598" w:rsidP="006B0C02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 xml:space="preserve">  </m:t>
              </m:r>
            </m:oMath>
            <w:r w:rsidR="00ED7F5F" w:rsidRPr="00DB5034">
              <w:rPr>
                <w:rFonts w:ascii="Cambria Math" w:hAnsi="Cambria Math"/>
              </w:rPr>
              <w:t>(iii)</w:t>
            </w:r>
          </w:p>
          <w:p w:rsidR="000770FC" w:rsidRPr="00DB5034" w:rsidRDefault="000770F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quaring both sides, we have</w:t>
            </w:r>
          </w:p>
          <w:p w:rsidR="000770FC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 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d>
              </m:oMath>
            </m:oMathPara>
          </w:p>
          <w:p w:rsidR="000770FC" w:rsidRPr="00DB5034" w:rsidRDefault="00ED7F5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-1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  <w:p w:rsidR="000770FC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since in </m:t>
                    </m:r>
                    <m:r>
                      <w:rPr>
                        <w:rFonts w:ascii="Cambria Math" w:hAnsi="Cambria Math"/>
                      </w:rPr>
                      <m:t>∆ABC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1</m:t>
                    </m:r>
                  </m:e>
                </m:d>
              </m:oMath>
            </m:oMathPara>
          </w:p>
          <w:p w:rsidR="000770FC" w:rsidRPr="00DB5034" w:rsidRDefault="00220FF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θ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A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B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  <w:p w:rsidR="000770FC" w:rsidRPr="00DB5034" w:rsidRDefault="000770F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rea of triangle </w:t>
            </w:r>
            <m:oMath>
              <m:r>
                <w:rPr>
                  <w:rFonts w:ascii="Cambria Math" w:hAnsi="Cambria Math"/>
                </w:rPr>
                <m:t>ABC,</m:t>
              </m:r>
            </m:oMath>
          </w:p>
          <w:p w:rsidR="000770FC" w:rsidRPr="00DB5034" w:rsidRDefault="000770F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 OB+bOC+cOA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0770FC" w:rsidRPr="00DB5034" w:rsidRDefault="000770F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aO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b OC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c O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0770FC" w:rsidRPr="00DB5034" w:rsidRDefault="000770F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d>
              </m:oMath>
            </m:oMathPara>
          </w:p>
          <w:p w:rsidR="000770FC" w:rsidRPr="00DB5034" w:rsidRDefault="000770F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34985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382" w:dyaOrig="36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5pt;height:93.75pt" o:ole="">
                  <v:imagedata r:id="IM3S1065S0" o:title=""/>
                </v:shape>
                <o:OLEObject Type="Embed" ProgID="ChemDraw.Document.6.0" ShapeID="_x0000_i1025" DrawAspect="Content" ObjectID="_1541601371" r:id="OM3S1065S0"/>
              </w:object>
            </w:r>
          </w:p>
          <w:p w:rsidR="00634D2D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Points </w:t>
            </w:r>
            <m:oMath>
              <m:r>
                <w:rPr>
                  <w:rFonts w:ascii="Cambria Math" w:hAnsi="Cambria Math"/>
                </w:rPr>
                <m:t>B, F, H, D</m:t>
              </m:r>
            </m:oMath>
            <w:r w:rsidRPr="00DB5034">
              <w:rPr>
                <w:rFonts w:ascii="Cambria Math" w:hAnsi="Cambria Math"/>
              </w:rPr>
              <w:t xml:space="preserve"> are concyclic </w:t>
            </w:r>
            <m:oMath>
              <m:r>
                <w:rPr>
                  <w:rFonts w:ascii="Cambria Math" w:hAnsi="Cambria Math"/>
                </w:rPr>
                <m:t>⇒∠HDF=∠HBF=90°-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=∠EBA</m:t>
                  </m:r>
                </m:e>
              </m:d>
            </m:oMath>
          </w:p>
          <w:p w:rsidR="00634D2D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Points </w:t>
            </w:r>
            <m:oMath>
              <m:r>
                <w:rPr>
                  <w:rFonts w:ascii="Cambria Math" w:hAnsi="Cambria Math"/>
                </w:rPr>
                <m:t>E, H, D, C</m:t>
              </m:r>
            </m:oMath>
            <w:r w:rsidRPr="00DB5034">
              <w:rPr>
                <w:rFonts w:ascii="Cambria Math" w:hAnsi="Cambria Math"/>
              </w:rPr>
              <w:t xml:space="preserve"> are concyclic </w:t>
            </w:r>
            <m:oMath>
              <m:r>
                <w:rPr>
                  <w:rFonts w:ascii="Cambria Math" w:hAnsi="Cambria Math"/>
                </w:rPr>
                <m:t>⇒∠HDE=∠HCE=90°-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=∠FCA</m:t>
                  </m:r>
                </m:e>
              </m:d>
            </m:oMath>
          </w:p>
          <w:p w:rsidR="00634D2D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Hence, line </w:t>
            </w:r>
            <m:oMath>
              <m:r>
                <w:rPr>
                  <w:rFonts w:ascii="Cambria Math" w:hAnsi="Cambria Math"/>
                </w:rPr>
                <m:t>AD</m:t>
              </m:r>
            </m:oMath>
            <w:r w:rsidRPr="00DB5034">
              <w:rPr>
                <w:rFonts w:ascii="Cambria Math" w:hAnsi="Cambria Math"/>
              </w:rPr>
              <w:t xml:space="preserve"> is an angle bisector of </w:t>
            </w:r>
            <m:oMath>
              <m:r>
                <w:rPr>
                  <w:rFonts w:ascii="Cambria Math" w:hAnsi="Cambria Math"/>
                </w:rPr>
                <m:t>∠FDE</m:t>
              </m:r>
            </m:oMath>
          </w:p>
          <w:p w:rsidR="00634D2D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H</m:t>
              </m:r>
            </m:oMath>
            <w:r w:rsidRPr="00DB5034">
              <w:rPr>
                <w:rFonts w:ascii="Cambria Math" w:hAnsi="Cambria Math"/>
              </w:rPr>
              <w:t xml:space="preserve"> is incentre of triangle </w:t>
            </w:r>
            <m:oMath>
              <m:r>
                <w:rPr>
                  <w:rFonts w:ascii="Cambria Math" w:hAnsi="Cambria Math"/>
                </w:rPr>
                <m:t>DEF</m:t>
              </m:r>
            </m:oMath>
          </w:p>
          <w:p w:rsidR="00634D2D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 xml:space="preserve">AB⊥CF, </m:t>
              </m:r>
            </m:oMath>
            <w:r w:rsidRPr="00DB5034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AB</m:t>
              </m:r>
            </m:oMath>
            <w:r w:rsidRPr="00DB5034">
              <w:rPr>
                <w:rFonts w:ascii="Cambria Math" w:hAnsi="Cambria Math"/>
              </w:rPr>
              <w:t xml:space="preserve"> is external angle bisector of angle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DB5034">
              <w:rPr>
                <w:rFonts w:ascii="Cambria Math" w:hAnsi="Cambria Math"/>
              </w:rPr>
              <w:t xml:space="preserve"> in </w:t>
            </w:r>
            <m:oMath>
              <m:r>
                <w:rPr>
                  <w:rFonts w:ascii="Cambria Math" w:hAnsi="Cambria Math"/>
                </w:rPr>
                <m:t>∆DEF</m:t>
              </m:r>
            </m:oMath>
            <w:r w:rsidRPr="00DB5034">
              <w:rPr>
                <w:rFonts w:ascii="Cambria Math" w:hAnsi="Cambria Math"/>
              </w:rPr>
              <w:t xml:space="preserve"> (as two bisectors of lines are always perpendicular)</w:t>
            </w:r>
          </w:p>
          <w:p w:rsidR="00F9515E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Similarly, </w:t>
            </w:r>
            <m:oMath>
              <m:r>
                <w:rPr>
                  <w:rFonts w:ascii="Cambria Math" w:hAnsi="Cambria Math"/>
                </w:rPr>
                <m:t xml:space="preserve">AC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C</m:t>
              </m:r>
            </m:oMath>
            <w:r w:rsidRPr="00DB5034">
              <w:rPr>
                <w:rFonts w:ascii="Cambria Math" w:hAnsi="Cambria Math"/>
              </w:rPr>
              <w:t xml:space="preserve"> are other external bisectors, then </w:t>
            </w:r>
            <m:oMath>
              <m:r>
                <w:rPr>
                  <w:rFonts w:ascii="Cambria Math" w:hAnsi="Cambria Math"/>
                </w:rPr>
                <m:t>A, B, C</m:t>
              </m:r>
            </m:oMath>
            <w:r w:rsidRPr="00DB5034">
              <w:rPr>
                <w:rFonts w:ascii="Cambria Math" w:hAnsi="Cambria Math"/>
              </w:rPr>
              <w:t xml:space="preserve"> are excentres of </w:t>
            </w:r>
            <m:oMath>
              <m:r>
                <w:rPr>
                  <w:rFonts w:ascii="Cambria Math" w:hAnsi="Cambria Math"/>
                </w:rPr>
                <m:t>∆DEF.</m:t>
              </m:r>
            </m:oMath>
          </w:p>
          <w:p w:rsidR="00F9515E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o find the side </w:t>
            </w:r>
            <m:oMath>
              <m:r>
                <w:rPr>
                  <w:rFonts w:ascii="Cambria Math" w:hAnsi="Cambria Math"/>
                </w:rPr>
                <m:t>EF</m:t>
              </m:r>
            </m:oMath>
            <w:r w:rsidRPr="00DB5034">
              <w:rPr>
                <w:rFonts w:ascii="Cambria Math" w:hAnsi="Cambria Math"/>
              </w:rPr>
              <w:t xml:space="preserve"> of pedal triangle</w:t>
            </w:r>
          </w:p>
          <w:p w:rsidR="00F9515E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must consider a triangle which contains </w:t>
            </w:r>
            <m:oMath>
              <m:r>
                <w:rPr>
                  <w:rFonts w:ascii="Cambria Math" w:hAnsi="Cambria Math"/>
                </w:rPr>
                <m:t>EF,</m:t>
              </m:r>
            </m:oMath>
            <w:r w:rsidRPr="00DB5034">
              <w:rPr>
                <w:rFonts w:ascii="Cambria Math" w:hAnsi="Cambria Math"/>
              </w:rPr>
              <w:t xml:space="preserve"> one of which is </w:t>
            </w:r>
            <m:oMath>
              <m:r>
                <w:rPr>
                  <w:rFonts w:ascii="Cambria Math" w:hAnsi="Cambria Math"/>
                </w:rPr>
                <m:t>∆BEF</m:t>
              </m:r>
            </m:oMath>
          </w:p>
          <w:p w:rsidR="004F25F2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From </w:t>
            </w:r>
            <m:oMath>
              <m:r>
                <w:rPr>
                  <w:rFonts w:ascii="Cambria Math" w:hAnsi="Cambria Math"/>
                </w:rPr>
                <m:t>∆BFC, BF=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</w:p>
          <w:p w:rsidR="004F25F2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∠FBE=∠ABE=90°-A</m:t>
              </m:r>
            </m:oMath>
          </w:p>
          <w:p w:rsidR="00211F23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Points </w:t>
            </w:r>
            <m:oMath>
              <m:r>
                <w:rPr>
                  <w:rFonts w:ascii="Cambria Math" w:hAnsi="Cambria Math"/>
                </w:rPr>
                <m:t>B, F, E, C</m:t>
              </m:r>
            </m:oMath>
            <w:r w:rsidRPr="00DB5034">
              <w:rPr>
                <w:rFonts w:ascii="Cambria Math" w:hAnsi="Cambria Math"/>
              </w:rPr>
              <w:t xml:space="preserve"> are concyclic, so </w:t>
            </w:r>
            <m:oMath>
              <m:r>
                <w:rPr>
                  <w:rFonts w:ascii="Cambria Math" w:hAnsi="Cambria Math"/>
                </w:rPr>
                <m:t>∠BEF=∠BCF=90°-B</m:t>
              </m:r>
            </m:oMath>
          </w:p>
          <w:p w:rsidR="00211F23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n in </w:t>
            </w:r>
            <m:oMath>
              <m:r>
                <w:rPr>
                  <w:rFonts w:ascii="Cambria Math" w:hAnsi="Cambria Math"/>
                </w:rPr>
                <m:t xml:space="preserve">∆BEF, </m:t>
              </m:r>
            </m:oMath>
            <w:r w:rsidRPr="00DB5034">
              <w:rPr>
                <w:rFonts w:ascii="Cambria Math" w:hAnsi="Cambria Math"/>
              </w:rPr>
              <w:t>by sine rule</w:t>
            </w:r>
          </w:p>
          <w:p w:rsidR="00211F23" w:rsidRPr="00DB5034" w:rsidRDefault="0054552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EF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90°-A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90°-B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⇒EF=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211F23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Similarly, </w:t>
            </w:r>
            <m:oMath>
              <m:r>
                <w:rPr>
                  <w:rFonts w:ascii="Cambria Math" w:hAnsi="Cambria Math"/>
                </w:rPr>
                <m:t>DE=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FD=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</w:p>
          <w:p w:rsidR="00634D2D" w:rsidRPr="00DB5034" w:rsidRDefault="00BA4A23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+y+z=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R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</m:oMath>
            </m:oMathPara>
          </w:p>
          <w:p w:rsidR="00211F23" w:rsidRPr="00DB5034" w:rsidRDefault="00BA4A23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R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C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211F23" w:rsidRPr="00DB5034" w:rsidRDefault="00BA4A23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211F23" w:rsidRPr="00DB5034" w:rsidRDefault="00BA4A23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R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</m:oMath>
            </m:oMathPara>
          </w:p>
          <w:p w:rsidR="009B490F" w:rsidRPr="00DB5034" w:rsidRDefault="00BA4A23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For circumradius </w:t>
            </w:r>
            <m:oMath>
              <m:r>
                <w:rPr>
                  <w:rFonts w:ascii="Cambria Math" w:hAnsi="Cambria Math"/>
                </w:rPr>
                <m:t>R'</m:t>
              </m:r>
            </m:oMath>
            <w:r w:rsidRPr="00DB5034">
              <w:rPr>
                <w:rFonts w:ascii="Cambria Math" w:hAnsi="Cambria Math"/>
              </w:rPr>
              <w:t xml:space="preserve"> of triangle </w:t>
            </w:r>
            <m:oMath>
              <m:r>
                <w:rPr>
                  <w:rFonts w:ascii="Cambria Math" w:hAnsi="Cambria Math"/>
                </w:rPr>
                <m:t>DEF,</m:t>
              </m:r>
            </m:oMath>
            <w:r w:rsidRPr="00DB5034">
              <w:rPr>
                <w:rFonts w:ascii="Cambria Math" w:hAnsi="Cambria Math"/>
              </w:rPr>
              <w:t xml:space="preserve"> by sine rule</w:t>
            </w:r>
          </w:p>
          <w:p w:rsidR="009B490F" w:rsidRPr="00DB5034" w:rsidRDefault="00BA4A23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EF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∠EDF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80°-2A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R</m:t>
                </m:r>
              </m:oMath>
            </m:oMathPara>
          </w:p>
          <w:p w:rsidR="009B490F" w:rsidRPr="00DB5034" w:rsidRDefault="00BA4A23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R/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34985" w:rsidRPr="00DB5034" w:rsidRDefault="00F3498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5373" w:dyaOrig="4063">
                <v:shape id="_x0000_i1068" type="#_x0000_t75" style="width:136.8pt;height:100.8pt" o:ole="">
                  <v:imagedata r:id="IM3S1056S0" o:title=""/>
                </v:shape>
                <o:OLEObject Type="Embed" ProgID="ChemDraw.Document.6.0" ShapeID="_x0000_i1068" DrawAspect="Content" ObjectID="_1478862266" r:id="OM3S1056S0"/>
              </w:object>
            </w:r>
          </w:p>
          <w:p w:rsidR="003829DB" w:rsidRPr="00DB5034" w:rsidRDefault="003829D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Points </w:t>
            </w:r>
            <m:oMath>
              <m:r>
                <w:rPr>
                  <w:rFonts w:ascii="Cambria Math" w:hAnsi="Cambria Math"/>
                </w:rPr>
                <m:t>I, D, C, E</m:t>
              </m:r>
            </m:oMath>
            <w:r w:rsidRPr="00DB5034">
              <w:rPr>
                <w:rFonts w:ascii="Cambria Math" w:hAnsi="Cambria Math"/>
              </w:rPr>
              <w:t xml:space="preserve"> are concyclic</w:t>
            </w:r>
          </w:p>
          <w:p w:rsidR="003829DB" w:rsidRPr="00DB5034" w:rsidRDefault="00220FF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∠EID=π-C</m:t>
                </m:r>
              </m:oMath>
            </m:oMathPara>
          </w:p>
          <w:p w:rsidR="003829DB" w:rsidRPr="00DB5034" w:rsidRDefault="003829D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Pr="00DB5034">
              <w:rPr>
                <w:rFonts w:ascii="Cambria Math" w:hAnsi="Cambria Math"/>
              </w:rPr>
              <w:t xml:space="preserve"> is circumcentre of </w:t>
            </w:r>
            <m:oMath>
              <m:r>
                <w:rPr>
                  <w:rFonts w:ascii="Cambria Math" w:hAnsi="Cambria Math"/>
                </w:rPr>
                <m:t>∆DEF,</m:t>
              </m:r>
            </m:oMath>
          </w:p>
          <w:p w:rsidR="003829DB" w:rsidRPr="00DB5034" w:rsidRDefault="00220FF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∠DEF=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∠DIE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-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3829DB" w:rsidRPr="00DB5034" w:rsidRDefault="00220FF0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milarly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∠FDE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-A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220FF0" w:rsidRPr="00DB5034" w:rsidRDefault="003829D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∠FED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20FF0" w:rsidRPr="00DB5034" w:rsidRDefault="003829D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, are of </w:t>
            </w:r>
            <m:oMath>
              <m:r>
                <w:rPr>
                  <w:rFonts w:ascii="Cambria Math" w:hAnsi="Cambria Math"/>
                </w:rPr>
                <m:t>∆DEF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∠D)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∠E)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∠F)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</w:p>
          <w:p w:rsidR="003829DB" w:rsidRPr="00DB5034" w:rsidRDefault="003829D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lso by sine rule, in </w:t>
            </w:r>
            <m:oMath>
              <m:r>
                <w:rPr>
                  <w:rFonts w:ascii="Cambria Math" w:hAnsi="Cambria Math"/>
                </w:rPr>
                <m:t>∆DEF</m:t>
              </m:r>
            </m:oMath>
          </w:p>
          <w:p w:rsidR="003829DB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EF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∠D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2r ⇒EF=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34985" w:rsidRPr="00DB5034" w:rsidRDefault="00F3498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3273" w:dyaOrig="3628">
                <v:shape id="_x0000_i1069" type="#_x0000_t75" style="width:100.8pt;height:108pt" o:ole="">
                  <v:imagedata r:id="IM3S1059S0" o:title=""/>
                </v:shape>
                <o:OLEObject Type="Embed" ProgID="ChemDraw.Document.6.0" ShapeID="_x0000_i1069" DrawAspect="Content" ObjectID="_1478862267" r:id="OM3S1059S0"/>
              </w:object>
            </w:r>
          </w:p>
          <w:p w:rsidR="003829DB" w:rsidRPr="00DB5034" w:rsidRDefault="003829D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rea of </w:t>
            </w:r>
            <m:oMath>
              <m:r>
                <w:rPr>
                  <w:rFonts w:ascii="Cambria Math" w:hAnsi="Cambria Math"/>
                </w:rPr>
                <m:t>∆ABC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c</m:t>
                  </m:r>
                </m:num>
                <m:den>
                  <m:r>
                    <w:rPr>
                      <w:rFonts w:ascii="Cambria Math" w:hAnsi="Cambria Math"/>
                    </w:rPr>
                    <m:t>4R</m:t>
                  </m:r>
                </m:den>
              </m:f>
              <m:r>
                <w:rPr>
                  <w:rFonts w:ascii="Cambria Math" w:hAnsi="Cambria Math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</w:p>
          <w:p w:rsidR="003829DB" w:rsidRPr="00DB5034" w:rsidRDefault="003829DB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∠ADE=∠ABE=B/2</m:t>
                </m:r>
              </m:oMath>
            </m:oMathPara>
          </w:p>
          <w:p w:rsidR="003829DB" w:rsidRPr="00DB5034" w:rsidRDefault="00DC321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milarly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∠FDA=∠FCA=C/2  ⇒∠FDE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+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3829DB" w:rsidRPr="00DB5034" w:rsidRDefault="00DC321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∠DEF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+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DB5034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∠DFE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+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3829DB" w:rsidRPr="00DB5034" w:rsidRDefault="00DC321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∆DEF, </m:t>
              </m:r>
            </m:oMath>
            <w:r w:rsidRPr="00DB5034">
              <w:rPr>
                <w:rFonts w:ascii="Cambria Math" w:hAnsi="Cambria Math"/>
              </w:rPr>
              <w:t>by sine rul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EF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∠D)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2R  ⇒EF=2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</m:oMath>
          </w:p>
          <w:p w:rsidR="003829DB" w:rsidRPr="00DB5034" w:rsidRDefault="00DC321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n area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DEF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+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+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+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</m:oMath>
          </w:p>
          <w:p w:rsidR="003829DB" w:rsidRPr="00DB5034" w:rsidRDefault="00DC321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B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EF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den>
              </m:f>
              <m:r>
                <w:rPr>
                  <w:rFonts w:ascii="Cambria Math" w:hAnsi="Cambria Math"/>
                </w:rPr>
                <m:t>=8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≤1</m:t>
              </m:r>
            </m:oMath>
          </w:p>
          <w:p w:rsidR="003829DB" w:rsidRPr="00DB5034" w:rsidRDefault="00DC321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C</m:t>
                    </m:r>
                  </m:sub>
                </m:sSub>
                <m:r>
                  <w:rPr>
                    <w:rFonts w:ascii="Cambria Math" w:hAnsi="Cambria Math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EF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DB464A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7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B464A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7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B464A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x-x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9x-3x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7x-9x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7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B464A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7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B464A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7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B464A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7x</m:t>
                    </m:r>
                  </m:e>
                </m:func>
              </m:oMath>
            </m:oMathPara>
          </w:p>
          <w:p w:rsidR="00DB464A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7x=nπ+x, n∈I</m:t>
                </m:r>
              </m:oMath>
            </m:oMathPara>
          </w:p>
          <w:p w:rsidR="00DB464A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6</m:t>
                    </m:r>
                  </m:den>
                </m:f>
                <m:r>
                  <w:rPr>
                    <w:rFonts w:ascii="Cambria Math" w:hAnsi="Cambria Math"/>
                  </w:rPr>
                  <m:t>,n∈I</m:t>
                </m:r>
              </m:oMath>
            </m:oMathPara>
          </w:p>
          <w:p w:rsidR="000C4104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6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6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6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6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6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6</m:t>
                    </m:r>
                  </m:den>
                </m:f>
              </m:oMath>
            </m:oMathPara>
          </w:p>
          <w:p w:rsidR="00DB464A" w:rsidRPr="00B25038" w:rsidRDefault="00DB464A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Hence, there are six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075616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075616" w:rsidRPr="00DB5034" w:rsidRDefault="00075616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=n+1, b=n+2, c=n</m:t>
              </m:r>
            </m:oMath>
            <w:r w:rsidR="00F42F7C" w:rsidRPr="00DB5034">
              <w:rPr>
                <w:rFonts w:ascii="Cambria Math" w:hAnsi="Cambria Math"/>
              </w:rPr>
              <w:t xml:space="preserve"> (given)</w:t>
            </w:r>
          </w:p>
          <w:p w:rsidR="00075616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ab</m:t>
                    </m:r>
                  </m:den>
                </m:f>
              </m:oMath>
            </m:oMathPara>
          </w:p>
          <w:p w:rsidR="00075616" w:rsidRPr="00DB5034" w:rsidRDefault="00F42F7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+2</m:t>
                        </m:r>
                      </m:e>
                    </m:d>
                  </m:den>
                </m:f>
              </m:oMath>
            </m:oMathPara>
          </w:p>
          <w:p w:rsidR="00075616" w:rsidRPr="00DB5034" w:rsidRDefault="00F42F7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n=13</m:t>
                </m:r>
              </m:oMath>
            </m:oMathPara>
          </w:p>
          <w:p w:rsidR="00075616" w:rsidRPr="00DB5034" w:rsidRDefault="00F42F7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ence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=14, b=15, c=13</m:t>
              </m:r>
            </m:oMath>
            <w:r w:rsidRPr="00DB5034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s=21</m:t>
              </m:r>
            </m:oMath>
          </w:p>
          <w:p w:rsidR="00D91FA2" w:rsidRPr="00DB5034" w:rsidRDefault="00F42F7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a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4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5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8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FF7461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a=0</m:t>
                </m:r>
              </m:oMath>
            </m:oMathPara>
          </w:p>
          <w:p w:rsidR="00FF7461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1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F7461" w:rsidRPr="00B25038" w:rsidRDefault="00FF746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From Eq. (i), we get</w:t>
            </w:r>
          </w:p>
          <w:p w:rsidR="00FF7461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1</m:t>
                    </m:r>
                  </m:e>
                </m:d>
              </m:oMath>
            </m:oMathPara>
          </w:p>
          <w:p w:rsidR="00FF7461" w:rsidRPr="00B25038" w:rsidRDefault="00FF746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/2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Pr="00B25038">
              <w:rPr>
                <w:rFonts w:ascii="Cambria Math" w:hAnsi="Cambria Math"/>
              </w:rPr>
              <w:t xml:space="preserve">the rang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B25038">
              <w:rPr>
                <w:rFonts w:ascii="Cambria Math" w:hAnsi="Cambria Math"/>
              </w:rPr>
              <w:t xml:space="preserve"> is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 2</m:t>
                  </m:r>
                </m:e>
              </m:d>
            </m:oMath>
          </w:p>
          <w:p w:rsidR="00D91FA2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&lt;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1</m:t>
                    </m:r>
                  </m:e>
                </m:d>
                <m:r>
                  <w:rPr>
                    <w:rFonts w:ascii="Cambria Math" w:hAnsi="Cambria Math"/>
                  </w:rPr>
                  <m:t>&lt;2⇒a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913EB9" w:rsidRPr="00E50692" w:rsidRDefault="00CA2E4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We must be </w:t>
            </w:r>
            <m:oMath>
              <m:r>
                <w:rPr>
                  <w:rFonts w:ascii="Cambria Math" w:hAnsi="Cambria Math"/>
                </w:rPr>
                <m:t>x&gt;1</m:t>
              </m:r>
            </m:oMath>
          </w:p>
          <w:p w:rsidR="00CA2E41" w:rsidRPr="00E50692" w:rsidRDefault="00FC6227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/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</m:func>
                  </m:den>
                </m:f>
              </m:oMath>
            </m:oMathPara>
          </w:p>
          <w:p w:rsidR="00FC6227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FC6227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FC6227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d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FC6227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≥1</m:t>
                </m:r>
              </m:oMath>
            </m:oMathPara>
          </w:p>
          <w:p w:rsidR="00FC6227" w:rsidRPr="00E50692" w:rsidRDefault="00FC6227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 xml:space="preserve">x-1=y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e have </m:t>
              </m:r>
              <m:r>
                <w:rPr>
                  <w:rFonts w:ascii="Cambria Math" w:hAnsi="Cambria Math"/>
                </w:rPr>
                <m:t>y&gt;0</m:t>
              </m:r>
            </m:oMath>
          </w:p>
          <w:p w:rsidR="00FC6227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2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y+1</m:t>
                    </m:r>
                  </m:den>
                </m:f>
                <m:r>
                  <w:rPr>
                    <w:rFonts w:ascii="Cambria Math" w:hAnsi="Cambria Math"/>
                  </w:rPr>
                  <m:t>-1≥0</m:t>
                </m:r>
              </m:oMath>
            </m:oMathPara>
          </w:p>
          <w:p w:rsidR="00FC6227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2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y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+1</m:t>
                    </m:r>
                  </m:den>
                </m:f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FC6227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y+y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+1</m:t>
                    </m:r>
                  </m:den>
                </m:f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FC6227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y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y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+1</m:t>
                    </m:r>
                  </m:den>
                </m:f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FC6227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-1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y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+1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y+1</m:t>
                    </m:r>
                  </m:den>
                </m:f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FC6227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+1</m:t>
                    </m:r>
                  </m:den>
                </m:f>
                <m:r>
                  <w:rPr>
                    <w:rFonts w:ascii="Cambria Math" w:hAnsi="Cambria Math"/>
                  </w:rPr>
                  <m:t>≥0⇒y≥1</m:t>
                </m:r>
              </m:oMath>
            </m:oMathPara>
          </w:p>
          <w:p w:rsidR="00FC6227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≥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A75FC8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x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</m:oMath>
            </m:oMathPara>
          </w:p>
          <w:p w:rsidR="00A75FC8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A75FC8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75°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75°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D91FA2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536B81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36B81" w:rsidRPr="00B25038" w:rsidRDefault="007D49A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 </m:t>
                </m:r>
              </m:oMath>
            </m:oMathPara>
          </w:p>
          <w:p w:rsidR="00536B81" w:rsidRPr="00B25038" w:rsidRDefault="007D49A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=0 </m:t>
                </m:r>
              </m:oMath>
            </m:oMathPara>
          </w:p>
          <w:p w:rsidR="00536B81" w:rsidRPr="00B25038" w:rsidRDefault="007D49A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 </m:t>
                </m:r>
              </m:oMath>
            </m:oMathPara>
          </w:p>
          <w:p w:rsidR="007F6053" w:rsidRPr="00B25038" w:rsidRDefault="007D49AB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0, </m:t>
              </m:r>
            </m:oMath>
            <w:r w:rsidRPr="00B25038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0, π, 2π, 3π</m:t>
              </m:r>
            </m:oMath>
          </w:p>
          <w:p w:rsidR="00536B81" w:rsidRPr="00B25038" w:rsidRDefault="00536B8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Hence, there are four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934132" w:rsidRPr="00A33FF1" w:rsidRDefault="0093413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</m:oMath>
            </m:oMathPara>
          </w:p>
          <w:p w:rsidR="00934132" w:rsidRPr="00A33FF1" w:rsidRDefault="0093413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den>
                </m:f>
              </m:oMath>
            </m:oMathPara>
          </w:p>
          <w:p w:rsidR="00934132" w:rsidRPr="00A33FF1" w:rsidRDefault="0093413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  <w:p w:rsidR="00934132" w:rsidRPr="00A33FF1" w:rsidRDefault="0093413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  <w:p w:rsidR="00934132" w:rsidRPr="00A33FF1" w:rsidRDefault="0093413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1°</m:t>
                    </m:r>
                  </m:e>
                </m:d>
                <m:r>
                  <w:rPr>
                    <w:rFonts w:ascii="Cambria Math" w:hAnsi="Cambria Math"/>
                  </w:rPr>
                  <m:t>∙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4°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1°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4°</m:t>
                            </m:r>
                          </m:e>
                        </m:func>
                      </m:e>
                    </m:d>
                  </m:den>
                </m:f>
              </m:oMath>
            </m:oMathPara>
          </w:p>
          <w:p w:rsidR="0054073A" w:rsidRPr="00A33FF1" w:rsidRDefault="0093413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1°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5°-11°</m:t>
                                </m:r>
                              </m:e>
                            </m:d>
                          </m:e>
                        </m:func>
                      </m:e>
                    </m:d>
                  </m:den>
                </m:f>
              </m:oMath>
            </m:oMathPara>
          </w:p>
          <w:p w:rsidR="0054073A" w:rsidRPr="00A33FF1" w:rsidRDefault="0054073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1°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1°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1°</m:t>
                                </m:r>
                              </m:e>
                            </m:func>
                          </m:den>
                        </m:f>
                      </m:e>
                    </m:d>
                  </m:den>
                </m:f>
              </m:oMath>
            </m:oMathPara>
          </w:p>
          <w:p w:rsidR="00D91FA2" w:rsidRPr="00A33FF1" w:rsidRDefault="0054073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1°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1°</m:t>
                            </m:r>
                          </m:e>
                        </m:func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5340A8" w:rsidRPr="00B25038" w:rsidRDefault="00FF746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-2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≤2</m:t>
              </m:r>
            </m:oMath>
          </w:p>
          <w:p w:rsidR="005340A8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2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m-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-m</m:t>
                    </m:r>
                  </m:den>
                </m:f>
                <m:r>
                  <w:rPr>
                    <w:rFonts w:ascii="Cambria Math" w:hAnsi="Cambria Math"/>
                  </w:rPr>
                  <m:t>≤2</m:t>
                </m:r>
              </m:oMath>
            </m:oMathPara>
          </w:p>
          <w:p w:rsidR="005340A8" w:rsidRPr="00B25038" w:rsidRDefault="00FF746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-1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m-3</m:t>
                  </m:r>
                </m:num>
                <m:den>
                  <m:r>
                    <w:rPr>
                      <w:rFonts w:ascii="Cambria Math" w:hAnsi="Cambria Math"/>
                    </w:rPr>
                    <m:t>4-m</m:t>
                  </m:r>
                </m:den>
              </m:f>
              <m:r>
                <w:rPr>
                  <w:rFonts w:ascii="Cambria Math" w:hAnsi="Cambria Math"/>
                </w:rPr>
                <m:t>≤1</m:t>
              </m:r>
            </m:oMath>
          </w:p>
          <w:p w:rsidR="005340A8" w:rsidRPr="00B25038" w:rsidRDefault="00FF746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if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m-3</m:t>
                  </m:r>
                </m:num>
                <m:den>
                  <m:r>
                    <w:rPr>
                      <w:rFonts w:ascii="Cambria Math" w:hAnsi="Cambria Math"/>
                    </w:rPr>
                    <m:t>4-m</m:t>
                  </m:r>
                </m:den>
              </m:f>
              <m:r>
                <w:rPr>
                  <w:rFonts w:ascii="Cambria Math" w:hAnsi="Cambria Math"/>
                </w:rPr>
                <m:t>≤1</m:t>
              </m:r>
            </m:oMath>
          </w:p>
          <w:p w:rsidR="005340A8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m-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-m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4-m</m:t>
                    </m:r>
                  </m:den>
                </m:f>
                <m:r>
                  <w:rPr>
                    <w:rFonts w:ascii="Cambria Math" w:hAnsi="Cambria Math"/>
                  </w:rPr>
                  <m:t>≤0</m:t>
                </m:r>
              </m:oMath>
            </m:oMathPara>
          </w:p>
          <w:p w:rsidR="00D91FA2" w:rsidRPr="00B25038" w:rsidRDefault="00FF7461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m-7</m:t>
                  </m:r>
                </m:num>
                <m:den>
                  <m:r>
                    <w:rPr>
                      <w:rFonts w:ascii="Cambria Math" w:hAnsi="Cambria Math"/>
                    </w:rPr>
                    <m:t>m-4</m:t>
                  </m:r>
                </m:den>
              </m:f>
              <m:r>
                <w:rPr>
                  <w:rFonts w:ascii="Cambria Math" w:hAnsi="Cambria Math"/>
                </w:rPr>
                <m:t xml:space="preserve">≥0  </m:t>
              </m:r>
            </m:oMath>
            <w:r w:rsidRPr="00B25038">
              <w:rPr>
                <w:rFonts w:ascii="Cambria Math" w:hAnsi="Cambria Math"/>
              </w:rPr>
              <w:t xml:space="preserve">   (i)</w:t>
            </w:r>
          </w:p>
          <w:p w:rsidR="005340A8" w:rsidRPr="00B25038" w:rsidRDefault="00FF7461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-1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m-3</m:t>
                  </m:r>
                </m:num>
                <m:den>
                  <m:r>
                    <w:rPr>
                      <w:rFonts w:ascii="Cambria Math" w:hAnsi="Cambria Math"/>
                    </w:rPr>
                    <m:t>4-m</m:t>
                  </m:r>
                </m:den>
              </m:f>
            </m:oMath>
          </w:p>
          <w:p w:rsidR="005340A8" w:rsidRPr="00B25038" w:rsidRDefault="00FF7461" w:rsidP="000B4D3D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+1</m:t>
                  </m:r>
                </m:num>
                <m:den>
                  <m:r>
                    <w:rPr>
                      <w:rFonts w:ascii="Cambria Math" w:hAnsi="Cambria Math"/>
                    </w:rPr>
                    <m:t>m-4</m:t>
                  </m:r>
                </m:den>
              </m:f>
              <m:r>
                <w:rPr>
                  <w:rFonts w:ascii="Cambria Math" w:hAnsi="Cambria Math"/>
                </w:rPr>
                <m:t xml:space="preserve">≤0  </m:t>
              </m:r>
            </m:oMath>
            <w:r w:rsidRPr="00B25038">
              <w:rPr>
                <w:rFonts w:ascii="Cambria Math" w:hAnsi="Cambria Math"/>
              </w:rPr>
              <w:t xml:space="preserve"> (ii)</w:t>
            </w:r>
          </w:p>
          <w:p w:rsidR="005340A8" w:rsidRPr="00B25038" w:rsidRDefault="005340A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From Eq. (i) and (ii), we get </w:t>
            </w:r>
            <m:oMath>
              <m:r>
                <w:rPr>
                  <w:rFonts w:ascii="Cambria Math" w:hAnsi="Cambria Math"/>
                </w:rPr>
                <m:t>m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oMath>
          </w:p>
          <w:p w:rsidR="005340A8" w:rsidRPr="00B25038" w:rsidRDefault="005340A8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the possible integers are </w:t>
            </w:r>
            <m:oMath>
              <m:r>
                <w:rPr>
                  <w:rFonts w:ascii="Cambria Math" w:hAnsi="Cambria Math"/>
                </w:rPr>
                <m:t>-1,0, 1, 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FD69AA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49</m:t>
                </m:r>
              </m:oMath>
            </m:oMathPara>
          </w:p>
          <w:p w:rsidR="00FD69A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49</m:t>
                </m:r>
              </m:oMath>
            </m:oMathPara>
          </w:p>
          <w:p w:rsidR="00FD69A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49</m:t>
                </m:r>
              </m:oMath>
            </m:oMathPara>
          </w:p>
          <w:p w:rsidR="00FD69A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49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9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  <w:p w:rsidR="00D91FA2" w:rsidRPr="00A33FF1" w:rsidRDefault="00FD4C00" w:rsidP="002178E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2</m:t>
                  </m:r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/7</m:t>
                      </m:r>
                    </m:e>
                  </m:d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2</m:t>
                  </m:r>
                </m:num>
                <m:den>
                  <m:r>
                    <w:rPr>
                      <w:rFonts w:ascii="Cambria Math" w:hAnsi="Cambria Math"/>
                    </w:rPr>
                    <m:t>1/7</m:t>
                  </m:r>
                </m:den>
              </m:f>
              <m:r>
                <w:rPr>
                  <w:rFonts w:ascii="Cambria Math" w:hAnsi="Cambria Math"/>
                </w:rPr>
                <m:t xml:space="preserve">=294 </m:t>
              </m:r>
            </m:oMath>
            <w:r w:rsidR="00FD69AA" w:rsidRPr="00A33FF1">
              <w:rPr>
                <w:rFonts w:ascii="Cambria Math" w:hAnsi="Cambria Math"/>
              </w:rPr>
              <w:t xml:space="preserve"> which is divisible by 2, 3 and 7 but not by 5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0A5736" w:rsidRPr="00DB5034" w:rsidRDefault="000A5736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210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195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182c</m:t>
                </m:r>
              </m:oMath>
            </m:oMathPara>
          </w:p>
          <w:p w:rsidR="000A5736" w:rsidRPr="00DB5034" w:rsidRDefault="000A5736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10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9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a;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10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3</m:t>
                    </m:r>
                  </m:den>
                </m:f>
                <m:r>
                  <w:rPr>
                    <w:rFonts w:ascii="Cambria Math" w:hAnsi="Cambria Math"/>
                  </w:rPr>
                  <m:t>a</m:t>
                </m:r>
              </m:oMath>
            </m:oMathPara>
          </w:p>
          <w:p w:rsidR="000A5736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e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2s=a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4a</m:t>
                  </m:r>
                </m:num>
                <m:den>
                  <m:r>
                    <w:rPr>
                      <w:rFonts w:ascii="Cambria Math" w:hAnsi="Cambria Math"/>
                    </w:rPr>
                    <m:t>1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5a</m:t>
                  </m:r>
                </m:num>
                <m:den>
                  <m:r>
                    <w:rPr>
                      <w:rFonts w:ascii="Cambria Math" w:hAnsi="Cambria Math"/>
                    </w:rPr>
                    <m:t>1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3+14+15</m:t>
                      </m:r>
                    </m:e>
                  </m:d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13</m:t>
                  </m:r>
                </m:den>
              </m:f>
            </m:oMath>
          </w:p>
          <w:p w:rsidR="001D44DC" w:rsidRPr="00DB5034" w:rsidRDefault="000E2EC1" w:rsidP="006B0C02">
            <w:pPr>
              <w:rPr>
                <w:rFonts w:ascii="Cambria Math" w:hAnsi="Cambria Math"/>
                <w:color w:val="FF0000"/>
              </w:rPr>
            </w:pPr>
            <w:r w:rsidRPr="00DB5034">
              <w:rPr>
                <w:rFonts w:ascii="Cambria Math" w:hAnsi="Cambria Math"/>
              </w:rPr>
              <w:object w:dxaOrig="2851" w:dyaOrig="2631">
                <v:shape id="_x0000_i1077" type="#_x0000_t75" style="width:93.6pt;height:86.4pt" o:ole="">
                  <v:imagedata r:id="IM3S1094S0" o:title=""/>
                </v:shape>
                <o:OLEObject Type="Embed" ProgID="ChemDraw.Document.6.0" ShapeID="_x0000_i1077" DrawAspect="Content" ObjectID="_1478862275" r:id="OM3S1094S0"/>
              </w:object>
            </w:r>
            <w:r w:rsidR="001D44DC" w:rsidRPr="00DB5034">
              <w:rPr>
                <w:rFonts w:ascii="Cambria Math" w:hAnsi="Cambria Math"/>
                <w:color w:val="FF0000"/>
              </w:rPr>
              <w:t xml:space="preserve"> </w:t>
            </w:r>
          </w:p>
          <w:p w:rsidR="000A5736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s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1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3</m:t>
                    </m:r>
                  </m:den>
                </m:f>
              </m:oMath>
            </m:oMathPara>
          </w:p>
          <w:p w:rsidR="000A5736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1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3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8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3</m:t>
                          </m:r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7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3</m:t>
                          </m:r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6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3</m:t>
                          </m:r>
                        </m:den>
                      </m:f>
                    </m:e>
                  </m:d>
                </m:e>
              </m:ra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9</m:t>
                  </m:r>
                </m:den>
              </m:f>
            </m:oMath>
          </w:p>
          <w:p w:rsidR="000A5736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Bu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×210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9</m:t>
                  </m:r>
                </m:den>
              </m:f>
            </m:oMath>
          </w:p>
          <w:p w:rsidR="00802415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5×16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×16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4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D876D3" w:rsidRPr="00DB5034" w:rsidRDefault="00D876D3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&lt;a&lt;b+c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+c</m:t>
                    </m:r>
                  </m:den>
                </m:f>
                <m:r>
                  <w:rPr>
                    <w:rFonts w:ascii="Cambria Math" w:hAnsi="Cambria Math"/>
                  </w:rPr>
                  <m:t>&lt;1</m:t>
                </m:r>
              </m:oMath>
            </m:oMathPara>
          </w:p>
          <w:p w:rsidR="00D876D3" w:rsidRPr="00DB5034" w:rsidRDefault="00D876D3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+c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+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  <m:r>
                  <w:rPr>
                    <w:rFonts w:ascii="Cambria Math" w:hAnsi="Cambria Math"/>
                  </w:rPr>
                  <m:t>&lt;3</m:t>
                </m:r>
              </m:oMath>
            </m:oMathPara>
          </w:p>
          <w:p w:rsidR="00D876D3" w:rsidRPr="00DB5034" w:rsidRDefault="001503C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+c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+a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b+c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c+a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+b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≥9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.M.</m:t>
                  </m:r>
                  <m:r>
                    <w:rPr>
                      <w:rFonts w:ascii="Cambria Math" w:hAnsi="Cambria Math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.M.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</m:oMath>
          </w:p>
          <w:p w:rsidR="00D876D3" w:rsidRPr="00DB5034" w:rsidRDefault="001503C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b+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c+a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D876D3" w:rsidRPr="00DB5034" w:rsidRDefault="001503C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+c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+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D91FA2" w:rsidRPr="00DB5034" w:rsidRDefault="001503C7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+c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+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  <m:r>
                  <w:rPr>
                    <w:rFonts w:ascii="Cambria Math" w:hAnsi="Cambria Math"/>
                  </w:rPr>
                  <m:t>&lt;3</m:t>
                </m:r>
              </m:oMath>
            </m:oMathPara>
          </w:p>
          <w:p w:rsidR="0047391E" w:rsidRPr="00DB5034" w:rsidRDefault="0047391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refore, integral values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+c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c+a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a+b</m:t>
                  </m:r>
                </m:den>
              </m:f>
              <m:r>
                <w:rPr>
                  <w:rFonts w:ascii="Cambria Math" w:hAnsi="Cambria Math"/>
                </w:rPr>
                <m:t>=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0)</w:t>
            </w:r>
          </w:p>
          <w:p w:rsidR="000B5014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EF7E90" w:rsidRPr="00B25038" w:rsidRDefault="000B501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Given equation reduces t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e>
                      </m:d>
                    </m:e>
                  </m:func>
                </m:sup>
              </m:sSup>
              <m:r>
                <w:rPr>
                  <w:rFonts w:ascii="Cambria Math" w:hAnsi="Cambria Math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.25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e>
                      </m:d>
                    </m:e>
                  </m:func>
                </m:sup>
              </m:sSup>
              <m:r>
                <w:rPr>
                  <w:rFonts w:ascii="Cambria Math" w:hAnsi="Cambria Math"/>
                </w:rPr>
                <m:t>+1=0</m:t>
              </m:r>
            </m:oMath>
          </w:p>
          <w:p w:rsidR="000B5014" w:rsidRPr="00B25038" w:rsidRDefault="007D49A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0B5014" w:rsidRPr="00B25038" w:rsidRDefault="007D49AB" w:rsidP="000B4D3D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π/4</m:t>
              </m:r>
            </m:oMath>
            <w:r w:rsidR="000B5014" w:rsidRPr="00B25038">
              <w:rPr>
                <w:rFonts w:ascii="Cambria Math" w:hAnsi="Cambria Math"/>
              </w:rPr>
              <w:t xml:space="preserve"> which is not possible 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0B5014" w:rsidRPr="00B25038">
              <w:rPr>
                <w:rFonts w:ascii="Cambria Math" w:hAnsi="Cambria Math"/>
              </w:rPr>
              <w:t xml:space="preserve"> for this value of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="000B5014" w:rsidRPr="00B25038">
              <w:rPr>
                <w:rFonts w:ascii="Cambria Math" w:hAnsi="Cambria Math"/>
              </w:rPr>
              <w:t xml:space="preserve"> which is not defining the original equa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97131C" w:rsidRPr="00DB5034" w:rsidRDefault="00F42F7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9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-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9</m:t>
                      </m:r>
                    </m:den>
                  </m:f>
                </m:e>
              </m:d>
            </m:oMath>
          </w:p>
          <w:p w:rsidR="0097131C" w:rsidRPr="00DB5034" w:rsidRDefault="0097131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6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L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97131C" w:rsidRPr="00DB5034" w:rsidRDefault="0097131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6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-2Lx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97131C" w:rsidRPr="00DB5034" w:rsidRDefault="0097131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72</m:t>
                    </m:r>
                  </m:den>
                </m:f>
                <m:r>
                  <w:rPr>
                    <w:rFonts w:ascii="Cambria Math" w:hAnsi="Cambria Math"/>
                  </w:rPr>
                  <m:t>=m</m:t>
                </m:r>
              </m:oMath>
            </m:oMathPara>
          </w:p>
          <w:p w:rsidR="0097131C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x=0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or </m:t>
                    </m:r>
                    <m:r>
                      <w:rPr>
                        <w:rFonts w:ascii="Cambria Math" w:hAnsi="Cambria Math"/>
                      </w:rPr>
                      <m:t>x=L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6</m:t>
                    </m:r>
                  </m:den>
                </m:f>
                <m:r>
                  <w:rPr>
                    <w:rFonts w:ascii="Cambria Math" w:hAnsi="Cambria Math"/>
                  </w:rPr>
                  <m:t>=M</m:t>
                </m:r>
              </m:oMath>
            </m:oMathPara>
          </w:p>
          <w:p w:rsidR="00D91FA2" w:rsidRPr="00DB5034" w:rsidRDefault="00F42F7C" w:rsidP="006B0C02">
            <w:pPr>
              <w:rPr>
                <w:rFonts w:ascii="Cambria Math" w:hAnsi="Cambria Math"/>
                <w:i/>
              </w:rPr>
            </w:pPr>
            <w:r w:rsidRPr="00DB5034">
              <w:rPr>
                <w:rFonts w:ascii="Cambria Math" w:hAnsi="Cambria Math"/>
              </w:rPr>
              <w:t>He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  <m:r>
                <w:rPr>
                  <w:rFonts w:ascii="Cambria Math" w:hAnsi="Cambria Math"/>
                </w:rPr>
                <m:t>=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54073A" w:rsidRPr="00A33FF1" w:rsidRDefault="0054073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2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54073A" w:rsidRPr="00A33FF1" w:rsidRDefault="0054073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7;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24</m:t>
                </m:r>
              </m:oMath>
            </m:oMathPara>
          </w:p>
          <w:p w:rsidR="0054073A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625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  <w:p w:rsidR="00FE01A2" w:rsidRPr="00A33FF1" w:rsidRDefault="0054073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θ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×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θ</m:t>
                        </m:r>
                      </m:e>
                    </m:d>
                  </m:e>
                </m:func>
              </m:oMath>
            </m:oMathPara>
          </w:p>
          <w:p w:rsidR="00FE01A2" w:rsidRPr="00A33FF1" w:rsidRDefault="00FE01A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θ</m:t>
                    </m:r>
                  </m:e>
                </m:d>
              </m:oMath>
            </m:oMathPara>
          </w:p>
          <w:p w:rsidR="00D91FA2" w:rsidRPr="00A33FF1" w:rsidRDefault="00FE01A2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4</m:t>
                    </m:r>
                  </m:sup>
                </m:sSup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0403D1" w:rsidRPr="00DB5034" w:rsidRDefault="001503C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D=h</m:t>
              </m:r>
            </m:oMath>
          </w:p>
          <w:p w:rsidR="00054A26" w:rsidRPr="00DB5034" w:rsidRDefault="00054A2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From the figure, we get</w:t>
            </w:r>
          </w:p>
          <w:p w:rsidR="00054A26" w:rsidRPr="00DB5034" w:rsidRDefault="001503C7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∆ABD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054A26" w:rsidRPr="00DB5034" w:rsidRDefault="00B15EE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∆ADC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6-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054A26" w:rsidRPr="00DB5034" w:rsidRDefault="00054A2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Solving, we get </w:t>
            </w:r>
            <m:oMath>
              <m:r>
                <w:rPr>
                  <w:rFonts w:ascii="Cambria Math" w:hAnsi="Cambria Math"/>
                </w:rPr>
                <m:t xml:space="preserve">x=20 </m:t>
              </m:r>
            </m:oMath>
            <w:r w:rsidR="00B15EE5"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h=48</m:t>
              </m:r>
            </m:oMath>
          </w:p>
          <w:p w:rsidR="00054A26" w:rsidRPr="00DB5034" w:rsidRDefault="00B15EE5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BE=y</m:t>
              </m:r>
            </m:oMath>
          </w:p>
          <w:p w:rsidR="00054A26" w:rsidRPr="00DB5034" w:rsidRDefault="00054A26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hen from the property of angle bisector, we have</w:t>
            </w:r>
          </w:p>
          <w:p w:rsidR="00054A26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E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EC</m:t>
                    </m:r>
                  </m:den>
                </m:f>
              </m:oMath>
            </m:oMathPara>
          </w:p>
          <w:p w:rsidR="00054A26" w:rsidRPr="00DB5034" w:rsidRDefault="0039577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0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6-y</m:t>
                    </m:r>
                  </m:den>
                </m:f>
              </m:oMath>
            </m:oMathPara>
          </w:p>
          <w:p w:rsidR="00482407" w:rsidRPr="00DB5034" w:rsidRDefault="0039577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0y=52×56-52y</m:t>
                </m:r>
              </m:oMath>
            </m:oMathPara>
          </w:p>
          <w:p w:rsidR="00482407" w:rsidRPr="00DB5034" w:rsidRDefault="0039577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12y=52×56</m:t>
                </m:r>
              </m:oMath>
            </m:oMathPara>
          </w:p>
          <w:p w:rsidR="00482407" w:rsidRPr="00DB5034" w:rsidRDefault="0039577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y=26</m:t>
                </m:r>
              </m:oMath>
            </m:oMathPara>
          </w:p>
          <w:p w:rsidR="00054A26" w:rsidRPr="00DB5034" w:rsidRDefault="0039577F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DE=BE-BD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6-20</m:t>
                    </m:r>
                  </m:e>
                </m:d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  <w:p w:rsidR="00407B39" w:rsidRPr="00DB5034" w:rsidRDefault="000E2EC1" w:rsidP="006B0C02">
            <w:pPr>
              <w:rPr>
                <w:rFonts w:ascii="Cambria Math" w:hAnsi="Cambria Math"/>
                <w:color w:val="FF0000"/>
              </w:rPr>
            </w:pPr>
            <w:r w:rsidRPr="00DB5034">
              <w:rPr>
                <w:rFonts w:ascii="Cambria Math" w:hAnsi="Cambria Math"/>
              </w:rPr>
              <w:object w:dxaOrig="4325" w:dyaOrig="3861">
                <v:shape id="_x0000_i1081" type="#_x0000_t75" style="width:2in;height:129.6pt" o:ole="">
                  <v:imagedata r:id="IM3S1091S0" o:title=""/>
                </v:shape>
                <o:OLEObject Type="Embed" ProgID="ChemDraw.Document.6.0" ShapeID="_x0000_i1081" DrawAspect="Content" ObjectID="_1478862279" r:id="OM3S1091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913EB9" w:rsidRPr="00E50692" w:rsidRDefault="00CC6979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We must have </w:t>
            </w:r>
            <m:oMath>
              <m:r>
                <w:rPr>
                  <w:rFonts w:ascii="Cambria Math" w:hAnsi="Cambria Math"/>
                </w:rPr>
                <m:t xml:space="preserve">12-3x&gt;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x&gt;0⇒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4</m:t>
                  </m:r>
                </m:e>
              </m:d>
            </m:oMath>
          </w:p>
          <w:p w:rsidR="00CC6979" w:rsidRPr="00E50692" w:rsidRDefault="00CC6979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Therefore, the integral values are 1, 2, 3.</w:t>
            </w:r>
          </w:p>
          <w:p w:rsidR="00CC6979" w:rsidRPr="00E50692" w:rsidRDefault="00CC6979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=1;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e>
                      </m:func>
                    </m:sup>
                  </m:sSup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func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  <m:r>
                <w:rPr>
                  <w:rFonts w:ascii="Cambria Math" w:hAnsi="Cambria Math"/>
                </w:rPr>
                <m:t>&gt;32</m:t>
              </m:r>
            </m:oMath>
          </w:p>
          <w:p w:rsidR="00CC6979" w:rsidRPr="00E50692" w:rsidRDefault="00CC6979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Similarly, </w:t>
            </w:r>
            <m:oMath>
              <m:r>
                <w:rPr>
                  <w:rFonts w:ascii="Cambria Math" w:hAnsi="Cambria Math"/>
                </w:rPr>
                <m:t>x=2</m:t>
              </m:r>
            </m:oMath>
            <w:r w:rsidRPr="00E50692">
              <w:rPr>
                <w:rFonts w:ascii="Cambria Math" w:hAnsi="Cambria Math"/>
              </w:rPr>
              <w:t xml:space="preserve"> satisfies but not </w:t>
            </w:r>
            <m:oMath>
              <m:r>
                <w:rPr>
                  <w:rFonts w:ascii="Cambria Math" w:hAnsi="Cambria Math"/>
                </w:rPr>
                <m:t>x=3</m:t>
              </m:r>
            </m:oMath>
          </w:p>
          <w:p w:rsidR="00CC6979" w:rsidRPr="00E50692" w:rsidRDefault="00CC6979" w:rsidP="002C455C">
            <w:pPr>
              <w:rPr>
                <w:rFonts w:ascii="Cambria Math" w:hAnsi="Cambria Math"/>
                <w:i/>
              </w:rPr>
            </w:pPr>
            <w:r w:rsidRPr="00E50692">
              <w:rPr>
                <w:rFonts w:ascii="Cambria Math" w:hAnsi="Cambria Math"/>
              </w:rPr>
              <w:t xml:space="preserve">Hence, the required sum </w:t>
            </w:r>
            <m:oMath>
              <m:r>
                <w:rPr>
                  <w:rFonts w:ascii="Cambria Math" w:hAnsi="Cambria Math"/>
                </w:rPr>
                <m:t>=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01505C" w:rsidRPr="00DB5034" w:rsidRDefault="0001505C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 given equation is </w:t>
            </w:r>
            <m:oMath>
              <m:r>
                <w:rPr>
                  <w:rFonts w:ascii="Cambria Math" w:hAnsi="Cambria Math"/>
                </w:rPr>
                <m:t>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+4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+4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9</m:t>
              </m:r>
            </m:oMath>
          </w:p>
          <w:p w:rsidR="0001505C" w:rsidRPr="00DB5034" w:rsidRDefault="001503C7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-A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+A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9</m:t>
                </m:r>
              </m:oMath>
            </m:oMathPara>
          </w:p>
          <w:p w:rsidR="0001505C" w:rsidRPr="00DB5034" w:rsidRDefault="001503C7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-C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C-A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9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≥9-2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  <w:p w:rsidR="0001505C" w:rsidRPr="00DB5034" w:rsidRDefault="001503C7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-A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≥3</m:t>
                </m:r>
              </m:oMath>
            </m:oMathPara>
          </w:p>
          <w:p w:rsidR="0001505C" w:rsidRPr="00DB5034" w:rsidRDefault="001503C7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B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≤1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C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≤1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-A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≤1</m:t>
              </m:r>
            </m:oMath>
          </w:p>
          <w:p w:rsidR="0001505C" w:rsidRPr="00DB5034" w:rsidRDefault="001503C7" w:rsidP="006B0C02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-A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4F4859" w:rsidRPr="00DB5034" w:rsidRDefault="001503C7" w:rsidP="006B0C02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A=B=C, </m:t>
              </m:r>
            </m:oMath>
            <w:r w:rsidR="0001505C" w:rsidRPr="00DB5034">
              <w:rPr>
                <w:rFonts w:ascii="Cambria Math" w:hAnsi="Cambria Math"/>
              </w:rPr>
              <w:t xml:space="preserve">therefore the triangl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="0001505C" w:rsidRPr="00DB5034">
              <w:rPr>
                <w:rFonts w:ascii="Cambria Math" w:hAnsi="Cambria Math"/>
              </w:rPr>
              <w:t xml:space="preserve"> is equilateral</w:t>
            </w:r>
          </w:p>
          <w:p w:rsidR="0001505C" w:rsidRPr="00DB5034" w:rsidRDefault="001503C7" w:rsidP="006B0C02">
            <w:pPr>
              <w:jc w:val="both"/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e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∆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D97CEA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den>
                </m:f>
              </m:oMath>
            </m:oMathPara>
          </w:p>
          <w:p w:rsidR="00D97CEA" w:rsidRPr="00A33FF1" w:rsidRDefault="00D97CE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0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80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0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80°</m:t>
                            </m:r>
                          </m:e>
                        </m:func>
                      </m:e>
                    </m:eqAr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</m:den>
                </m:f>
              </m:oMath>
            </m:oMathPara>
          </w:p>
          <w:p w:rsidR="00D97CEA" w:rsidRPr="00A33FF1" w:rsidRDefault="00D97CE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8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0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80°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</m:e>
                </m:d>
              </m:oMath>
            </m:oMathPara>
          </w:p>
          <w:p w:rsidR="00D97CEA" w:rsidRPr="00A33FF1" w:rsidRDefault="00D97CE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8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</m:e>
                </m:d>
              </m:oMath>
            </m:oMathPara>
          </w:p>
          <w:p w:rsidR="00B51C7E" w:rsidRPr="00A33FF1" w:rsidRDefault="00D97CE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0°</m:t>
                        </m:r>
                      </m:e>
                    </m:func>
                  </m:e>
                </m:d>
              </m:oMath>
            </m:oMathPara>
          </w:p>
          <w:p w:rsidR="00B51C7E" w:rsidRPr="00A33FF1" w:rsidRDefault="00B51C7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20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0°</m:t>
                            </m:r>
                          </m:e>
                        </m:func>
                      </m:e>
                    </m:d>
                  </m:e>
                </m:d>
              </m:oMath>
            </m:oMathPara>
          </w:p>
          <w:p w:rsidR="00D91FA2" w:rsidRPr="00A33FF1" w:rsidRDefault="00B51C7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E96DC5" w:rsidRPr="00DB5034" w:rsidRDefault="00E96DC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</m:oMath>
            </m:oMathPara>
          </w:p>
          <w:p w:rsidR="00E96DC5" w:rsidRPr="00DB5034" w:rsidRDefault="00E96DC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s=5⇒a+b+c=10</m:t>
                </m:r>
              </m:oMath>
            </m:oMathPara>
          </w:p>
          <w:p w:rsidR="00E96DC5" w:rsidRPr="00DB5034" w:rsidRDefault="00E96DC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R</m:t>
                    </m:r>
                  </m:den>
                </m:f>
                <m:r>
                  <w:rPr>
                    <w:rFonts w:ascii="Cambria Math" w:hAnsi="Cambria Math"/>
                  </w:rPr>
                  <m:t>⇒abc=60</m:t>
                </m:r>
              </m:oMath>
            </m:oMathPara>
          </w:p>
          <w:p w:rsidR="00E96DC5" w:rsidRPr="00DB5034" w:rsidRDefault="00F42F7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-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-c</m:t>
                  </m:r>
                </m:e>
              </m:d>
            </m:oMath>
          </w:p>
          <w:p w:rsidR="00E96DC5" w:rsidRPr="00DB5034" w:rsidRDefault="00F42F7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5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-a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-b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-c</m:t>
                    </m:r>
                  </m:e>
                </m:d>
              </m:oMath>
            </m:oMathPara>
          </w:p>
          <w:p w:rsidR="00E96DC5" w:rsidRPr="00DB5034" w:rsidRDefault="00E96DC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25-25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b+c</m:t>
                    </m:r>
                  </m:e>
                </m:d>
                <m:r>
                  <w:rPr>
                    <w:rFonts w:ascii="Cambria Math" w:hAnsi="Cambria Math"/>
                  </w:rPr>
                  <m:t>+5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b+bc+ca</m:t>
                    </m:r>
                  </m:e>
                </m:d>
                <m:r>
                  <w:rPr>
                    <w:rFonts w:ascii="Cambria Math" w:hAnsi="Cambria Math"/>
                  </w:rPr>
                  <m:t>-abc</m:t>
                </m:r>
              </m:oMath>
            </m:oMathPara>
          </w:p>
          <w:p w:rsidR="00E96DC5" w:rsidRPr="00DB5034" w:rsidRDefault="00E96DC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b+bc+ca=38</m:t>
                </m:r>
              </m:oMath>
            </m:oMathPara>
          </w:p>
          <w:p w:rsidR="000C4104" w:rsidRPr="00DB5034" w:rsidRDefault="00F42F7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+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8</m:t>
                    </m:r>
                  </m:e>
                </m:d>
                <m:r>
                  <w:rPr>
                    <w:rFonts w:ascii="Cambria Math" w:hAnsi="Cambria Math"/>
                  </w:rPr>
                  <m:t>=2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913EB9" w:rsidRPr="00E50692" w:rsidRDefault="00AE7B08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9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x</m:t>
              </m:r>
            </m:oMath>
          </w:p>
          <w:p w:rsidR="00AE7B08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;B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A+B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oMath>
            </m:oMathPara>
          </w:p>
          <w:p w:rsidR="00AE7B08" w:rsidRPr="00E50692" w:rsidRDefault="00AE7B08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+B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oMath>
            </m:oMathPara>
          </w:p>
          <w:p w:rsidR="00AE7B08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</m:oMath>
            </m:oMathPara>
          </w:p>
          <w:p w:rsidR="00AE7B08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-1=0</m:t>
                </m:r>
              </m:oMath>
            </m:oMathPara>
          </w:p>
          <w:p w:rsidR="00AE7B08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0639D9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0639D9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0639D9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913EB9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7</m:t>
                                </m:r>
                              </m:sub>
                            </m:sSub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e>
                </m:func>
              </m:oMath>
            </m:oMathPara>
          </w:p>
          <w:p w:rsidR="003E573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7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3E573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7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E5731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x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3E5731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/3</m:t>
                    </m:r>
                  </m:sup>
                </m:sSup>
                <m:r>
                  <w:rPr>
                    <w:rFonts w:ascii="Cambria Math" w:hAnsi="Cambria Math"/>
                  </w:rPr>
                  <m:t>=9</m:t>
                </m:r>
              </m:oMath>
            </m:oMathPara>
          </w:p>
          <w:p w:rsidR="003E5731" w:rsidRPr="00E50692" w:rsidRDefault="003E573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Difference </w:t>
            </w:r>
            <m:oMath>
              <m:r>
                <w:rPr>
                  <w:rFonts w:ascii="Cambria Math" w:hAnsi="Cambria Math"/>
                </w:rPr>
                <m:t>=9-1=8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D91FA2" w:rsidRPr="00DB5034" w:rsidRDefault="000C789D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Interior angle of regular polygon of side </w:t>
            </w:r>
            <m:oMath>
              <m:r>
                <w:rPr>
                  <w:rFonts w:ascii="Cambria Math" w:hAnsi="Cambria Math"/>
                </w:rPr>
                <m:t xml:space="preserve">n </m:t>
              </m:r>
            </m:oMath>
            <w:r w:rsidR="00DD6D5E" w:rsidRPr="00DB5034">
              <w:rPr>
                <w:rFonts w:ascii="Cambria Math" w:hAnsi="Cambria Math"/>
              </w:rPr>
              <w:t xml:space="preserve">i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80°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60°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d>
            </m:oMath>
          </w:p>
          <w:p w:rsidR="00B229C9" w:rsidRPr="00DB5034" w:rsidRDefault="00B229C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α=108°; β=120°; γ=144°; δ=150°</m:t>
              </m:r>
            </m:oMath>
          </w:p>
          <w:p w:rsidR="008051B4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08°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8°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  <w:p w:rsidR="008051B4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20°</m:t>
                    </m:r>
                  </m:e>
                </m:func>
                <m:r>
                  <w:rPr>
                    <w:rFonts w:ascii="Cambria Math" w:hAnsi="Cambria Math"/>
                  </w:rPr>
                  <m:t>=-2</m:t>
                </m:r>
              </m:oMath>
            </m:oMathPara>
          </w:p>
          <w:p w:rsidR="008051B4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44°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6°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  <w:p w:rsidR="008051B4" w:rsidRPr="00DB5034" w:rsidRDefault="008051B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δ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150°=+2</m:t>
                </m:r>
              </m:oMath>
            </m:oMathPara>
          </w:p>
          <w:p w:rsidR="00B229C9" w:rsidRPr="00DB5034" w:rsidRDefault="008051B4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E764D1" w:rsidRPr="00B25038" w:rsidRDefault="00E764D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a-7</m:t>
                </m:r>
              </m:oMath>
            </m:oMathPara>
          </w:p>
          <w:p w:rsidR="00D91FA2" w:rsidRPr="00B25038" w:rsidRDefault="007D49A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a-8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E764D1" w:rsidRPr="00B25038" w:rsidRDefault="007D49AB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8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a-8</m:t>
                            </m:r>
                          </m:e>
                        </m:d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±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8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5377C9" w:rsidRPr="00B25038" w:rsidRDefault="007D49AB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F</w:t>
            </w:r>
            <w:r w:rsidR="005377C9" w:rsidRPr="00B25038">
              <w:rPr>
                <w:rFonts w:ascii="Cambria Math" w:hAnsi="Cambria Math"/>
              </w:rPr>
              <w:t xml:space="preserve">or a solution </w:t>
            </w:r>
            <m:oMath>
              <m:r>
                <w:rPr>
                  <w:rFonts w:ascii="Cambria Math" w:hAnsi="Cambria Math"/>
                </w:rPr>
                <m:t>-1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-4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≤1, </m:t>
              </m:r>
            </m:oMath>
            <w:r w:rsidRPr="00B25038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2</m:t>
              </m:r>
              <m:r>
                <w:rPr>
                  <w:rFonts w:ascii="Cambria Math" w:hAnsi="Cambria Math"/>
                </w:rPr>
                <m:t>≤a≤6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1A7F9F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1=3p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1A7F9F" w:rsidRPr="00B25038" w:rsidRDefault="0051319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p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p-p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91FA2" w:rsidRPr="00B25038" w:rsidRDefault="001A7F9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Therefore, eithe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p+1</m:t>
                  </m:r>
                </m:e>
              </m:func>
              <m:r>
                <w:rPr>
                  <w:rFonts w:ascii="Cambria Math" w:hAnsi="Cambria Math"/>
                </w:rPr>
                <m:t>=0 ⇒p=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="00513199" w:rsidRPr="00B25038">
              <w:rPr>
                <w:rFonts w:ascii="Cambria Math" w:hAnsi="Cambria Math"/>
              </w:rPr>
              <w:t>or</w:t>
            </w:r>
          </w:p>
          <w:p w:rsidR="001A7F9F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=p</m:t>
                </m:r>
              </m:oMath>
            </m:oMathPara>
          </w:p>
          <w:p w:rsidR="001A7F9F" w:rsidRPr="00B25038" w:rsidRDefault="001A7F9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only one value of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&gt;0</m:t>
                  </m:r>
                </m:e>
              </m:d>
            </m:oMath>
            <w:r w:rsidRPr="00B25038">
              <w:rPr>
                <w:rFonts w:ascii="Cambria Math" w:hAnsi="Cambria Math"/>
              </w:rPr>
              <w:t xml:space="preserve"> is possible which is given by </w:t>
            </w:r>
            <m:oMath>
              <m:r>
                <w:rPr>
                  <w:rFonts w:ascii="Cambria Math" w:hAnsi="Cambria Math"/>
                </w:rPr>
                <m:t>p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3C4FE9" w:rsidRPr="00DB5034" w:rsidRDefault="003C4FE9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+b-c=2</m:t>
                </m:r>
              </m:oMath>
            </m:oMathPara>
          </w:p>
          <w:p w:rsidR="003C4FE9" w:rsidRPr="00DB5034" w:rsidRDefault="0093449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2ab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=4  </m:t>
              </m:r>
            </m:oMath>
            <w:r w:rsidRPr="00DB5034">
              <w:rPr>
                <w:rFonts w:ascii="Cambria Math" w:hAnsi="Cambria Math"/>
              </w:rPr>
              <w:t>(2)</w:t>
            </w:r>
          </w:p>
          <w:p w:rsidR="003C4FE9" w:rsidRPr="00DB5034" w:rsidRDefault="0093449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ab-2bc-2ca=4=2ab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3C4FE9" w:rsidRPr="00DB5034" w:rsidRDefault="0093449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C4FE9" w:rsidRPr="00DB5034" w:rsidRDefault="0093449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b=c</m:t>
                </m:r>
              </m:oMath>
            </m:oMathPara>
          </w:p>
          <w:p w:rsidR="003C4FE9" w:rsidRPr="00DB5034" w:rsidRDefault="003C4FE9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Triangle is equilateral</w:t>
            </w:r>
          </w:p>
          <w:p w:rsidR="003C4FE9" w:rsidRPr="00DB5034" w:rsidRDefault="0093449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2</m:t>
                </m:r>
              </m:oMath>
            </m:oMathPara>
          </w:p>
          <w:p w:rsidR="001116C0" w:rsidRPr="00DB5034" w:rsidRDefault="0093449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∆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062B2A" w:rsidRPr="00A33FF1" w:rsidRDefault="00062B2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ince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62B2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B=π</m:t>
                </m:r>
              </m:oMath>
            </m:oMathPara>
          </w:p>
          <w:p w:rsidR="00062B2A" w:rsidRPr="00A33FF1" w:rsidRDefault="00062B2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B=π-A</m:t>
                </m:r>
              </m:oMath>
            </m:oMathPara>
          </w:p>
          <w:p w:rsidR="00062B2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A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062B2A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012D7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A=30°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 xml:space="preserve">B=150°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 xml:space="preserve">A=150°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B=30°</m:t>
                </m:r>
              </m:oMath>
            </m:oMathPara>
          </w:p>
          <w:p w:rsidR="00D91FA2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0°</m:t>
                    </m:r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0°</m:t>
                    </m:r>
                  </m:e>
                </m:func>
                <m:r>
                  <w:rPr>
                    <w:rFonts w:ascii="Cambria Math" w:hAnsi="Cambria Math"/>
                  </w:rPr>
                  <m:t>=8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6E7914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k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et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6E7914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Area of triangl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∆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ab=6864</m:t>
              </m:r>
            </m:oMath>
          </w:p>
          <w:p w:rsidR="000E2EC1" w:rsidRPr="00DB5034" w:rsidRDefault="000E2EC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442" w:dyaOrig="2738">
                <v:shape id="_x0000_i1078" type="#_x0000_t75" style="width:2in;height:93.6pt" o:ole="">
                  <v:imagedata r:id="IM3S1086S0" o:title=""/>
                </v:shape>
                <o:OLEObject Type="Embed" ProgID="ChemDraw.Document.6.0" ShapeID="_x0000_i1078" DrawAspect="Content" ObjectID="_1478862276" r:id="OM3S1086S0"/>
              </w:object>
            </w:r>
          </w:p>
          <w:p w:rsidR="006E7914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43k×24k=2×6864</m:t>
                </m:r>
              </m:oMath>
            </m:oMathPara>
          </w:p>
          <w:p w:rsidR="006E7914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×143=6864</m:t>
                </m:r>
              </m:oMath>
            </m:oMathPara>
          </w:p>
          <w:p w:rsidR="006E7914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6E7914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k=2</m:t>
                </m:r>
              </m:oMath>
            </m:oMathPara>
          </w:p>
          <w:p w:rsidR="006E7914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286, b=48</m:t>
                </m:r>
              </m:oMath>
            </m:oMathPara>
          </w:p>
          <w:p w:rsidR="006E7914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8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8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9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D91FA2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c=290</m:t>
                </m:r>
              </m:oMath>
            </m:oMathPara>
          </w:p>
          <w:p w:rsidR="000D2BB4" w:rsidRPr="00DB5034" w:rsidRDefault="006E7914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Hence, radius of the circle inscribed in the triangle </w:t>
            </w:r>
            <m:oMath>
              <m:r>
                <w:rPr>
                  <w:rFonts w:ascii="Cambria Math" w:hAnsi="Cambria Math"/>
                </w:rPr>
                <m:t>r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∆</m:t>
                  </m:r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  <m:r>
                <w:rPr>
                  <w:rFonts w:ascii="Cambria Math" w:hAnsi="Cambria Math"/>
                </w:rPr>
                <m:t>=2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7450AF" w:rsidRPr="00A33FF1" w:rsidRDefault="007450A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3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  <w:p w:rsidR="007450AF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  <w:p w:rsidR="007450AF" w:rsidRPr="00A33FF1" w:rsidRDefault="007450AF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Substituting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A33FF1">
              <w:rPr>
                <w:rFonts w:ascii="Cambria Math" w:hAnsi="Cambria Math"/>
              </w:rPr>
              <w:t>we have</w:t>
            </w:r>
          </w:p>
          <w:p w:rsidR="007450AF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×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9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  <w:p w:rsidR="000663F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5+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1+9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  <w:p w:rsidR="000663F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0663F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.e.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D91FA2" w:rsidRPr="00A33FF1" w:rsidRDefault="007450AF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E679CB" w:rsidRPr="00A33FF1" w:rsidRDefault="00E679CB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E679CB" w:rsidRPr="00A33FF1" w:rsidRDefault="00FD4C00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E679CB" w:rsidRPr="00A33FF1" w:rsidRDefault="00FD4C00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D91FA2" w:rsidRPr="00A33FF1" w:rsidRDefault="00FD4C00" w:rsidP="002178ED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0)</w:t>
            </w:r>
          </w:p>
          <w:p w:rsidR="005021C4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:rsidR="00D91FA2" w:rsidRPr="00B25038" w:rsidRDefault="00513199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:rsidR="005021C4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≥2</m:t>
                </m:r>
              </m:oMath>
            </m:oMathPara>
          </w:p>
          <w:p w:rsidR="005021C4" w:rsidRPr="00B25038" w:rsidRDefault="005021C4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Hence, there is no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913EB9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56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16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6</m:t>
                        </m:r>
                      </m:sub>
                    </m:sSub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</m:func>
              </m:oMath>
            </m:oMathPara>
          </w:p>
          <w:p w:rsidR="00FE06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16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  <w:p w:rsidR="00FE06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16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</m:oMath>
            </m:oMathPara>
          </w:p>
          <w:p w:rsidR="00FE06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16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e>
                </m:d>
              </m:oMath>
            </m:oMathPara>
          </w:p>
          <w:p w:rsidR="00FE06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16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func>
              </m:oMath>
            </m:oMathPara>
          </w:p>
          <w:p w:rsidR="00FE0651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func>
              </m:oMath>
            </m:oMathPara>
          </w:p>
          <w:p w:rsidR="00FE0651" w:rsidRPr="00E50692" w:rsidRDefault="00FE0651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t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e have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1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FE0651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t=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t=-1</m:t>
                </m:r>
              </m:oMath>
            </m:oMathPara>
          </w:p>
          <w:p w:rsidR="00FE0651" w:rsidRPr="00E50692" w:rsidRDefault="00B758D9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x=4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r>
                  <w:rPr>
                    <w:rFonts w:ascii="Cambria Math" w:hAnsi="Cambria Math"/>
                  </w:rPr>
                  <m:t xml:space="preserve"> 1/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D91FA2" w:rsidRPr="00DB5034" w:rsidRDefault="0068102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Using the sine law, we get</w:t>
            </w:r>
          </w:p>
          <w:p w:rsidR="00681021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7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8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</m:den>
                </m:f>
              </m:oMath>
            </m:oMathPara>
          </w:p>
          <w:p w:rsidR="00681021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  <w:p w:rsidR="00681021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  <w:p w:rsidR="00681021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3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  <w:p w:rsidR="00681021" w:rsidRPr="00DB5034" w:rsidRDefault="001D44DC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</w:rPr>
                    <m:t>36</m:t>
                  </m:r>
                </m:den>
              </m:f>
            </m:oMath>
            <w:r w:rsidRPr="00DB5034">
              <w:rPr>
                <w:rFonts w:ascii="Cambria Math" w:hAnsi="Cambria Math"/>
              </w:rPr>
              <w:t xml:space="preserve">     (1)</w:t>
            </w:r>
          </w:p>
          <w:p w:rsidR="00681021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7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</m:oMath>
          </w:p>
          <w:p w:rsidR="00681021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7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681021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7</m:t>
                    </m:r>
                  </m:den>
                </m:f>
                <m:r>
                  <w:rPr>
                    <w:rFonts w:ascii="Cambria Math" w:hAnsi="Cambria Math"/>
                  </w:rPr>
                  <m:t>=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ra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6</m:t>
                        </m:r>
                      </m:den>
                    </m:f>
                  </m:e>
                </m:ra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6</m:t>
                        </m:r>
                      </m:den>
                    </m:f>
                  </m:e>
                </m:d>
              </m:oMath>
            </m:oMathPara>
          </w:p>
          <w:p w:rsidR="00681021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7</m:t>
                    </m:r>
                  </m:den>
                </m:f>
                <m:r>
                  <w:rPr>
                    <w:rFonts w:ascii="Cambria Math" w:hAnsi="Cambria Math"/>
                  </w:rPr>
                  <m:t>=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6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⇒b=3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B57500" w:rsidRPr="00DB5034" w:rsidRDefault="00B5750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+B+C=π</m:t>
                </m:r>
              </m:oMath>
            </m:oMathPara>
          </w:p>
          <w:p w:rsidR="00B57500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Giv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C=2A</m:t>
              </m:r>
            </m:oMath>
          </w:p>
          <w:p w:rsidR="00B57500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=π-3A</m:t>
                </m:r>
              </m:oMath>
            </m:oMathPara>
          </w:p>
          <w:p w:rsidR="00B57500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A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&lt;C&lt;π⇒0&lt;2A&lt;π⇒0&lt;A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B57500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By sine rul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</m:oMath>
          </w:p>
          <w:p w:rsidR="00B57500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-3A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den>
                </m:f>
              </m:oMath>
            </m:oMathPara>
          </w:p>
          <w:p w:rsidR="00B57500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B57500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  <w:p w:rsidR="00B57500" w:rsidRPr="00DB5034" w:rsidRDefault="0093449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Bu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&lt;A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B57500" w:rsidRPr="00DB5034" w:rsidRDefault="001D44DC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,∠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93449E" w:rsidRPr="00DB5034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∠C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B57500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func>
                  </m:e>
                </m:d>
              </m:oMath>
            </m:oMathPara>
          </w:p>
          <w:p w:rsidR="00B57500" w:rsidRPr="00DB5034" w:rsidRDefault="00B5750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7F6053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8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B25305" w:rsidRPr="00B25038" w:rsidRDefault="00B2530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≤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L.H.S.</m:t>
                </m:r>
                <m:r>
                  <w:rPr>
                    <w:rFonts w:ascii="Cambria Math" w:hAnsi="Cambria Math"/>
                  </w:rPr>
                  <m:t>≤16</m:t>
                </m:r>
              </m:oMath>
            </m:oMathPara>
          </w:p>
          <w:p w:rsidR="00D91FA2" w:rsidRPr="00B25038" w:rsidRDefault="00B25305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≤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R.H.S.</m:t>
                </m:r>
                <m:r>
                  <w:rPr>
                    <w:rFonts w:ascii="Cambria Math" w:hAnsi="Cambria Math"/>
                  </w:rPr>
                  <m:t>≤4</m:t>
                </m:r>
              </m:oMath>
            </m:oMathPara>
          </w:p>
          <w:p w:rsidR="00B25305" w:rsidRPr="00B25038" w:rsidRDefault="00B2530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 xml:space="preserve">Hence, equality can occur only when both sides are 4, which is possible if </w:t>
            </w:r>
            <m:oMath>
              <m:r>
                <w:rPr>
                  <w:rFonts w:ascii="Cambria Math" w:hAnsi="Cambria Math"/>
                </w:rPr>
                <m:t>x=π, 3π, 5π.</m:t>
              </m:r>
            </m:oMath>
          </w:p>
          <w:p w:rsidR="00B25305" w:rsidRPr="00B25038" w:rsidRDefault="00B25305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That is, there are three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913EB9" w:rsidRPr="00E50692" w:rsidRDefault="00C76A7E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</m:func>
              <m:r>
                <w:rPr>
                  <w:rFonts w:ascii="Cambria Math" w:hAnsi="Cambria Math"/>
                </w:rPr>
                <m:t xml:space="preserve">=p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</m:func>
              <m:r>
                <w:rPr>
                  <w:rFonts w:ascii="Cambria Math" w:hAnsi="Cambria Math"/>
                </w:rPr>
                <m:t>=q</m:t>
              </m:r>
            </m:oMath>
          </w:p>
          <w:p w:rsidR="00C76A7E" w:rsidRPr="00E50692" w:rsidRDefault="00C76A7E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p+q=1</m:t>
              </m:r>
            </m:oMath>
          </w:p>
          <w:p w:rsidR="00C76A7E" w:rsidRPr="00E50692" w:rsidRDefault="00C76A7E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3pq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  <w:p w:rsidR="00C76A7E" w:rsidRPr="00E50692" w:rsidRDefault="00C76A7E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+q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3pq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+q</m:t>
                    </m:r>
                  </m:e>
                </m:d>
                <m:r>
                  <w:rPr>
                    <w:rFonts w:ascii="Cambria Math" w:hAnsi="Cambria Math"/>
                  </w:rPr>
                  <m:t>+3pq</m:t>
                </m:r>
              </m:oMath>
            </m:oMathPara>
          </w:p>
          <w:p w:rsidR="00C76A7E" w:rsidRPr="00E50692" w:rsidRDefault="00C76A7E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-3pq+3pq</m:t>
                </m:r>
              </m:oMath>
            </m:oMathPara>
          </w:p>
          <w:p w:rsidR="00C76A7E" w:rsidRPr="00E50692" w:rsidRDefault="00C76A7E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14661B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°</m:t>
                        </m:r>
                      </m:e>
                    </m:func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°</m:t>
                            </m:r>
                          </m:e>
                        </m:func>
                      </m:e>
                    </m:d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°</m:t>
                        </m:r>
                      </m:e>
                    </m:func>
                  </m:den>
                </m:f>
              </m:oMath>
            </m:oMathPara>
          </w:p>
          <w:p w:rsidR="00D91FA2" w:rsidRPr="00A33FF1" w:rsidRDefault="0014661B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°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EF7E90" w:rsidRPr="00A33FF1" w:rsidRDefault="00EF7E9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</w:rPr>
                  <m:t>⇒8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EF7E90" w:rsidRPr="00A33FF1" w:rsidRDefault="00EF7E9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9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3θ</m:t>
                    </m:r>
                  </m:e>
                </m:func>
              </m:oMath>
            </m:oMathPara>
          </w:p>
          <w:p w:rsidR="00EF7E90" w:rsidRPr="00A33FF1" w:rsidRDefault="00EF7E9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y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θ</m:t>
                        </m:r>
                      </m:e>
                    </m:func>
                  </m:e>
                </m:d>
              </m:oMath>
            </m:oMathPara>
          </w:p>
          <w:p w:rsidR="00EF7E90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s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3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8θ+5θ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=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nd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8θ+θ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=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EF7E90" w:rsidRPr="00A33FF1" w:rsidRDefault="00EF7E9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</m:e>
                </m:d>
              </m:oMath>
            </m:oMathPara>
          </w:p>
          <w:p w:rsidR="00EF7E90" w:rsidRPr="00A33FF1" w:rsidRDefault="00EF7E9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θ</m:t>
                        </m:r>
                      </m:e>
                    </m:func>
                  </m:den>
                </m:f>
              </m:oMath>
            </m:oMathPara>
          </w:p>
          <w:p w:rsidR="00EF7E90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y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θ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  <w:p w:rsidR="00EF7E90" w:rsidRPr="00A33FF1" w:rsidRDefault="00EF7E9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  <w:p w:rsidR="00D91FA2" w:rsidRPr="00A33FF1" w:rsidRDefault="00EF7E9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=-4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6θ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2θ</m:t>
                    </m:r>
                  </m:e>
                </m:d>
              </m:oMath>
            </m:oMathPara>
          </w:p>
          <w:p w:rsidR="00EF7E90" w:rsidRPr="00A33FF1" w:rsidRDefault="00EF7E90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Hence, absolute value </w:t>
            </w:r>
            <m:oMath>
              <m:r>
                <w:rPr>
                  <w:rFonts w:ascii="Cambria Math" w:hAnsi="Cambria Math"/>
                </w:rPr>
                <m:t>=4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421DEA" w:rsidRPr="00A33FF1" w:rsidRDefault="00421DE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r>
                  <w:rPr>
                    <w:rFonts w:ascii="Cambria Math" w:hAnsi="Cambria Math"/>
                  </w:rPr>
                  <m:t>x+5=1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 </m:t>
                </m:r>
                <m:r>
                  <w:rPr>
                    <w:rFonts w:ascii="Cambria Math" w:hAnsi="Cambria Math"/>
                  </w:rPr>
                  <m:t>y-12=1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421DEA" w:rsidRPr="00A33FF1" w:rsidRDefault="00421DE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1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421DEA" w:rsidRPr="00A33FF1" w:rsidRDefault="00421DE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96+25+144+28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5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421DEA" w:rsidRPr="00A33FF1" w:rsidRDefault="00421DEA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65+28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5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D91FA2" w:rsidRPr="00A33FF1" w:rsidRDefault="00421DEA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65-28×13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65-364</m:t>
                    </m:r>
                  </m:e>
                </m:ra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D91FA2" w:rsidRPr="00A33FF1" w:rsidRDefault="0095567B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r.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</w:rPr>
                  <m:t>-1=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oMath>
            </m:oMathPara>
          </w:p>
          <w:p w:rsidR="0095567B" w:rsidRPr="00A33FF1" w:rsidRDefault="0095567B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Dr.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</w:rPr>
                  <m:t>-1=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913EB9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sub>
                    </m:sSub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&gt;-1</m:t>
                </m:r>
              </m:oMath>
            </m:oMathPara>
          </w:p>
          <w:p w:rsidR="002848C0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d>
                <m:r>
                  <w:rPr>
                    <w:rFonts w:ascii="Cambria Math" w:hAnsi="Cambria Math"/>
                  </w:rPr>
                  <m:t>&lt;2</m:t>
                </m:r>
              </m:oMath>
            </m:oMathPara>
          </w:p>
          <w:p w:rsidR="002848C0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2&lt;x-3&lt;2</m:t>
                </m:r>
              </m:oMath>
            </m:oMathPara>
          </w:p>
          <w:p w:rsidR="002848C0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&lt;x&lt;5, x≠3</m:t>
                </m:r>
              </m:oMath>
            </m:oMathPara>
          </w:p>
          <w:p w:rsidR="002848C0" w:rsidRPr="00E50692" w:rsidRDefault="002848C0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x∈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, 4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306233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0°</m:t>
                                    </m:r>
                                  </m:e>
                                </m:d>
                              </m:e>
                            </m:fun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0°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80°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0°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0°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0°</m:t>
                                    </m:r>
                                  </m:e>
                                </m:d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 xml:space="preserve"> + 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80°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0°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0°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80°</m:t>
                                    </m:r>
                                  </m:e>
                                </m:d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80°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  <w:p w:rsidR="00D91FA2" w:rsidRPr="00A33FF1" w:rsidRDefault="0030623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B5649D" w:rsidRPr="00DB5034" w:rsidRDefault="00B5649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M=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⇒AB=2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</m:e>
                </m:func>
              </m:oMath>
            </m:oMathPara>
          </w:p>
          <w:p w:rsidR="00B5649D" w:rsidRPr="00DB5034" w:rsidRDefault="00F42F7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milarly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N=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⇒AF=2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2</m:t>
                      </m:r>
                    </m:den>
                  </m:f>
                </m:e>
              </m:func>
            </m:oMath>
          </w:p>
          <w:p w:rsidR="00B5649D" w:rsidRPr="00DB5034" w:rsidRDefault="00B5649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F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F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e>
                    </m:func>
                  </m:den>
                </m:f>
              </m:oMath>
            </m:oMathPara>
          </w:p>
          <w:p w:rsidR="00B5649D" w:rsidRPr="00DB5034" w:rsidRDefault="00B5649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D91FA2" w:rsidRPr="00DB5034" w:rsidRDefault="00B5649D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483DCB" w:rsidRPr="00DB5034" w:rsidRDefault="00F34985" w:rsidP="006B0C02">
            <w:pPr>
              <w:rPr>
                <w:rFonts w:ascii="Cambria Math" w:hAnsi="Cambria Math"/>
                <w:color w:val="FF0000"/>
              </w:rPr>
            </w:pPr>
            <w:r w:rsidRPr="00DB5034">
              <w:rPr>
                <w:rFonts w:ascii="Cambria Math" w:hAnsi="Cambria Math"/>
              </w:rPr>
              <w:object w:dxaOrig="5208" w:dyaOrig="6967">
                <v:shape id="_x0000_i1074" type="#_x0000_t75" style="width:136.8pt;height:180pt" o:ole="">
                  <v:imagedata r:id="IM3S1093S0" o:title=""/>
                </v:shape>
                <o:OLEObject Type="Embed" ProgID="ChemDraw.Document.6.0" ShapeID="_x0000_i1074" DrawAspect="Content" ObjectID="_1478862272" r:id="OM3S1093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7D4D4E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×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  <w:p w:rsidR="007D4D4E" w:rsidRPr="00A33FF1" w:rsidRDefault="007D4D4E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+B=90°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45°</m:t>
                </m:r>
              </m:oMath>
            </m:oMathPara>
          </w:p>
          <w:p w:rsidR="007D4D4E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</m:den>
                </m:f>
              </m:oMath>
            </m:oMathPara>
          </w:p>
          <w:p w:rsidR="007D4D4E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  <w:p w:rsidR="007D4D4E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b=c</m:t>
                </m:r>
              </m:oMath>
            </m:oMathPara>
          </w:p>
          <w:p w:rsidR="00D91FA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913EB9" w:rsidRPr="00E50692" w:rsidRDefault="00CF2784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N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4+3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func>
              <m:r>
                <w:rPr>
                  <w:rFonts w:ascii="Cambria Math" w:hAnsi="Cambria Math"/>
                </w:rPr>
                <m:t>;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here </m:t>
              </m:r>
              <m:r>
                <w:rPr>
                  <w:rFonts w:ascii="Cambria Math" w:hAnsi="Cambria Math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00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</m:oMath>
          </w:p>
          <w:p w:rsidR="00CF2784" w:rsidRPr="00E50692" w:rsidRDefault="00CF2784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func>
              </m:oMath>
            </m:oMathPara>
          </w:p>
          <w:p w:rsidR="00CF2784" w:rsidRPr="00E50692" w:rsidRDefault="00CF2784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000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000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  <w:p w:rsidR="00CF2784" w:rsidRPr="00E50692" w:rsidRDefault="00CF2784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Hence reciprocal of given value is 6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F2017D" w:rsidRPr="00A33FF1" w:rsidRDefault="00824965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iven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F2017D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  <w:p w:rsidR="00F2017D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F2017D" w:rsidRPr="00A33FF1" w:rsidRDefault="00F2017D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lso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den>
                            </m:f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F2017D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F2017D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  <w:p w:rsidR="00F2017D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  <w:p w:rsidR="00F2017D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  <w:p w:rsidR="00D91FA2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0)</w:t>
            </w:r>
          </w:p>
          <w:p w:rsidR="000403D1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∆ABC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0403D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+x+1+1-x=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d>
              </m:oMath>
            </m:oMathPara>
          </w:p>
          <w:p w:rsidR="000403D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+x=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  <w:p w:rsidR="000403D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-2⇒x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/3</m:t>
                    </m:r>
                  </m:sup>
                </m:sSup>
              </m:oMath>
            </m:oMathPara>
          </w:p>
          <w:p w:rsidR="000403D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x&lt;0⇒A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obtuse</m:t>
                </m:r>
              </m:oMath>
            </m:oMathPara>
          </w:p>
          <w:p w:rsidR="00D91FA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x+1=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/3</m:t>
                    </m:r>
                  </m:sup>
                </m:sSup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0403D1" w:rsidRPr="00A33FF1" w:rsidRDefault="000403D1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and </m:t>
              </m:r>
              <m:r>
                <w:rPr>
                  <w:rFonts w:ascii="Cambria Math" w:hAnsi="Cambria Math"/>
                </w:rPr>
                <m:t>B</m:t>
              </m:r>
            </m:oMath>
            <w:r w:rsidRPr="00A33FF1">
              <w:rPr>
                <w:rFonts w:ascii="Cambria Math" w:hAnsi="Cambria Math"/>
              </w:rPr>
              <w:t xml:space="preserve"> are obtuse, which is not possible in a triangle.</w:t>
            </w:r>
          </w:p>
          <w:p w:rsidR="000403D1" w:rsidRPr="00A33FF1" w:rsidRDefault="000403D1" w:rsidP="002178ED">
            <w:pPr>
              <w:rPr>
                <w:rFonts w:ascii="Cambria Math" w:hAnsi="Cambria Math"/>
                <w:i/>
              </w:rPr>
            </w:pPr>
            <w:r w:rsidRPr="00A33FF1">
              <w:rPr>
                <w:rFonts w:ascii="Cambria Math" w:hAnsi="Cambria Math"/>
              </w:rPr>
              <w:t>Hence, no such triangle can exis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762110" w:rsidRPr="00DB5034" w:rsidRDefault="0093449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s-a=5, s-b=3, s-c=2</m:t>
              </m:r>
            </m:oMath>
          </w:p>
          <w:p w:rsidR="00762110" w:rsidRPr="00DB5034" w:rsidRDefault="0093449E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s=10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=5, b=7</m:t>
              </m:r>
            </m:oMath>
            <w:r w:rsidRPr="00DB5034">
              <w:rPr>
                <w:rFonts w:ascii="Cambria Math" w:hAnsi="Cambria Math"/>
              </w:rPr>
              <w:t xml:space="preserve">,and </w:t>
            </w:r>
            <m:oMath>
              <m:r>
                <w:rPr>
                  <w:rFonts w:ascii="Cambria Math" w:hAnsi="Cambria Math"/>
                </w:rPr>
                <m:t>c=8</m:t>
              </m:r>
            </m:oMath>
          </w:p>
          <w:p w:rsidR="0037611E" w:rsidRPr="00DB5034" w:rsidRDefault="0037611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 length of tangent from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DB5034">
              <w:rPr>
                <w:rFonts w:ascii="Cambria Math" w:hAnsi="Cambria Math"/>
              </w:rPr>
              <w:t xml:space="preserve"> to incircle = semiperimeter of </w:t>
            </w:r>
            <m:oMath>
              <m:r>
                <w:rPr>
                  <w:rFonts w:ascii="Cambria Math" w:hAnsi="Cambria Math"/>
                </w:rPr>
                <m:t>∆APQ</m:t>
              </m:r>
            </m:oMath>
          </w:p>
          <w:p w:rsidR="00762110" w:rsidRPr="00DB5034" w:rsidRDefault="00762110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α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762110" w:rsidRPr="00DB5034" w:rsidRDefault="0093449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+c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∵∆APQ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and </m:t>
                    </m:r>
                    <m:r>
                      <w:rPr>
                        <w:rFonts w:ascii="Cambria Math" w:hAnsi="Cambria Math"/>
                      </w:rPr>
                      <m:t xml:space="preserve">∆ABC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re similar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762110" w:rsidRPr="00DB5034" w:rsidRDefault="0093449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milarly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β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b</m:t>
                  </m:r>
                </m:num>
                <m:den>
                  <m:r>
                    <w:rPr>
                      <w:rFonts w:ascii="Cambria Math" w:hAnsi="Cambria Math"/>
                    </w:rPr>
                    <m:t>a+b+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γ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c</m:t>
                  </m:r>
                </m:num>
                <m:den>
                  <m:r>
                    <w:rPr>
                      <w:rFonts w:ascii="Cambria Math" w:hAnsi="Cambria Math"/>
                    </w:rPr>
                    <m:t>a+b+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  <w:p w:rsidR="0095567B" w:rsidRPr="00DB5034" w:rsidRDefault="0093449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α+β+γ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  <w:p w:rsidR="00454841" w:rsidRPr="00DB5034" w:rsidRDefault="000E2EC1" w:rsidP="006B0C02">
            <w:pPr>
              <w:rPr>
                <w:rFonts w:ascii="Cambria Math" w:hAnsi="Cambria Math"/>
                <w:color w:val="FF0000"/>
              </w:rPr>
            </w:pPr>
            <w:r w:rsidRPr="00DB5034">
              <w:rPr>
                <w:rFonts w:ascii="Cambria Math" w:hAnsi="Cambria Math"/>
              </w:rPr>
              <w:object w:dxaOrig="3585" w:dyaOrig="3163">
                <v:shape id="_x0000_i1080" type="#_x0000_t75" style="width:108pt;height:93.6pt" o:ole="">
                  <v:imagedata r:id="IM3S1096S0" o:title=""/>
                </v:shape>
                <o:OLEObject Type="Embed" ProgID="ChemDraw.Document.6.0" ShapeID="_x0000_i1080" DrawAspect="Content" ObjectID="_1478862278" r:id="OM3S1096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913EB9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func>
                <m:r>
                  <w:rPr>
                    <w:rFonts w:ascii="Cambria Math" w:hAnsi="Cambria Math"/>
                  </w:rPr>
                  <m:t>&gt;0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&gt;0</m:t>
                    </m:r>
                  </m:e>
                </m:d>
              </m:oMath>
            </m:oMathPara>
          </w:p>
          <w:p w:rsidR="005E4AFA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&gt;0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5E4AFA" w:rsidRPr="00E50692" w:rsidRDefault="005E4AFA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Let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func>
                </m:e>
              </m:rad>
              <m:r>
                <w:rPr>
                  <w:rFonts w:ascii="Cambria Math" w:hAnsi="Cambria Math"/>
                </w:rPr>
                <m:t xml:space="preserve">=t≥0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e have 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i</m:t>
                  </m:r>
                </m:e>
              </m:d>
            </m:oMath>
          </w:p>
          <w:p w:rsidR="005E4AFA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1⇒x≥2</m:t>
                </m:r>
              </m:oMath>
            </m:oMathPara>
          </w:p>
          <w:p w:rsidR="005E4AFA" w:rsidRPr="00E50692" w:rsidRDefault="005E4AFA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Then from Eq. (i), we have </w:t>
            </w:r>
            <m:oMath>
              <m:r>
                <w:rPr>
                  <w:rFonts w:ascii="Cambria Math" w:hAnsi="Cambria Math"/>
                </w:rPr>
                <m:t>t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&gt;0</m:t>
              </m:r>
            </m:oMath>
          </w:p>
          <w:p w:rsidR="005E4AFA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t-1&lt;0</m:t>
                </m:r>
              </m:oMath>
            </m:oMathPara>
          </w:p>
          <w:p w:rsidR="005E4AFA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1/3&lt;t&lt;1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5E4AFA" w:rsidRPr="00E50692" w:rsidRDefault="005E4AFA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From Eqs. (i) and (ii), we have </w:t>
            </w:r>
            <m:oMath>
              <m:r>
                <w:rPr>
                  <w:rFonts w:ascii="Cambria Math" w:hAnsi="Cambria Math"/>
                </w:rPr>
                <m:t>0≤t&lt;1.</m:t>
              </m:r>
            </m:oMath>
          </w:p>
          <w:p w:rsidR="005E4AFA" w:rsidRPr="00E50692" w:rsidRDefault="005E4AFA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≤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&lt;1</m:t>
                </m:r>
              </m:oMath>
            </m:oMathPara>
          </w:p>
          <w:p w:rsidR="005E4AFA" w:rsidRPr="00E50692" w:rsidRDefault="005E4AFA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func>
                <m:r>
                  <w:rPr>
                    <w:rFonts w:ascii="Cambria Math" w:hAnsi="Cambria Math"/>
                  </w:rPr>
                  <m:t>&lt;1</m:t>
                </m:r>
              </m:oMath>
            </m:oMathPara>
          </w:p>
          <w:p w:rsidR="005E4AFA" w:rsidRPr="00E50692" w:rsidRDefault="005E4AFA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lt;2</m:t>
                </m:r>
              </m:oMath>
            </m:oMathPara>
          </w:p>
          <w:p w:rsidR="005E4AFA" w:rsidRPr="00E50692" w:rsidRDefault="005E4AFA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≤x&lt;4</m:t>
                </m:r>
              </m:oMath>
            </m:oMathPara>
          </w:p>
          <w:p w:rsidR="005E4AFA" w:rsidRPr="00E50692" w:rsidRDefault="005E4AFA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>Hence, the integral values are 2 and 3, and their sum is 5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0C4104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5°-θ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  <w:p w:rsidR="00D91FA2" w:rsidRPr="00A33FF1" w:rsidRDefault="000C4104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0C4104" w:rsidRPr="00A33FF1" w:rsidRDefault="000C4104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ence, L.H.S. is equal to</w:t>
            </w:r>
          </w:p>
          <w:p w:rsidR="000C4104" w:rsidRPr="00A33FF1" w:rsidRDefault="00C619B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°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0°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5°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5°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0°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5°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D305FB" w:rsidRPr="00DB5034" w:rsidRDefault="00D305FB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AE=EP=AP=1</m:t>
              </m:r>
            </m:oMath>
          </w:p>
          <w:p w:rsidR="00D305FB" w:rsidRPr="00DB5034" w:rsidRDefault="00F42F7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P=PT=1</m:t>
                </m:r>
              </m:oMath>
            </m:oMathPara>
          </w:p>
          <w:p w:rsidR="00D305FB" w:rsidRPr="00DB5034" w:rsidRDefault="00F42F7C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∆APT </m:t>
              </m:r>
            </m:oMath>
            <w:r w:rsidRPr="00DB5034">
              <w:rPr>
                <w:rFonts w:ascii="Cambria Math" w:hAnsi="Cambria Math"/>
              </w:rPr>
              <w:t>is isosceles</w:t>
            </w:r>
          </w:p>
          <w:p w:rsidR="00D305FB" w:rsidRPr="00DB5034" w:rsidRDefault="00F42F7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∠EAT=90°</m:t>
                </m:r>
              </m:oMath>
            </m:oMathPara>
          </w:p>
          <w:p w:rsidR="00D305FB" w:rsidRPr="00DB5034" w:rsidRDefault="00F42F7C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T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∠ATX=150°</m:t>
              </m:r>
            </m:oMath>
          </w:p>
          <w:p w:rsidR="00D305FB" w:rsidRPr="00DB5034" w:rsidRDefault="00F42F7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TX=2</m:t>
              </m:r>
            </m:oMath>
            <w:r w:rsidRPr="00DB5034">
              <w:rPr>
                <w:rFonts w:ascii="Cambria Math" w:hAnsi="Cambria Math"/>
              </w:rPr>
              <w:t xml:space="preserve">, by applying Cosine rule in </w:t>
            </w:r>
            <m:oMath>
              <m:r>
                <w:rPr>
                  <w:rFonts w:ascii="Cambria Math" w:hAnsi="Cambria Math"/>
                </w:rPr>
                <m:t xml:space="preserve">∆ATX, </m:t>
              </m:r>
            </m:oMath>
            <w:r w:rsidRPr="00DB5034">
              <w:rPr>
                <w:rFonts w:ascii="Cambria Math" w:hAnsi="Cambria Math"/>
              </w:rPr>
              <w:t>we get</w:t>
            </w:r>
          </w:p>
          <w:p w:rsidR="00D305FB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+4-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50°</m:t>
                    </m:r>
                  </m:e>
                </m:func>
                <m:r>
                  <w:rPr>
                    <w:rFonts w:ascii="Cambria Math" w:hAnsi="Cambria Math"/>
                  </w:rPr>
                  <m:t>=7+6=13</m:t>
                </m:r>
              </m:oMath>
            </m:oMathPara>
          </w:p>
          <w:p w:rsidR="00D91FA2" w:rsidRPr="00DB5034" w:rsidRDefault="00F42F7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X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3</m:t>
                    </m:r>
                  </m:e>
                </m:rad>
              </m:oMath>
            </m:oMathPara>
          </w:p>
          <w:p w:rsidR="000B39C4" w:rsidRPr="00DB5034" w:rsidRDefault="000E2EC1" w:rsidP="006B0C02">
            <w:pPr>
              <w:rPr>
                <w:rFonts w:ascii="Cambria Math" w:hAnsi="Cambria Math"/>
                <w:color w:val="FF0000"/>
              </w:rPr>
            </w:pPr>
            <w:r w:rsidRPr="00DB5034">
              <w:rPr>
                <w:rFonts w:ascii="Cambria Math" w:hAnsi="Cambria Math"/>
              </w:rPr>
              <w:object w:dxaOrig="6741" w:dyaOrig="2764">
                <v:shape id="_x0000_i1075" type="#_x0000_t75" style="width:208.8pt;height:86.4pt" o:ole="">
                  <v:imagedata r:id="IM3S1087S0" o:title=""/>
                </v:shape>
                <o:OLEObject Type="Embed" ProgID="ChemDraw.Document.6.0" ShapeID="_x0000_i1075" DrawAspect="Content" ObjectID="_1478862273" r:id="OM3S1087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913EB9" w:rsidRPr="00E50692" w:rsidRDefault="00FE589C" w:rsidP="002C455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 3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E589C" w:rsidRPr="00E50692" w:rsidRDefault="00B758D9" w:rsidP="002C455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eg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+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ra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eg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-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rad>
                          </m:e>
                        </m:d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sup>
                    </m:sSup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sup>
                            </m:sSup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den>
                </m:f>
              </m:oMath>
            </m:oMathPara>
          </w:p>
          <w:p w:rsidR="003A2AE6" w:rsidRPr="00E50692" w:rsidRDefault="003A2AE6" w:rsidP="002C455C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sup>
                            </m:sSup>
                          </m:sub>
                        </m:sSub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/2</m:t>
                            </m:r>
                          </m:sup>
                        </m:sSup>
                      </m:e>
                    </m:func>
                  </m:den>
                </m:f>
              </m:oMath>
            </m:oMathPara>
          </w:p>
          <w:p w:rsidR="003A2AE6" w:rsidRPr="00E50692" w:rsidRDefault="003A2AE6" w:rsidP="002C455C">
            <w:pPr>
              <w:jc w:val="both"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/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255601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255601" w:rsidRPr="00A33FF1" w:rsidRDefault="00255601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255601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-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D91FA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-3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851A8F" w:rsidRPr="00B25038" w:rsidRDefault="006A1AF8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-1</m:t>
                    </m:r>
                  </m:e>
                </m:func>
              </m:oMath>
            </m:oMathPara>
          </w:p>
          <w:p w:rsidR="00851A8F" w:rsidRPr="00B25038" w:rsidRDefault="00851A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851A8F" w:rsidRPr="00B25038" w:rsidRDefault="00851A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1-4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851A8F" w:rsidRPr="00B25038" w:rsidRDefault="00851A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8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8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func>
              </m:oMath>
            </m:oMathPara>
          </w:p>
          <w:p w:rsidR="00851A8F" w:rsidRPr="00B25038" w:rsidRDefault="00851A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1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-8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8</m:t>
                </m:r>
              </m:oMath>
            </m:oMathPara>
          </w:p>
          <w:p w:rsidR="00082C07" w:rsidRPr="00B25038" w:rsidRDefault="00851A8F" w:rsidP="000B4D3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913EB9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3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=3⇒c=27a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C47F7F" w:rsidRPr="00E50692" w:rsidRDefault="00BC7631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2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C47F7F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4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4⇒c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C47F7F" w:rsidRPr="00E50692" w:rsidRDefault="00C47F7F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From Eqs. (i) and (ii), we get </w:t>
            </w:r>
            <m:oMath>
              <m:r>
                <w:rPr>
                  <w:rFonts w:ascii="Cambria Math" w:hAnsi="Cambria Math"/>
                </w:rPr>
                <m:t>a=3, c=81</m:t>
              </m:r>
            </m:oMath>
          </w:p>
          <w:p w:rsidR="00C47F7F" w:rsidRPr="00E50692" w:rsidRDefault="00C47F7F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From relation (i), we have </w:t>
            </w:r>
            <m:oMath>
              <m:r>
                <w:rPr>
                  <w:rFonts w:ascii="Cambria Math" w:hAnsi="Cambria Math"/>
                </w:rPr>
                <m:t>b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9.</m:t>
              </m:r>
            </m:oMath>
          </w:p>
          <w:p w:rsidR="00C47F7F" w:rsidRPr="00E50692" w:rsidRDefault="00C47F7F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c/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d>
              <m:r>
                <w:rPr>
                  <w:rFonts w:ascii="Cambria Math" w:hAnsi="Cambria Math"/>
                </w:rPr>
                <m:t>=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913EB9" w:rsidRPr="00E50692" w:rsidRDefault="00BC7631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15</m:t>
                    </m:r>
                  </m:e>
                </m:func>
                <m:r>
                  <w:rPr>
                    <w:rFonts w:ascii="Cambria Math" w:hAnsi="Cambria Math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/6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1/6</m:t>
                    </m:r>
                  </m:e>
                </m:func>
              </m:oMath>
            </m:oMathPara>
          </w:p>
          <w:p w:rsidR="00B56305" w:rsidRPr="00E50692" w:rsidRDefault="00B56305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5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den>
                </m:f>
              </m:oMath>
            </m:oMathPara>
          </w:p>
          <w:p w:rsidR="00B56305" w:rsidRPr="00E50692" w:rsidRDefault="00B56305" w:rsidP="002C455C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15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564013" w:rsidRPr="00A33FF1" w:rsidRDefault="0056401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</m:oMath>
            </m:oMathPara>
          </w:p>
          <w:p w:rsidR="0056401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-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</m:oMath>
            </m:oMathPara>
          </w:p>
          <w:p w:rsidR="0056401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</m:oMath>
            </m:oMathPara>
          </w:p>
          <w:p w:rsidR="0056401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6401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6401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D91FA2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913EB9" w:rsidRPr="00E50692" w:rsidRDefault="002E0233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75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45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func>
                  </m:den>
                </m:f>
              </m:oMath>
            </m:oMathPara>
          </w:p>
          <w:p w:rsidR="002E0233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2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func>
                <m:r>
                  <w:rPr>
                    <w:rFonts w:ascii="Cambria Math" w:hAnsi="Cambria Math"/>
                  </w:rPr>
                  <m:t>=2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func>
              </m:oMath>
            </m:oMathPara>
          </w:p>
          <w:p w:rsidR="002E0233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2a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</m:d>
              </m:oMath>
            </m:oMathPara>
          </w:p>
          <w:p w:rsidR="002E0233" w:rsidRPr="00E50692" w:rsidRDefault="002E0233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875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715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func>
                  </m:den>
                </m:f>
              </m:oMath>
            </m:oMathPara>
          </w:p>
          <w:p w:rsidR="002E0233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+3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func>
                <m:r>
                  <w:rPr>
                    <w:rFonts w:ascii="Cambria Math" w:hAnsi="Cambria Math"/>
                  </w:rPr>
                  <m:t>=3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func>
              </m:oMath>
            </m:oMathPara>
          </w:p>
          <w:p w:rsidR="00B1245C" w:rsidRPr="00E50692" w:rsidRDefault="00B758D9" w:rsidP="002C455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3b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</m:e>
                </m:d>
              </m:oMath>
            </m:oMathPara>
          </w:p>
          <w:p w:rsidR="00B1245C" w:rsidRPr="00E50692" w:rsidRDefault="00B1245C" w:rsidP="002C455C">
            <w:pPr>
              <w:rPr>
                <w:rFonts w:ascii="Cambria Math" w:hAnsi="Cambria Math"/>
              </w:rPr>
            </w:pPr>
            <w:r w:rsidRPr="00E50692">
              <w:rPr>
                <w:rFonts w:ascii="Cambria Math" w:hAnsi="Cambria Math"/>
              </w:rPr>
              <w:t xml:space="preserve">From Eqs. (i) and (ii); we ge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-2</m:t>
                  </m:r>
                </m:num>
                <m:den>
                  <m:r>
                    <w:rPr>
                      <w:rFonts w:ascii="Cambria Math" w:hAnsi="Cambria Math"/>
                    </w:rPr>
                    <m:t>1-2a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-3</m:t>
                  </m:r>
                </m:num>
                <m:den>
                  <m:r>
                    <w:rPr>
                      <w:rFonts w:ascii="Cambria Math" w:hAnsi="Cambria Math"/>
                    </w:rPr>
                    <m:t>1-3b</m:t>
                  </m:r>
                </m:den>
              </m:f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ab</m:t>
                  </m:r>
                </m:num>
                <m:den>
                  <m:r>
                    <w:rPr>
                      <w:rFonts w:ascii="Cambria Math" w:hAnsi="Cambria Math"/>
                    </w:rPr>
                    <m:t>a-b</m:t>
                  </m:r>
                </m:den>
              </m:f>
              <m:r>
                <w:rPr>
                  <w:rFonts w:ascii="Cambria Math" w:hAnsi="Cambria Math"/>
                </w:rPr>
                <m:t>=5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351D85" w:rsidRPr="00DB5034" w:rsidRDefault="0093449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Giv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=60°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30°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⇒r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</m:oMath>
          </w:p>
          <w:p w:rsidR="00351D85" w:rsidRPr="00DB5034" w:rsidRDefault="0093449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/2</m:t>
                          </m:r>
                        </m:e>
                      </m:d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/2</m:t>
                          </m:r>
                        </m:e>
                      </m:d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5/27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5/27</m:t>
                      </m:r>
                    </m:e>
                  </m:d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6</m:t>
                  </m:r>
                </m:den>
              </m:f>
            </m:oMath>
          </w:p>
          <w:p w:rsidR="00351D85" w:rsidRPr="00DB5034" w:rsidRDefault="0093449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6</m:t>
                    </m:r>
                  </m:den>
                </m:f>
              </m:oMath>
            </m:oMathPara>
          </w:p>
          <w:p w:rsidR="00351D85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</m:oMath>
            </m:oMathPara>
          </w:p>
          <w:p w:rsidR="00351D85" w:rsidRPr="00DB5034" w:rsidRDefault="00351D8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6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6</m:t>
                    </m:r>
                  </m:den>
                </m:f>
              </m:oMath>
            </m:oMathPara>
          </w:p>
          <w:p w:rsidR="00351D85" w:rsidRPr="00DB5034" w:rsidRDefault="00351D85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6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3</m:t>
                    </m:r>
                  </m:den>
                </m:f>
              </m:oMath>
            </m:oMathPara>
          </w:p>
          <w:p w:rsidR="00351D85" w:rsidRPr="00DB5034" w:rsidRDefault="0093449E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Now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den>
              </m:f>
            </m:oMath>
          </w:p>
          <w:p w:rsidR="00D91FA2" w:rsidRPr="00DB5034" w:rsidRDefault="0093449E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13</m:t>
                </m:r>
              </m:oMath>
            </m:oMathPara>
          </w:p>
          <w:p w:rsidR="00351D85" w:rsidRPr="00DB5034" w:rsidRDefault="000E2EC1" w:rsidP="006B0C02">
            <w:pPr>
              <w:rPr>
                <w:rFonts w:ascii="Cambria Math" w:hAnsi="Cambria Math"/>
                <w:color w:val="FF0000"/>
              </w:rPr>
            </w:pPr>
            <w:r w:rsidRPr="00DB5034">
              <w:rPr>
                <w:rFonts w:ascii="Cambria Math" w:hAnsi="Cambria Math"/>
              </w:rPr>
              <w:object w:dxaOrig="3669" w:dyaOrig="2855">
                <v:shape id="_x0000_i1079" type="#_x0000_t75" style="width:115.2pt;height:93.6pt" o:ole="">
                  <v:imagedata r:id="IM3S1079S0" o:title=""/>
                </v:shape>
                <o:OLEObject Type="Embed" ProgID="ChemDraw.Document.6.0" ShapeID="_x0000_i1079" DrawAspect="Content" ObjectID="_1478862277" r:id="OM3S1079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D91FA2" w:rsidRPr="00B25038" w:rsidRDefault="00851A8F" w:rsidP="000B4D3D">
            <w:pPr>
              <w:rPr>
                <w:rFonts w:ascii="Cambria Math" w:hAnsi="Cambria Math"/>
              </w:rPr>
            </w:pPr>
            <w:r w:rsidRPr="00B25038">
              <w:rPr>
                <w:rFonts w:ascii="Cambria Math" w:hAnsi="Cambria Math"/>
              </w:rPr>
              <w:t>Adding given equations, we get</w:t>
            </w:r>
          </w:p>
          <w:p w:rsidR="00851A8F" w:rsidRPr="00B25038" w:rsidRDefault="00851A8F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851A8F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a-4=0</m:t>
                </m:r>
              </m:oMath>
            </m:oMathPara>
          </w:p>
          <w:p w:rsidR="00851A8F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4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1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51A8F" w:rsidRPr="00B25038" w:rsidRDefault="00FF7461" w:rsidP="000B4D3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a=1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as </m:t>
                    </m:r>
                    <m:r>
                      <w:rPr>
                        <w:rFonts w:ascii="Cambria Math" w:hAnsi="Cambria Math"/>
                      </w:rPr>
                      <m:t xml:space="preserve">a=-4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s rejected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7F6053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90°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  <m:r>
                  <w:rPr>
                    <w:rFonts w:ascii="Cambria Math" w:hAnsi="Cambria Math"/>
                  </w:rPr>
                  <m:t>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50°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70°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0°</m:t>
                    </m:r>
                  </m:e>
                </m:func>
              </m:oMath>
            </m:oMathPara>
          </w:p>
          <w:p w:rsidR="007F605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den>
                </m:f>
              </m:oMath>
            </m:oMathPara>
          </w:p>
          <w:p w:rsidR="007F6053" w:rsidRPr="00A33FF1" w:rsidRDefault="007F605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den>
                </m:f>
              </m:oMath>
            </m:oMathPara>
          </w:p>
          <w:p w:rsidR="007F6053" w:rsidRPr="00A33FF1" w:rsidRDefault="007F605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0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0°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0°</m:t>
                            </m:r>
                          </m:e>
                        </m:func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0°</m:t>
                        </m:r>
                      </m:e>
                    </m:func>
                  </m:den>
                </m:f>
              </m:oMath>
            </m:oMathPara>
          </w:p>
          <w:p w:rsidR="00D91FA2" w:rsidRPr="00A33FF1" w:rsidRDefault="007F605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°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7F6053" w:rsidRPr="00A33FF1" w:rsidRDefault="007F6053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Hence, the greatest integer less than or equal to is 2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D91FA2" w:rsidRPr="00A33FF1" w:rsidRDefault="00A65333" w:rsidP="002178ED">
            <w:pPr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</m:oMath>
            <w:r w:rsidR="00AF1D7E" w:rsidRPr="00A33FF1">
              <w:rPr>
                <w:rFonts w:ascii="Cambria Math" w:hAnsi="Cambria Math"/>
              </w:rPr>
              <w:t xml:space="preserve"> the triangle</w:t>
            </w:r>
          </w:p>
          <w:p w:rsidR="00A65333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A6533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k+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k+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3k</m:t>
                </m:r>
              </m:oMath>
            </m:oMathPara>
          </w:p>
          <w:p w:rsidR="00A6533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6k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+6k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A6533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6k+1=12+24k</m:t>
                </m:r>
              </m:oMath>
            </m:oMathPara>
          </w:p>
          <w:p w:rsidR="00A6533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8k-11=0</m:t>
                </m:r>
              </m:oMath>
            </m:oMathPara>
          </w:p>
          <w:p w:rsidR="00A6533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2k+4k-11=0</m:t>
                </m:r>
              </m:oMath>
            </m:oMathPara>
          </w:p>
          <w:p w:rsidR="00A6533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k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k-11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65333" w:rsidRPr="00A33FF1" w:rsidRDefault="00FD4C0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k=-1/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11/4</m:t>
                </m:r>
              </m:oMath>
            </m:oMathPara>
          </w:p>
          <w:p w:rsidR="00A65333" w:rsidRPr="00A33FF1" w:rsidRDefault="00A6533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For </m:t>
                </m:r>
                <m:r>
                  <w:rPr>
                    <w:rFonts w:ascii="Cambria Math" w:hAnsi="Cambria Math"/>
                  </w:rPr>
                  <m:t>k=-1/2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=0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ot possible</m:t>
                    </m:r>
                  </m:e>
                </m:d>
              </m:oMath>
            </m:oMathPara>
          </w:p>
          <w:p w:rsidR="00A65333" w:rsidRPr="00A33FF1" w:rsidRDefault="00A65333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k=11/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4F4859" w:rsidRPr="00A33FF1" w:rsidRDefault="004F4859" w:rsidP="002178E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9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1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10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10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100</m:t>
                </m:r>
              </m:oMath>
            </m:oMathPara>
          </w:p>
          <w:p w:rsidR="004F4859" w:rsidRPr="00A33FF1" w:rsidRDefault="004F4859" w:rsidP="002178E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6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84</m:t>
                </m:r>
              </m:oMath>
            </m:oMathPara>
          </w:p>
          <w:p w:rsidR="00D91FA2" w:rsidRPr="00A33FF1" w:rsidRDefault="004F4859" w:rsidP="002178E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8</m:t>
                </m:r>
              </m:oMath>
            </m:oMathPara>
          </w:p>
          <w:p w:rsidR="004F4859" w:rsidRPr="00A33FF1" w:rsidRDefault="004F4859" w:rsidP="002178ED">
            <w:pPr>
              <w:jc w:val="bot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 minimum valu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A33FF1">
              <w:rPr>
                <w:rFonts w:ascii="Cambria Math" w:hAnsi="Cambria Math"/>
              </w:rPr>
              <w:t xml:space="preserve"> occurs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4F4859" w:rsidRPr="00A33FF1" w:rsidRDefault="004F4859" w:rsidP="002178ED">
            <w:pPr>
              <w:jc w:val="both"/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Therefore, the minimum value of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rad>
            </m:oMath>
            <w:r w:rsidRPr="00A33FF1">
              <w:rPr>
                <w:rFonts w:ascii="Cambria Math" w:hAnsi="Cambria Math"/>
              </w:rPr>
              <w:t xml:space="preserve"> is 7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CB408B" w:rsidRPr="00DB5034" w:rsidRDefault="009C4598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B408B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CB408B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CB408B" w:rsidRPr="00DB5034" w:rsidRDefault="001D44DC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1 </m:t>
              </m:r>
            </m:oMath>
            <w:r w:rsidRPr="00DB5034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CB408B" w:rsidRPr="00DB5034" w:rsidRDefault="001D44DC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=B,</m:t>
              </m:r>
            </m:oMath>
            <w:r w:rsidRPr="00DB5034">
              <w:rPr>
                <w:rFonts w:ascii="Cambria Math" w:hAnsi="Cambria Math"/>
              </w:rPr>
              <w:t xml:space="preserve"> 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=b </m:t>
              </m:r>
            </m:oMath>
            <w:r w:rsidRPr="00DB5034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A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CB408B" w:rsidRPr="00DB5034" w:rsidRDefault="001D44DC" w:rsidP="006B0C02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A=45° </m:t>
              </m:r>
            </m:oMath>
            <w:r w:rsidRPr="00DB5034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A=135° </m:t>
              </m:r>
            </m:oMath>
            <w:r w:rsidRPr="00DB5034">
              <w:rPr>
                <w:rFonts w:ascii="Cambria Math" w:hAnsi="Cambria Math"/>
              </w:rPr>
              <w:t>(not possible)</w:t>
            </w:r>
          </w:p>
          <w:p w:rsidR="00EF7E90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ence,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+b</m:t>
                  </m:r>
                </m:num>
                <m:den>
                  <m:r>
                    <w:rPr>
                      <w:rFonts w:ascii="Cambria Math" w:hAnsi="Cambria Math"/>
                    </w:rPr>
                    <m:t>c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a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886411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 xml:space="preserve">BD=x, CE=x+1 </m:t>
              </m:r>
            </m:oMath>
            <w:r w:rsidRPr="00DB5034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F=x+2</m:t>
              </m:r>
            </m:oMath>
          </w:p>
          <w:p w:rsidR="00886411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CD=CE=x+1</m:t>
              </m:r>
            </m:oMath>
          </w:p>
          <w:p w:rsidR="00886411" w:rsidRPr="00DB5034" w:rsidRDefault="0088641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E=AF=x+2</m:t>
                </m:r>
              </m:oMath>
            </m:oMathPara>
          </w:p>
          <w:p w:rsidR="00886411" w:rsidRPr="00DB5034" w:rsidRDefault="0088641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F=BD=x</m:t>
                </m:r>
              </m:oMath>
            </m:oMathPara>
          </w:p>
          <w:p w:rsidR="00886411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ence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=BC=x+x+1=2x+1</m:t>
              </m:r>
            </m:oMath>
          </w:p>
          <w:p w:rsidR="000E2EC1" w:rsidRPr="00DB5034" w:rsidRDefault="000E2EC1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object w:dxaOrig="4099" w:dyaOrig="2433">
                <v:shape id="_x0000_i1076" type="#_x0000_t75" style="width:136.8pt;height:79.2pt" o:ole="">
                  <v:imagedata r:id="IM3S1088S0" o:title=""/>
                </v:shape>
                <o:OLEObject Type="Embed" ProgID="ChemDraw.Document.6.0" ShapeID="_x0000_i1076" DrawAspect="Content" ObjectID="_1478862274" r:id="OM3S1088S0"/>
              </w:object>
            </w:r>
          </w:p>
          <w:p w:rsidR="00886411" w:rsidRPr="00DB5034" w:rsidRDefault="0088641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CA=x+1+x+2=2x+3</m:t>
                </m:r>
              </m:oMath>
            </m:oMathPara>
          </w:p>
          <w:p w:rsidR="00886411" w:rsidRPr="00DB5034" w:rsidRDefault="00886411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=AB=x+2+x=2x+2</m:t>
                </m:r>
              </m:oMath>
            </m:oMathPara>
          </w:p>
          <w:p w:rsidR="00886411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s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+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3x+3</m:t>
                </m:r>
              </m:oMath>
            </m:oMathPara>
          </w:p>
          <w:p w:rsidR="00886411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s-a=x+2, s-b=x, s-c=x+1</m:t>
                </m:r>
              </m:oMath>
            </m:oMathPara>
          </w:p>
          <w:p w:rsidR="00886411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r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∆</m:t>
                  </m:r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-a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-b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-c</m:t>
                      </m:r>
                    </m:e>
                  </m:d>
                </m:e>
              </m:rad>
            </m:oMath>
          </w:p>
          <w:p w:rsidR="00886411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x+3</m:t>
                        </m:r>
                      </m:den>
                    </m:f>
                  </m:e>
                </m:rad>
              </m:oMath>
            </m:oMathPara>
          </w:p>
          <w:p w:rsidR="00886411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6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886411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=48</m:t>
                </m:r>
              </m:oMath>
            </m:oMathPara>
          </w:p>
          <w:p w:rsidR="00D91FA2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8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6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86411" w:rsidRPr="00DB5034" w:rsidRDefault="001D44DC" w:rsidP="006B0C0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6</m:t>
                </m:r>
              </m:oMath>
            </m:oMathPara>
          </w:p>
          <w:p w:rsidR="00802415" w:rsidRPr="00DB5034" w:rsidRDefault="001D44DC" w:rsidP="006B0C02">
            <w:pPr>
              <w:rPr>
                <w:rFonts w:ascii="Cambria Math" w:hAnsi="Cambria Math"/>
              </w:rPr>
            </w:pPr>
            <w:r w:rsidRPr="00DB5034">
              <w:rPr>
                <w:rFonts w:ascii="Cambria Math" w:hAnsi="Cambria Math"/>
              </w:rPr>
              <w:t>He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s=2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D91FA2" w:rsidRPr="00A33FF1" w:rsidRDefault="00082C07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>From the given equations, we have</w:t>
            </w:r>
          </w:p>
          <w:p w:rsidR="00082C07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+9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+7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082C07" w:rsidRPr="00A33FF1" w:rsidRDefault="00082C0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-9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-7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082C07" w:rsidRPr="00A33FF1" w:rsidRDefault="00082C07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dding, we have 3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d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8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e>
                    </m:d>
                  </m:e>
                </m:func>
              </m:oMath>
            </m:oMathPara>
          </w:p>
          <w:p w:rsidR="00082C07" w:rsidRPr="00A33FF1" w:rsidRDefault="00FD4C00" w:rsidP="002178E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d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1116C0" w:rsidRPr="00A33FF1" w:rsidRDefault="00602D5C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5°+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D91FA2" w:rsidRPr="00A33FF1" w:rsidRDefault="001116C0" w:rsidP="002178E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</m:d>
              </m:oMath>
            </m:oMathPara>
          </w:p>
          <w:p w:rsidR="001116C0" w:rsidRPr="00A33FF1" w:rsidRDefault="001116C0" w:rsidP="002178ED">
            <w:pPr>
              <w:rPr>
                <w:rFonts w:ascii="Cambria Math" w:hAnsi="Cambria Math"/>
              </w:rPr>
            </w:pPr>
            <w:r w:rsidRPr="00A33FF1">
              <w:rPr>
                <w:rFonts w:ascii="Cambria Math" w:hAnsi="Cambria Math"/>
              </w:rPr>
              <w:t xml:space="preserve">Hence, the maximum value is </w:t>
            </w: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3</m:t>
              </m:r>
            </m:oMath>
          </w:p>
        </w:tc>
      </w:tr>
    </w:tbl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FC79CD" w:rsidRPr="00453EAC" w:rsidRDefault="00FC79CD">
      <w:pPr>
        <w:rPr>
          <w:rFonts w:asciiTheme="majorHAnsi" w:hAnsiTheme="majorHAnsi"/>
        </w:rPr>
      </w:pPr>
    </w:p>
    <w:sectPr w:rsidR="00FC79CD" w:rsidRPr="00453EAC" w:rsidSect="00987F8F">
      <w:type w:val="continuous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1C43" w:rsidRDefault="006C1C43" w:rsidP="008D7BD9">
      <w:pPr>
        <w:spacing w:after="0" w:line="240" w:lineRule="auto"/>
      </w:pPr>
      <w:r>
        <w:separator/>
      </w:r>
    </w:p>
  </w:endnote>
  <w:end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01937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5E46F9" w:rsidRDefault="005E46F9" w:rsidP="005E46F9">
        <w:pPr>
          <w:pStyle w:val="Footer"/>
          <w:pBdr>
            <w:top w:val="single" w:sz="4" w:space="1" w:color="D9D9D9" w:themeColor="background1" w:themeShade="D9"/>
          </w:pBdr>
          <w:jc w:val="right"/>
          <w:rPr>
            <w:b/>
          </w:rPr>
        </w:pPr>
        <w:r>
          <w:rPr>
            <w:color w:val="7F7F7F" w:themeColor="background1" w:themeShade="7F"/>
            <w:spacing w:val="60"/>
          </w:rPr>
          <w:t>Page</w:t>
        </w:r>
        <w:r>
          <w:rPr>
            <w:b/>
          </w:rPr>
          <w:t>|</w:t>
        </w:r>
        <w:r w:rsidRPr="005E46F9">
          <w:t xml:space="preserve"> </w:t>
        </w:r>
        <w:fldSimple w:instr=" PAGE   \* MERGEFORMAT ">
          <w:r w:rsidR="00F36010" w:rsidRPr="00F36010">
            <w:rPr>
              <w:b/>
              <w:noProof/>
            </w:rPr>
            <w:t>4</w:t>
          </w:r>
        </w:fldSimple>
        <w:r>
          <w:rPr>
            <w:b/>
          </w:rPr>
          <w:t xml:space="preserve"> </w:t>
        </w:r>
      </w:p>
    </w:sdtContent>
  </w:sdt>
  <w:p w:rsidR="00066C96" w:rsidRDefault="006C1C4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1C43" w:rsidRDefault="006C1C43" w:rsidP="008D7BD9">
      <w:pPr>
        <w:spacing w:after="0" w:line="240" w:lineRule="auto"/>
      </w:pPr>
      <w:r>
        <w:separator/>
      </w:r>
    </w:p>
  </w:footnote>
  <w:foot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5" o:spid="_x0000_s9246" type="#_x0000_t136" style="position:absolute;margin-left:0;margin-top:0;width:691.2pt;height:92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485E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6" o:spid="_x0000_s9247" type="#_x0000_t136" style="position:absolute;margin-left:0;margin-top:0;width:723.85pt;height:92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4" o:spid="_x0000_s9245" type="#_x0000_t136" style="position:absolute;margin-left:0;margin-top:0;width:691.2pt;height:92.15pt;rotation:315;z-index:-251660288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525A7"/>
    <w:multiLevelType w:val="hybridMultilevel"/>
    <w:tmpl w:val="6812148E"/>
    <w:lvl w:ilvl="0" w:tplc="A6E2DADC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6626"/>
    <o:shapelayout v:ext="edit">
      <o:idmap v:ext="edit" data="9"/>
    </o:shapelayout>
  </w:hdrShapeDefaults>
  <w:footnotePr>
    <w:footnote w:id="0"/>
    <w:footnote w:id="1"/>
  </w:footnotePr>
  <w:endnotePr>
    <w:endnote w:id="0"/>
    <w:endnote w:id="1"/>
  </w:endnotePr>
  <w:compat/>
  <w:rsids>
    <w:rsidRoot w:val="00CC19AB"/>
    <w:rsid w:val="00023BCA"/>
    <w:rsid w:val="000429EA"/>
    <w:rsid w:val="0004477C"/>
    <w:rsid w:val="000457C3"/>
    <w:rsid w:val="000557D7"/>
    <w:rsid w:val="00080C21"/>
    <w:rsid w:val="00084AB0"/>
    <w:rsid w:val="000A51DA"/>
    <w:rsid w:val="000F0D6F"/>
    <w:rsid w:val="000F1862"/>
    <w:rsid w:val="0012720F"/>
    <w:rsid w:val="00152B64"/>
    <w:rsid w:val="00193226"/>
    <w:rsid w:val="001C64EE"/>
    <w:rsid w:val="001D7D4A"/>
    <w:rsid w:val="00214DB4"/>
    <w:rsid w:val="00222697"/>
    <w:rsid w:val="00281A31"/>
    <w:rsid w:val="00282216"/>
    <w:rsid w:val="0029137C"/>
    <w:rsid w:val="00292DFC"/>
    <w:rsid w:val="002C6A12"/>
    <w:rsid w:val="002E38CE"/>
    <w:rsid w:val="002F0644"/>
    <w:rsid w:val="003202A8"/>
    <w:rsid w:val="00336468"/>
    <w:rsid w:val="003670F2"/>
    <w:rsid w:val="00375A62"/>
    <w:rsid w:val="003E28FD"/>
    <w:rsid w:val="00406E9E"/>
    <w:rsid w:val="00411EA2"/>
    <w:rsid w:val="00426BC8"/>
    <w:rsid w:val="00436F1A"/>
    <w:rsid w:val="00451283"/>
    <w:rsid w:val="00453EAC"/>
    <w:rsid w:val="00460110"/>
    <w:rsid w:val="00460268"/>
    <w:rsid w:val="00475BDC"/>
    <w:rsid w:val="004B485E"/>
    <w:rsid w:val="004E4599"/>
    <w:rsid w:val="00533998"/>
    <w:rsid w:val="00563A44"/>
    <w:rsid w:val="00576412"/>
    <w:rsid w:val="00594A78"/>
    <w:rsid w:val="005A0F32"/>
    <w:rsid w:val="005A3437"/>
    <w:rsid w:val="005A549E"/>
    <w:rsid w:val="005B4D34"/>
    <w:rsid w:val="005C338F"/>
    <w:rsid w:val="005D5593"/>
    <w:rsid w:val="005E46F9"/>
    <w:rsid w:val="00603D6D"/>
    <w:rsid w:val="00604489"/>
    <w:rsid w:val="0061114C"/>
    <w:rsid w:val="00635C10"/>
    <w:rsid w:val="00645E33"/>
    <w:rsid w:val="00661EC7"/>
    <w:rsid w:val="006908CD"/>
    <w:rsid w:val="006C1C43"/>
    <w:rsid w:val="006C6038"/>
    <w:rsid w:val="006C754E"/>
    <w:rsid w:val="0073368B"/>
    <w:rsid w:val="007846DB"/>
    <w:rsid w:val="00797367"/>
    <w:rsid w:val="007B2AC7"/>
    <w:rsid w:val="00800918"/>
    <w:rsid w:val="00807107"/>
    <w:rsid w:val="00832258"/>
    <w:rsid w:val="008371BE"/>
    <w:rsid w:val="00841754"/>
    <w:rsid w:val="00847CD8"/>
    <w:rsid w:val="008619A3"/>
    <w:rsid w:val="00872176"/>
    <w:rsid w:val="008771F0"/>
    <w:rsid w:val="00884137"/>
    <w:rsid w:val="008B73C6"/>
    <w:rsid w:val="008C3FC6"/>
    <w:rsid w:val="008C74CC"/>
    <w:rsid w:val="008D7BD9"/>
    <w:rsid w:val="008E28A2"/>
    <w:rsid w:val="008E542D"/>
    <w:rsid w:val="00937EC9"/>
    <w:rsid w:val="0097315D"/>
    <w:rsid w:val="00984102"/>
    <w:rsid w:val="00987F8F"/>
    <w:rsid w:val="009C6B50"/>
    <w:rsid w:val="009D682D"/>
    <w:rsid w:val="009D6C69"/>
    <w:rsid w:val="009F6410"/>
    <w:rsid w:val="009F74B8"/>
    <w:rsid w:val="00A0234C"/>
    <w:rsid w:val="00A17F00"/>
    <w:rsid w:val="00A43340"/>
    <w:rsid w:val="00A71DF6"/>
    <w:rsid w:val="00A8567B"/>
    <w:rsid w:val="00AC06FA"/>
    <w:rsid w:val="00AE0184"/>
    <w:rsid w:val="00AE52A2"/>
    <w:rsid w:val="00AF395A"/>
    <w:rsid w:val="00B0115F"/>
    <w:rsid w:val="00B10361"/>
    <w:rsid w:val="00B5206B"/>
    <w:rsid w:val="00BA374F"/>
    <w:rsid w:val="00BA712D"/>
    <w:rsid w:val="00BD47F9"/>
    <w:rsid w:val="00BE18E8"/>
    <w:rsid w:val="00C25672"/>
    <w:rsid w:val="00C72323"/>
    <w:rsid w:val="00C73293"/>
    <w:rsid w:val="00C827B9"/>
    <w:rsid w:val="00C90A56"/>
    <w:rsid w:val="00C91F70"/>
    <w:rsid w:val="00C95942"/>
    <w:rsid w:val="00CB3509"/>
    <w:rsid w:val="00CC19AB"/>
    <w:rsid w:val="00D45C69"/>
    <w:rsid w:val="00D72DAA"/>
    <w:rsid w:val="00DC420D"/>
    <w:rsid w:val="00DD2F5E"/>
    <w:rsid w:val="00DD3890"/>
    <w:rsid w:val="00DE60FC"/>
    <w:rsid w:val="00DE6C7A"/>
    <w:rsid w:val="00DF379D"/>
    <w:rsid w:val="00E13139"/>
    <w:rsid w:val="00E15395"/>
    <w:rsid w:val="00E20E69"/>
    <w:rsid w:val="00EC4019"/>
    <w:rsid w:val="00ED04F0"/>
    <w:rsid w:val="00F12F9F"/>
    <w:rsid w:val="00F20F6E"/>
    <w:rsid w:val="00F24253"/>
    <w:rsid w:val="00F36010"/>
    <w:rsid w:val="00F53E1B"/>
    <w:rsid w:val="00F65E36"/>
    <w:rsid w:val="00F7377D"/>
    <w:rsid w:val="00F9598C"/>
    <w:rsid w:val="00F97142"/>
    <w:rsid w:val="00FA5B94"/>
    <w:rsid w:val="00FB09A6"/>
    <w:rsid w:val="00FC486E"/>
    <w:rsid w:val="00FC59B0"/>
    <w:rsid w:val="00FC79CD"/>
  </w:rsids>
  <m:mathPr>
    <m:mathFont m:val="Cambria Math"/>
    <m:brkBin m:val="before"/>
    <m:brkBinSub m:val="--"/>
    <m:smallFrac/>
    <m:dispDef/>
    <m:lMargin m:val="0"/>
    <m:rMargin m:val="0"/>
    <m:defJc m:val="left"/>
    <m:wrapIndent m:val="1440"/>
    <m:intLim m:val="subSup"/>
    <m:naryLim m:val="undOvr"/>
  </m:mathPr>
  <w:themeFontLang w:val="en-US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  <o:rules v:ext="edit"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mr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9AB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9AB"/>
    <w:rPr>
      <w:rFonts w:ascii="Tahoma" w:hAnsi="Tahoma" w:cs="Tahoma"/>
      <w:sz w:val="16"/>
      <w:szCs w:val="16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19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217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7BD9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7BD9"/>
    <w:rPr>
      <w:szCs w:val="22"/>
      <w:lang w:bidi="ar-SA"/>
    </w:rPr>
  </w:style>
  <w:style w:type="table" w:styleId="TableGrid">
    <w:name w:val="Table Grid"/>
    <w:basedOn w:val="TableNormal"/>
    <w:uiPriority w:val="59"/>
    <w:rsid w:val="008D7B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
	<Relationship Id="rId3" Type="http://schemas.openxmlformats.org/officeDocument/2006/relationships/styles" Target="styles.xml"/>
	<Relationship Id="rId7" Type="http://schemas.openxmlformats.org/officeDocument/2006/relationships/endnotes" Target="endnotes.xml"/>
	<Relationship Id="rId2" Type="http://schemas.openxmlformats.org/officeDocument/2006/relationships/customXml" Target="../customXml/item2.xml"/>
	<Relationship Id="rId1" Type="http://schemas.openxmlformats.org/officeDocument/2006/relationships/customXml" Target="../customXml/item1.xml"/>
	<Relationship Id="rId6" Type="http://schemas.openxmlformats.org/officeDocument/2006/relationships/footnotes" Target="footnotes.xml"/>
	<Relationship Id="rId5" Type="http://schemas.openxmlformats.org/officeDocument/2006/relationships/webSettings" Target="webSettings.xml"/>
	<Relationship Id="rId23" Type="http://schemas.openxmlformats.org/officeDocument/2006/relationships/theme" Target="theme/theme1.xml"/>
	<Relationship Id="rId16" Type="http://schemas.openxmlformats.org/officeDocument/2006/relationships/header" Target="header1.xml"/>
	<Relationship Id="rId17" Type="http://schemas.openxmlformats.org/officeDocument/2006/relationships/header" Target="header2.xml"/>
	<Relationship Id="rId18" Type="http://schemas.openxmlformats.org/officeDocument/2006/relationships/footer" Target="footer1.xml"/>
	<Relationship Id="rId20" Type="http://schemas.openxmlformats.org/officeDocument/2006/relationships/header" Target="header3.xml"/>
	<Relationship Id="rId4" Type="http://schemas.openxmlformats.org/officeDocument/2006/relationships/settings" Target="settings.xml"/>
	<Relationship Id="rId22" Type="http://schemas.openxmlformats.org/officeDocument/2006/relationships/fontTable" Target="fontTable.xml"/>
	<Relationship Id="rId" Type="http://schemas.openxmlformats.org/officeDocument/2006/relationships/numbering" Target="numbering.xml"/><Relationship Id="IM3S983S0" Type="http://schemas.openxmlformats.org/officeDocument/2006/relationships/image" Target="media/IM3S983S0.emf"/><Relationship Id="IM3S998S0" Type="http://schemas.openxmlformats.org/officeDocument/2006/relationships/image" Target="media/IM3S998S0.emf"/><Relationship Id="IM3S999S0" Type="http://schemas.openxmlformats.org/officeDocument/2006/relationships/image" Target="media/IM3S999S0.emf"/><Relationship Id="IM3S986S0" Type="http://schemas.openxmlformats.org/officeDocument/2006/relationships/image" Target="media/IM3S986S0.emf"/><Relationship Id="IM3S565S0" Type="http://schemas.openxmlformats.org/officeDocument/2006/relationships/image" Target="media/IM3S565S0.emf"/><Relationship Id="IM3S959S0" Type="http://schemas.openxmlformats.org/officeDocument/2006/relationships/image" Target="media/IM3S959S0.emf"/><Relationship Id="IM3S1008S0" Type="http://schemas.openxmlformats.org/officeDocument/2006/relationships/image" Target="media/IM3S1008S0.emf"/><Relationship Id="IM3S991S0" Type="http://schemas.openxmlformats.org/officeDocument/2006/relationships/image" Target="media/IM3S991S0.emf"/><Relationship Id="IM3S594S0" Type="http://schemas.openxmlformats.org/officeDocument/2006/relationships/image" Target="media/IM3S594S0.emf"/><Relationship Id="IM3S948S0" Type="http://schemas.openxmlformats.org/officeDocument/2006/relationships/image" Target="media/IM3S948S0.emf"/><Relationship Id="IM3S982S0" Type="http://schemas.openxmlformats.org/officeDocument/2006/relationships/image" Target="media/IM3S982S0.emf"/><Relationship Id="IM3S980S0" Type="http://schemas.openxmlformats.org/officeDocument/2006/relationships/image" Target="media/IM3S980S0.emf"/><Relationship Id="IM3S1004S0" Type="http://schemas.openxmlformats.org/officeDocument/2006/relationships/image" Target="media/IM3S1004S0.emf"/><Relationship Id="IM3S979S0" Type="http://schemas.openxmlformats.org/officeDocument/2006/relationships/image" Target="media/IM3S979S0.emf"/><Relationship Id="IM3S978S0" Type="http://schemas.openxmlformats.org/officeDocument/2006/relationships/image" Target="media/IM3S978S0.emf"/><Relationship Id="IM3S853S0" Type="http://schemas.openxmlformats.org/officeDocument/2006/relationships/image" Target="media/IM3S853S0.emf"/><Relationship Id="IM3S968S0" Type="http://schemas.openxmlformats.org/officeDocument/2006/relationships/image" Target="media/IM3S968S0.emf"/><Relationship Id="IM3S662S0" Type="http://schemas.openxmlformats.org/officeDocument/2006/relationships/image" Target="media/IM3S662S0.emf"/><Relationship Id="IM3S1016S0" Type="http://schemas.openxmlformats.org/officeDocument/2006/relationships/image" Target="media/IM3S1016S0.emf"/><Relationship Id="IM3S1007S0" Type="http://schemas.openxmlformats.org/officeDocument/2006/relationships/image" Target="media/IM3S1007S0.emf"/><Relationship Id="IM3S649S0" Type="http://schemas.openxmlformats.org/officeDocument/2006/relationships/image" Target="media/IM3S649S0.emf"/><Relationship Id="IM3S631S0" Type="http://schemas.openxmlformats.org/officeDocument/2006/relationships/image" Target="media/IM3S631S0.emf"/><Relationship Id="IM3S1000S0" Type="http://schemas.openxmlformats.org/officeDocument/2006/relationships/image" Target="media/IM3S1000S0.emf"/><Relationship Id="IM3Q976Q0" Type="http://schemas.openxmlformats.org/officeDocument/2006/relationships/image" Target="media/IM3Q976Q0.emf"/><Relationship Id="IM3S976S0" Type="http://schemas.openxmlformats.org/officeDocument/2006/relationships/image" Target="media/IM3S976S0.emf"/><Relationship Id="IM3S970S0" Type="http://schemas.openxmlformats.org/officeDocument/2006/relationships/image" Target="media/IM3S970S0.emf"/><Relationship Id="IM3S947S0" Type="http://schemas.openxmlformats.org/officeDocument/2006/relationships/image" Target="media/IM3S947S0.emf"/><Relationship Id="IM3S245S0" Type="http://schemas.openxmlformats.org/officeDocument/2006/relationships/image" Target="media/IM3S245S0.emf"/><Relationship Id="IM3S855S0" Type="http://schemas.openxmlformats.org/officeDocument/2006/relationships/image" Target="media/IM3S855S0.emf"/><Relationship Id="IM3S953S0" Type="http://schemas.openxmlformats.org/officeDocument/2006/relationships/image" Target="media/IM3S953S0.emf"/><Relationship Id="IM3S1020S0" Type="http://schemas.openxmlformats.org/officeDocument/2006/relationships/image" Target="media/IM3S1020S0.emf"/><Relationship Id="IM3S1002S0" Type="http://schemas.openxmlformats.org/officeDocument/2006/relationships/image" Target="media/IM3S1002S0.emf"/><Relationship Id="IM3S846S0" Type="http://schemas.openxmlformats.org/officeDocument/2006/relationships/image" Target="media/IM3S846S0.emf"/><Relationship Id="IM3S956S0" Type="http://schemas.openxmlformats.org/officeDocument/2006/relationships/image" Target="media/IM3S956S0.emf"/><Relationship Id="IM3S1099S0" Type="http://schemas.openxmlformats.org/officeDocument/2006/relationships/image" Target="media/IM3S1099S0.emf"/><Relationship Id="IM3S1015S0" Type="http://schemas.openxmlformats.org/officeDocument/2006/relationships/image" Target="media/IM3S1015S0.emf"/><Relationship Id="IM3S946S0" Type="http://schemas.openxmlformats.org/officeDocument/2006/relationships/image" Target="media/IM3S946S0.emf"/><Relationship Id="IM3S1101S0" Type="http://schemas.openxmlformats.org/officeDocument/2006/relationships/image" Target="media/IM3S1101S0.emf"/><Relationship Id="IM3S1009S0" Type="http://schemas.openxmlformats.org/officeDocument/2006/relationships/image" Target="media/IM3S1009S0.emf"/><Relationship Id="IM3S1012S0" Type="http://schemas.openxmlformats.org/officeDocument/2006/relationships/image" Target="media/IM3S1012S0.emf"/><Relationship Id="IM3S1019S0" Type="http://schemas.openxmlformats.org/officeDocument/2006/relationships/image" Target="media/IM3S1019S0.emf"/><Relationship Id="IM3S1030S0" Type="http://schemas.openxmlformats.org/officeDocument/2006/relationships/image" Target="media/IM3S1030S0.emf"/><Relationship Id="IM3S1034S0" Type="http://schemas.openxmlformats.org/officeDocument/2006/relationships/image" Target="media/IM3S1034S0.emf"/><Relationship Id="IM3S1104S0" Type="http://schemas.openxmlformats.org/officeDocument/2006/relationships/image" Target="media/IM3S1104S0.emf"/><Relationship Id="IM3S875S0" Type="http://schemas.openxmlformats.org/officeDocument/2006/relationships/image" Target="media/IM3S875S0.emf"/><Relationship Id="IM3S1025S0" Type="http://schemas.openxmlformats.org/officeDocument/2006/relationships/image" Target="media/IM3S1025S0.emf"/><Relationship Id="IM3Q688Q0" Type="http://schemas.openxmlformats.org/officeDocument/2006/relationships/image" Target="media/IM3Q688Q0.emf"/><Relationship Id="IM3S688S0" Type="http://schemas.openxmlformats.org/officeDocument/2006/relationships/image" Target="media/IM3S688S0.emf"/><Relationship Id="IM3S318S0" Type="http://schemas.openxmlformats.org/officeDocument/2006/relationships/image" Target="media/IM3S318S0.emf"/><Relationship Id="IM3S1029S0" Type="http://schemas.openxmlformats.org/officeDocument/2006/relationships/image" Target="media/IM3S1029S0.emf"/><Relationship Id="IM3S1028S0" Type="http://schemas.openxmlformats.org/officeDocument/2006/relationships/image" Target="media/IM3S1028S0.emf"/><Relationship Id="IM3S885S0" Type="http://schemas.openxmlformats.org/officeDocument/2006/relationships/image" Target="media/IM3S885S0.emf"/><Relationship Id="IM3S1038S0" Type="http://schemas.openxmlformats.org/officeDocument/2006/relationships/image" Target="media/IM3S1038S0.emf"/><Relationship Id="IM3S895S0" Type="http://schemas.openxmlformats.org/officeDocument/2006/relationships/image" Target="media/IM3S895S0.emf"/><Relationship Id="IM3S1044S0" Type="http://schemas.openxmlformats.org/officeDocument/2006/relationships/image" Target="media/IM3S1044S0.emf"/><Relationship Id="IM3S1046S0" Type="http://schemas.openxmlformats.org/officeDocument/2006/relationships/image" Target="media/IM3S1046S0.emf"/><Relationship Id="IM3S1041S0" Type="http://schemas.openxmlformats.org/officeDocument/2006/relationships/image" Target="media/IM3S1041S0.emf"/><Relationship Id="IM3S891S0" Type="http://schemas.openxmlformats.org/officeDocument/2006/relationships/image" Target="media/IM3S891S0.emf"/><Relationship Id="IM3S1043S0" Type="http://schemas.openxmlformats.org/officeDocument/2006/relationships/image" Target="media/IM3S1043S0.emf"/><Relationship Id="IM3S707S0" Type="http://schemas.openxmlformats.org/officeDocument/2006/relationships/image" Target="media/IM3S707S0.emf"/><Relationship Id="IM3S311S0" Type="http://schemas.openxmlformats.org/officeDocument/2006/relationships/image" Target="media/IM3S311S0.emf"/><Relationship Id="IM3Z1077Z0" Type="http://schemas.openxmlformats.org/officeDocument/2006/relationships/image" Target="media/IM3Z1077Z0.emf"/><Relationship Id="IM3Z1075Z0" Type="http://schemas.openxmlformats.org/officeDocument/2006/relationships/image" Target="media/IM3Z1075Z0.emf"/><Relationship Id="IM3Z1075Z1" Type="http://schemas.openxmlformats.org/officeDocument/2006/relationships/image" Target="media/IM3Z1075Z1.emf"/><Relationship Id="IM3Z1075Z2" Type="http://schemas.openxmlformats.org/officeDocument/2006/relationships/image" Target="media/IM3Z1075Z2.emf"/><Relationship Id="IM3Z736Z0" Type="http://schemas.openxmlformats.org/officeDocument/2006/relationships/image" Target="media/IM3Z736Z0.emf"/><Relationship Id="IM3Z915Z0" Type="http://schemas.openxmlformats.org/officeDocument/2006/relationships/image" Target="media/IM3Z915Z0.emf"/><Relationship Id="IM3S731S0" Type="http://schemas.openxmlformats.org/officeDocument/2006/relationships/image" Target="media/IM3S731S0.emf"/><Relationship Id="IM3S731S1" Type="http://schemas.openxmlformats.org/officeDocument/2006/relationships/image" Target="media/IM3S731S1.emf"/><Relationship Id="IM3S905S0" Type="http://schemas.openxmlformats.org/officeDocument/2006/relationships/image" Target="media/IM3S905S0.emf"/><Relationship Id="IM3S1071S0" Type="http://schemas.openxmlformats.org/officeDocument/2006/relationships/image" Target="media/IM3S1071S0.emf"/><Relationship Id="IM3S1062S0" Type="http://schemas.openxmlformats.org/officeDocument/2006/relationships/image" Target="media/IM3S1062S0.emf"/><Relationship Id="IM3S1065S0" Type="http://schemas.openxmlformats.org/officeDocument/2006/relationships/image" Target="media/IM3S1065S0.emf"/><Relationship Id="IM3S1056S0" Type="http://schemas.openxmlformats.org/officeDocument/2006/relationships/image" Target="media/IM3S1056S0.emf"/><Relationship Id="IM3S1059S0" Type="http://schemas.openxmlformats.org/officeDocument/2006/relationships/image" Target="media/IM3S1059S0.emf"/><Relationship Id="IM3S1094S0" Type="http://schemas.openxmlformats.org/officeDocument/2006/relationships/image" Target="media/IM3S1094S0.emf"/><Relationship Id="IM3S1091S0" Type="http://schemas.openxmlformats.org/officeDocument/2006/relationships/image" Target="media/IM3S1091S0.emf"/><Relationship Id="IM3S1086S0" Type="http://schemas.openxmlformats.org/officeDocument/2006/relationships/image" Target="media/IM3S1086S0.emf"/><Relationship Id="IM3S1093S0" Type="http://schemas.openxmlformats.org/officeDocument/2006/relationships/image" Target="media/IM3S1093S0.emf"/><Relationship Id="IM3S1096S0" Type="http://schemas.openxmlformats.org/officeDocument/2006/relationships/image" Target="media/IM3S1096S0.emf"/><Relationship Id="IM3S1087S0" Type="http://schemas.openxmlformats.org/officeDocument/2006/relationships/image" Target="media/IM3S1087S0.emf"/><Relationship Id="IM3S1079S0" Type="http://schemas.openxmlformats.org/officeDocument/2006/relationships/image" Target="media/IM3S1079S0.emf"/><Relationship Id="IM3S1088S0" Type="http://schemas.openxmlformats.org/officeDocument/2006/relationships/image" Target="media/IM3S1088S0.emf"/><Relationship Id="OM3S983S0" Type="http://schemas.openxmlformats.org/officeDocument/2006/relationships/oleObject" Target="embeddings/OM3S983S0.bin"/><Relationship Id="OM3S998S0" Type="http://schemas.openxmlformats.org/officeDocument/2006/relationships/oleObject" Target="embeddings/OM3S998S0.bin"/><Relationship Id="OM3S999S0" Type="http://schemas.openxmlformats.org/officeDocument/2006/relationships/oleObject" Target="embeddings/OM3S999S0.bin"/><Relationship Id="OM3S986S0" Type="http://schemas.openxmlformats.org/officeDocument/2006/relationships/oleObject" Target="embeddings/OM3S986S0.bin"/><Relationship Id="OM3S565S0" Type="http://schemas.openxmlformats.org/officeDocument/2006/relationships/oleObject" Target="embeddings/OM3S565S0.bin"/><Relationship Id="OM3S959S0" Type="http://schemas.openxmlformats.org/officeDocument/2006/relationships/oleObject" Target="embeddings/OM3S959S0.bin"/><Relationship Id="OM3S1008S0" Type="http://schemas.openxmlformats.org/officeDocument/2006/relationships/oleObject" Target="embeddings/OM3S1008S0.bin"/><Relationship Id="OM3S991S0" Type="http://schemas.openxmlformats.org/officeDocument/2006/relationships/oleObject" Target="embeddings/OM3S991S0.bin"/><Relationship Id="OM3S594S0" Type="http://schemas.openxmlformats.org/officeDocument/2006/relationships/oleObject" Target="embeddings/OM3S594S0.bin"/><Relationship Id="OM3S948S0" Type="http://schemas.openxmlformats.org/officeDocument/2006/relationships/oleObject" Target="embeddings/OM3S948S0.bin"/><Relationship Id="OM3S982S0" Type="http://schemas.openxmlformats.org/officeDocument/2006/relationships/oleObject" Target="embeddings/OM3S982S0.bin"/><Relationship Id="OM3S980S0" Type="http://schemas.openxmlformats.org/officeDocument/2006/relationships/oleObject" Target="embeddings/OM3S980S0.bin"/><Relationship Id="OM3S1004S0" Type="http://schemas.openxmlformats.org/officeDocument/2006/relationships/oleObject" Target="embeddings/OM3S1004S0.bin"/><Relationship Id="OM3S979S0" Type="http://schemas.openxmlformats.org/officeDocument/2006/relationships/oleObject" Target="embeddings/OM3S979S0.bin"/><Relationship Id="OM3S978S0" Type="http://schemas.openxmlformats.org/officeDocument/2006/relationships/oleObject" Target="embeddings/OM3S978S0.bin"/><Relationship Id="OM3S853S0" Type="http://schemas.openxmlformats.org/officeDocument/2006/relationships/oleObject" Target="embeddings/OM3S853S0.bin"/><Relationship Id="OM3S968S0" Type="http://schemas.openxmlformats.org/officeDocument/2006/relationships/oleObject" Target="embeddings/OM3S968S0.bin"/><Relationship Id="OM3S662S0" Type="http://schemas.openxmlformats.org/officeDocument/2006/relationships/oleObject" Target="embeddings/OM3S662S0.bin"/><Relationship Id="OM3S1016S0" Type="http://schemas.openxmlformats.org/officeDocument/2006/relationships/oleObject" Target="embeddings/OM3S1016S0.bin"/><Relationship Id="OM3S1007S0" Type="http://schemas.openxmlformats.org/officeDocument/2006/relationships/oleObject" Target="embeddings/OM3S1007S0.bin"/><Relationship Id="OM3S649S0" Type="http://schemas.openxmlformats.org/officeDocument/2006/relationships/oleObject" Target="embeddings/OM3S649S0.bin"/><Relationship Id="OM3S631S0" Type="http://schemas.openxmlformats.org/officeDocument/2006/relationships/oleObject" Target="embeddings/OM3S631S0.bin"/><Relationship Id="OM3S1000S0" Type="http://schemas.openxmlformats.org/officeDocument/2006/relationships/oleObject" Target="embeddings/OM3S1000S0.bin"/><Relationship Id="OM3Q976Q0" Type="http://schemas.openxmlformats.org/officeDocument/2006/relationships/oleObject" Target="embeddings/OM3Q976Q0.bin"/><Relationship Id="OM3S976S0" Type="http://schemas.openxmlformats.org/officeDocument/2006/relationships/oleObject" Target="embeddings/OM3S976S0.bin"/><Relationship Id="OM3S970S0" Type="http://schemas.openxmlformats.org/officeDocument/2006/relationships/oleObject" Target="embeddings/OM3S970S0.bin"/><Relationship Id="OM3S947S0" Type="http://schemas.openxmlformats.org/officeDocument/2006/relationships/oleObject" Target="embeddings/OM3S947S0.bin"/><Relationship Id="OM3S245S0" Type="http://schemas.openxmlformats.org/officeDocument/2006/relationships/oleObject" Target="embeddings/OM3S245S0.bin"/><Relationship Id="OM3S855S0" Type="http://schemas.openxmlformats.org/officeDocument/2006/relationships/oleObject" Target="embeddings/OM3S855S0.bin"/><Relationship Id="OM3S953S0" Type="http://schemas.openxmlformats.org/officeDocument/2006/relationships/oleObject" Target="embeddings/OM3S953S0.bin"/><Relationship Id="OM3S1020S0" Type="http://schemas.openxmlformats.org/officeDocument/2006/relationships/oleObject" Target="embeddings/OM3S1020S0.bin"/><Relationship Id="OM3S1002S0" Type="http://schemas.openxmlformats.org/officeDocument/2006/relationships/oleObject" Target="embeddings/OM3S1002S0.bin"/><Relationship Id="OM3S846S0" Type="http://schemas.openxmlformats.org/officeDocument/2006/relationships/oleObject" Target="embeddings/OM3S846S0.bin"/><Relationship Id="OM3S956S0" Type="http://schemas.openxmlformats.org/officeDocument/2006/relationships/oleObject" Target="embeddings/OM3S956S0.bin"/><Relationship Id="OM3S1099S0" Type="http://schemas.openxmlformats.org/officeDocument/2006/relationships/oleObject" Target="embeddings/OM3S1099S0.bin"/><Relationship Id="OM3S1015S0" Type="http://schemas.openxmlformats.org/officeDocument/2006/relationships/oleObject" Target="embeddings/OM3S1015S0.bin"/><Relationship Id="OM3S946S0" Type="http://schemas.openxmlformats.org/officeDocument/2006/relationships/oleObject" Target="embeddings/OM3S946S0.bin"/><Relationship Id="OM3S1101S0" Type="http://schemas.openxmlformats.org/officeDocument/2006/relationships/oleObject" Target="embeddings/OM3S1101S0.bin"/><Relationship Id="OM3S1009S0" Type="http://schemas.openxmlformats.org/officeDocument/2006/relationships/oleObject" Target="embeddings/OM3S1009S0.bin"/><Relationship Id="OM3S1012S0" Type="http://schemas.openxmlformats.org/officeDocument/2006/relationships/oleObject" Target="embeddings/OM3S1012S0.bin"/><Relationship Id="OM3S1019S0" Type="http://schemas.openxmlformats.org/officeDocument/2006/relationships/oleObject" Target="embeddings/OM3S1019S0.bin"/><Relationship Id="OM3S1030S0" Type="http://schemas.openxmlformats.org/officeDocument/2006/relationships/oleObject" Target="embeddings/OM3S1030S0.bin"/><Relationship Id="OM3S1034S0" Type="http://schemas.openxmlformats.org/officeDocument/2006/relationships/oleObject" Target="embeddings/OM3S1034S0.bin"/><Relationship Id="OM3S1104S0" Type="http://schemas.openxmlformats.org/officeDocument/2006/relationships/oleObject" Target="embeddings/OM3S1104S0.bin"/><Relationship Id="OM3S875S0" Type="http://schemas.openxmlformats.org/officeDocument/2006/relationships/oleObject" Target="embeddings/OM3S875S0.bin"/><Relationship Id="OM3S1025S0" Type="http://schemas.openxmlformats.org/officeDocument/2006/relationships/oleObject" Target="embeddings/OM3S1025S0.bin"/><Relationship Id="OM3Q688Q0" Type="http://schemas.openxmlformats.org/officeDocument/2006/relationships/oleObject" Target="embeddings/OM3Q688Q0.bin"/><Relationship Id="OM3S688S0" Type="http://schemas.openxmlformats.org/officeDocument/2006/relationships/oleObject" Target="embeddings/OM3S688S0.bin"/><Relationship Id="OM3S318S0" Type="http://schemas.openxmlformats.org/officeDocument/2006/relationships/oleObject" Target="embeddings/OM3S318S0.bin"/><Relationship Id="OM3S1029S0" Type="http://schemas.openxmlformats.org/officeDocument/2006/relationships/oleObject" Target="embeddings/OM3S1029S0.bin"/><Relationship Id="OM3S1028S0" Type="http://schemas.openxmlformats.org/officeDocument/2006/relationships/oleObject" Target="embeddings/OM3S1028S0.bin"/><Relationship Id="OM3S885S0" Type="http://schemas.openxmlformats.org/officeDocument/2006/relationships/oleObject" Target="embeddings/OM3S885S0.bin"/><Relationship Id="OM3S1038S0" Type="http://schemas.openxmlformats.org/officeDocument/2006/relationships/oleObject" Target="embeddings/OM3S1038S0.bin"/><Relationship Id="OM3S895S0" Type="http://schemas.openxmlformats.org/officeDocument/2006/relationships/oleObject" Target="embeddings/OM3S895S0.bin"/><Relationship Id="OM3S1044S0" Type="http://schemas.openxmlformats.org/officeDocument/2006/relationships/oleObject" Target="embeddings/OM3S1044S0.bin"/><Relationship Id="OM3S1046S0" Type="http://schemas.openxmlformats.org/officeDocument/2006/relationships/oleObject" Target="embeddings/OM3S1046S0.bin"/><Relationship Id="OM3S1041S0" Type="http://schemas.openxmlformats.org/officeDocument/2006/relationships/oleObject" Target="embeddings/OM3S1041S0.bin"/><Relationship Id="OM3S891S0" Type="http://schemas.openxmlformats.org/officeDocument/2006/relationships/oleObject" Target="embeddings/OM3S891S0.bin"/><Relationship Id="OM3S1043S0" Type="http://schemas.openxmlformats.org/officeDocument/2006/relationships/oleObject" Target="embeddings/OM3S1043S0.bin"/><Relationship Id="OM3S707S0" Type="http://schemas.openxmlformats.org/officeDocument/2006/relationships/oleObject" Target="embeddings/OM3S707S0.bin"/><Relationship Id="OM3S311S0" Type="http://schemas.openxmlformats.org/officeDocument/2006/relationships/oleObject" Target="embeddings/OM3S311S0.bin"/><Relationship Id="OM3Z1077Z0" Type="http://schemas.openxmlformats.org/officeDocument/2006/relationships/oleObject" Target="embeddings/OM3Z1077Z0.bin"/><Relationship Id="OM3Z1075Z0" Type="http://schemas.openxmlformats.org/officeDocument/2006/relationships/oleObject" Target="embeddings/OM3Z1075Z0.bin"/><Relationship Id="OM3Z1075Z1" Type="http://schemas.openxmlformats.org/officeDocument/2006/relationships/oleObject" Target="embeddings/OM3Z1075Z1.bin"/><Relationship Id="OM3Z1075Z2" Type="http://schemas.openxmlformats.org/officeDocument/2006/relationships/oleObject" Target="embeddings/OM3Z1075Z2.bin"/><Relationship Id="OM3Z736Z0" Type="http://schemas.openxmlformats.org/officeDocument/2006/relationships/oleObject" Target="embeddings/OM3Z736Z0.bin"/><Relationship Id="OM3Z915Z0" Type="http://schemas.openxmlformats.org/officeDocument/2006/relationships/oleObject" Target="embeddings/OM3Z915Z0.bin"/><Relationship Id="OM3S731S0" Type="http://schemas.openxmlformats.org/officeDocument/2006/relationships/oleObject" Target="embeddings/OM3S731S0.bin"/><Relationship Id="OM3S731S1" Type="http://schemas.openxmlformats.org/officeDocument/2006/relationships/oleObject" Target="embeddings/OM3S731S1.bin"/><Relationship Id="OM3S905S0" Type="http://schemas.openxmlformats.org/officeDocument/2006/relationships/oleObject" Target="embeddings/OM3S905S0.bin"/><Relationship Id="OM3S1071S0" Type="http://schemas.openxmlformats.org/officeDocument/2006/relationships/oleObject" Target="embeddings/OM3S1071S0.bin"/><Relationship Id="OM3S1062S0" Type="http://schemas.openxmlformats.org/officeDocument/2006/relationships/oleObject" Target="embeddings/OM3S1062S0.bin"/><Relationship Id="OM3S1065S0" Type="http://schemas.openxmlformats.org/officeDocument/2006/relationships/oleObject" Target="embeddings/OM3S1065S0.bin"/><Relationship Id="OM3S1056S0" Type="http://schemas.openxmlformats.org/officeDocument/2006/relationships/oleObject" Target="embeddings/OM3S1056S0.bin"/><Relationship Id="OM3S1059S0" Type="http://schemas.openxmlformats.org/officeDocument/2006/relationships/oleObject" Target="embeddings/OM3S1059S0.bin"/><Relationship Id="OM3S1094S0" Type="http://schemas.openxmlformats.org/officeDocument/2006/relationships/oleObject" Target="embeddings/OM3S1094S0.bin"/><Relationship Id="OM3S1091S0" Type="http://schemas.openxmlformats.org/officeDocument/2006/relationships/oleObject" Target="embeddings/OM3S1091S0.bin"/><Relationship Id="OM3S1086S0" Type="http://schemas.openxmlformats.org/officeDocument/2006/relationships/oleObject" Target="embeddings/OM3S1086S0.bin"/><Relationship Id="OM3S1093S0" Type="http://schemas.openxmlformats.org/officeDocument/2006/relationships/oleObject" Target="embeddings/OM3S1093S0.bin"/><Relationship Id="OM3S1096S0" Type="http://schemas.openxmlformats.org/officeDocument/2006/relationships/oleObject" Target="embeddings/OM3S1096S0.bin"/><Relationship Id="OM3S1087S0" Type="http://schemas.openxmlformats.org/officeDocument/2006/relationships/oleObject" Target="embeddings/OM3S1087S0.bin"/><Relationship Id="OM3S1079S0" Type="http://schemas.openxmlformats.org/officeDocument/2006/relationships/oleObject" Target="embeddings/OM3S1079S0.bin"/><Relationship Id="OM3S1088S0" Type="http://schemas.openxmlformats.org/officeDocument/2006/relationships/oleObject" Target="embeddings/OM3S1088S0.bin"/><Relationship Id="PrintLogoId" Type="http://schemas.openxmlformats.org/officeDocument/2006/relationships/image" Target="media/PrintLogoId.jpe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rikrishn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AB3359-FB1A-4A47-A616-9FA7D3FA30BC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9391A13A-FB33-4F4F-AAA1-AC91726A1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04</TotalTime>
  <Pages>5</Pages>
  <Words>1329</Words>
  <Characters>757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8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ikrishna</dc:creator>
  <cp:lastModifiedBy>Shrikrishna</cp:lastModifiedBy>
  <cp:revision>5</cp:revision>
  <dcterms:created xsi:type="dcterms:W3CDTF">2010-10-06T14:02:00Z</dcterms:created>
  <dcterms:modified xsi:type="dcterms:W3CDTF">2010-12-26T18:05:00Z</dcterms:modified>
</cp:coreProperties>
</file>